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1.xml" ContentType="application/vnd.openxmlformats-officedocument.presentationml.notesSlide+xml"/>
  <Override PartName="/ppt/ink/ink6.xml" ContentType="application/inkml+xml"/>
  <Override PartName="/ppt/notesSlides/notesSlide2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3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4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41"/>
  </p:notesMasterIdLst>
  <p:sldIdLst>
    <p:sldId id="258" r:id="rId2"/>
    <p:sldId id="257" r:id="rId3"/>
    <p:sldId id="310" r:id="rId4"/>
    <p:sldId id="292" r:id="rId5"/>
    <p:sldId id="278" r:id="rId6"/>
    <p:sldId id="311" r:id="rId7"/>
    <p:sldId id="312" r:id="rId8"/>
    <p:sldId id="279" r:id="rId9"/>
    <p:sldId id="295" r:id="rId10"/>
    <p:sldId id="296" r:id="rId11"/>
    <p:sldId id="297" r:id="rId12"/>
    <p:sldId id="301" r:id="rId13"/>
    <p:sldId id="291" r:id="rId14"/>
    <p:sldId id="276" r:id="rId15"/>
    <p:sldId id="280" r:id="rId16"/>
    <p:sldId id="313" r:id="rId17"/>
    <p:sldId id="281" r:id="rId18"/>
    <p:sldId id="282" r:id="rId19"/>
    <p:sldId id="287" r:id="rId20"/>
    <p:sldId id="288" r:id="rId21"/>
    <p:sldId id="284" r:id="rId22"/>
    <p:sldId id="283" r:id="rId23"/>
    <p:sldId id="289" r:id="rId24"/>
    <p:sldId id="314" r:id="rId25"/>
    <p:sldId id="303" r:id="rId26"/>
    <p:sldId id="315" r:id="rId27"/>
    <p:sldId id="307" r:id="rId28"/>
    <p:sldId id="308" r:id="rId29"/>
    <p:sldId id="309" r:id="rId30"/>
    <p:sldId id="285" r:id="rId31"/>
    <p:sldId id="286" r:id="rId32"/>
    <p:sldId id="306" r:id="rId33"/>
    <p:sldId id="271" r:id="rId34"/>
    <p:sldId id="293" r:id="rId35"/>
    <p:sldId id="294" r:id="rId36"/>
    <p:sldId id="263" r:id="rId37"/>
    <p:sldId id="262" r:id="rId38"/>
    <p:sldId id="302" r:id="rId39"/>
    <p:sldId id="304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23:47.9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02EB3D0-6DC1-4765-947D-2E95A822FC89}" emma:medium="tactile" emma:mode="ink">
          <msink:context xmlns:msink="http://schemas.microsoft.com/ink/2010/main" type="writingRegion" rotatedBoundingBox="713,382 1322,382 1322,390 713,390"/>
        </emma:interpretation>
      </emma:emma>
    </inkml:annotationXML>
    <inkml:traceGroup>
      <inkml:annotationXML>
        <emma:emma xmlns:emma="http://www.w3.org/2003/04/emma" version="1.0">
          <emma:interpretation id="{98F680A3-A799-49CE-B919-003DB4286CAC}" emma:medium="tactile" emma:mode="ink">
            <msink:context xmlns:msink="http://schemas.microsoft.com/ink/2010/main" type="paragraph" rotatedBoundingBox="713,382 1322,382 1322,390 713,3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16D4671-0E6A-47C0-8636-5BD3F1D00D84}" emma:medium="tactile" emma:mode="ink">
              <msink:context xmlns:msink="http://schemas.microsoft.com/ink/2010/main" type="line" rotatedBoundingBox="713,382 1322,382 1322,390 713,390"/>
            </emma:interpretation>
          </emma:emma>
        </inkml:annotationXML>
        <inkml:traceGroup>
          <inkml:annotationXML>
            <emma:emma xmlns:emma="http://www.w3.org/2003/04/emma" version="1.0">
              <emma:interpretation id="{C0EA08F1-2E3C-46AD-9F10-B3AAD2AF419E}" emma:medium="tactile" emma:mode="ink">
                <msink:context xmlns:msink="http://schemas.microsoft.com/ink/2010/main" type="inkWord" rotatedBoundingBox="713,382 1322,382 1322,390 713,390"/>
              </emma:interpretation>
              <emma:one-of disjunction-type="recognition" id="oneOf0">
                <emma:interpretation id="interp0" emma:lang="en-US" emma:confidence="0.5">
                  <emma:literal>-</emma:literal>
                </emma:interpretation>
                <emma:interpretation id="interp1" emma:lang="en-US" emma:confidence="0">
                  <emma:literal>_</emma:literal>
                </emma:interpretation>
                <emma:interpretation id="interp2" emma:lang="en-US" emma:confidence="0">
                  <emma:literal>.</emma:literal>
                </emma:interpretation>
                <emma:interpretation id="interp3" emma:lang="en-US" emma:confidence="0">
                  <emma:literal>,</emma:literal>
                </emma:interpretation>
                <emma:interpretation id="interp4" emma:lang="en-US" emma:confidence="0">
                  <emma:literal>€</emma:literal>
                </emma:interpretation>
              </emma:one-of>
            </emma:emma>
          </inkml:annotationXML>
          <inkml:trace contextRef="#ctx0" brushRef="#br0">0 8 9 0,'0'0'0'0,"0"0"1"15,0 0 1-15,0 0-2 16,0 0 2-16,0 0 1 16,9 0 0-16,7 0 1 15,9 0 1-15,11 0 0 16,12 0-3-16,7 0 3 16,3 0-2-16,3 0-3 15,3 0 0-15,-3 0 0 16,0 0 0-16,-13 0 0 0,-13-3-1 15,-15 0-4 1,-8 3 4-16,-12 0-8 0,0-2-2 16,0 2-6-16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5:07:03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30 1466 19 0,'0'0'19'0,"0"0"5"0,0 0-5 15,0 0 0-15,0 0-5 16,0 0-8-16,0 0 10 15,0-13-2-15,0 12-2 16,0-2 4-16,0 3-5 16,0-1-5-16,0 1 0 15,0 0-3-15,0 0-3 16,0 0-5-16,-2 0-3 16,-4 0-2-16,-10 11-3 15,-11 22 11-15,-13 11 0 16,-12 16 2-16,-10 10 0 15,-11 12 4-15,-8 15-2 16,-6 3 1-16,3-1-2 0,6-8 4 16,9-13 0-16,13-14-1 15,14-15 2-15,7-6-2 16,10-10 1-16,4-9-5 16,6-2 3-16,6-7-1 15,2-9-2-15,5-4 3 16,0-2 0-16,2 0 3 15,0 0 2-15,0 0-4 16,0 0-4-16,0 0-10 16,0-11-6-16,0-11-34 15,6-6 3-15,5-5 0 16,3 0 3-16</inkml:trace>
  <inkml:trace contextRef="#ctx0" brushRef="#br0" timeOffset="385.3059">12360 1613 6 0,'0'0'8'0,"0"0"1"0,0 0-3 15,119-19-6-15,-103 19 0 16,-8 14-7-16,1 18 7 16,-7 16 3-16,-2 12 20 15,0 16-5-15,-6 11-12 16,-5 1-4-16,-1-5 2 15,1-10-4-15,3-4 1 16,-4-10 0-16,3-4 0 16,3-9-1-16,-1-6 0 15,5-1 0-15,2-6-1 16,0-5-23-16,0-1-19 16</inkml:trace>
  <inkml:trace contextRef="#ctx0" brushRef="#br0" timeOffset="600.682">11973 2436 89 0,'0'0'10'16,"0"0"-8"-16,0 0-2 15,0 0-10-15,0 0-13 16,0 0 18-16,73-36 5 15,-4 12 4-15,16 0-4 16,9-1 0-16,-1 4 0 0,1-3-1 16,-7 2-65-16</inkml:trace>
  <inkml:trace contextRef="#ctx0" brushRef="#br0" timeOffset="960.4817">12996 2310 0 0,'0'0'53'15,"0"0"-28"-15,0 0-25 16,160-93-4-16,-69 53 4 15,5-2 0-15,-2 1-2 0,-9-4-1 16,-7-3-49 0</inkml:trace>
  <inkml:trace contextRef="#ctx0" brushRef="#br0" timeOffset="1499.9049">14587 1403 6 0,'0'0'63'0,"0"0"-28"15,0 0-23-15,0 0-6 0,0 0-6 16,0 0-2 0,-105-34-2-16,85 53-1 0,4 10-9 15,10 10 6-15,6 7 7 16,0 4 0-16,8 2 1 15,13 1 1-15,-4 0-1 16,-10 3 0-16,-7 2 0 16,0 7 0-16,-22-2 0 15,-18-2-1-15,-11-7 1 16,-8-10 1-16,-7-11 2 16,-3-8-3-16,7-12 1 15,12-6 1-15,21-7-2 16,14 0 4-16,15 0 11 15,0-6 19-15,0-18-20 16,26-5-9-16,17-6-5 0,17 3-2 16,2 13 1-16,1 13 1 15,-7 6-2-15,-10 11 1 16,-6 25-5-16,-6 11 3 16,-10 9-1-16,-4 8 2 15,-9 8 0-15,-1 6 2 16,-2 8 2-16,3 3 1 15,3-5-2-15,-1-4-1 16,3-12 4-16,-1-6-4 16,1-12 0-16,1-8-8 15,4-9-42-15,1-9-1 16,7-11 7-16</inkml:trace>
  <inkml:trace contextRef="#ctx0" brushRef="#br0" timeOffset="1808.41">15273 2071 104 0,'0'0'19'0,"29"-102"-18"15,-12 70-1-15,-3 14-1 16,-9 7 1-16,-5 10 8 15,0 1 18-15,0 0-26 0,0 0-6 16,-3 25-13 0,-11 18 13-16,1 7 6 0,1 10 2 15,2-4-1-15,3-2-1 16,3-1-1-16,0-7 1 16,0 0 0-16,-1-6 2 15,5-1-2-15,0-8-2 16,0-5-38-16,0-4-36 15</inkml:trace>
  <inkml:trace contextRef="#ctx0" brushRef="#br0" timeOffset="2019.3286">15874 2320 67 0,'0'0'57'16,"0"0"-57"-16,0 0-1 15,0 0-15-15,0 0 2 16,0 0 14-16,-40 38 0 16,13-10 2-16,3 5 2 15,0 0-4-15,6 1 0 16,7-1-2-16,7-6-29 16,4-3-30-16</inkml:trace>
  <inkml:trace contextRef="#ctx0" brushRef="#br0" timeOffset="2424.3837">16229 1958 109 0,'0'0'13'0,"0"0"-3"15,0 0-3-15,0 0-7 16,62-103-7-16,-49 99 4 15,-3 4 2-15,0 0-2 16,-1 0-10-16,9 20 4 16,1 17 6-16,-2 16-2 15,-1 3 4-15,-10 2 0 16,-6-1-1-16,0-7-9 0,-11-5 10 16,-23-2 2-16,-8-9 0 15,-7-5 2-15,5-2-2 16,8-11 2-16,12-2 0 15,17-8-3-15,7-4-2 16,0 0 1-16,7-2 2 16,30 0-1-16,28 0 21 15,28-6-3-15,13-4-11 16,0 0-5-16,-10 2-1 16,-18 2-1-16,-22 0-2 15,-27 4-6-15,-16 0-16 16,-13 0-27-16</inkml:trace>
  <inkml:trace contextRef="#ctx0" brushRef="#br0" timeOffset="2866.7983">16950 1648 1 0,'0'0'2'0,"0"0"0"15,0 0 2-15,0 0 7 0,125-115 26 16,-111 106-5 0,-3 4-12-16,-7 2-15 0,-2 3-5 15,-2 0-1-15,0 0 1 16,0 0-4-16,3 0-6 15,4 8-5-15,4 22 12 16,7 10 3-16,3 12 8 16,4 6-2-16,-2 4-4 15,-3 9 1-15,-5 6-3 16,-1 10 4-16,-5 7-4 16,-5 6 1-16,-4 3 1 15,0 1 4-15,-11-4-1 16,-18 0-4-16,-9-7 2 15,-7-11-1-15,-8-10-2 16,-3-12 0-16,-1-13 0 0,3-11-1 16,2-12-8-16,6-2-11 15,1-6-29-15</inkml:trace>
  <inkml:trace contextRef="#ctx0" brushRef="#br0" timeOffset="3338.4949">18490 1646 10 0,'0'0'20'0,"0"0"9"0,0 0-19 15,0 0-4-15,0 0 0 16,0 0-6 0,-127-76-2-16,67 102-2 0,-9 20 4 15,-6 19 6-15,-2 19-2 16,13 16-2-16,12 11 0 16,19 4 0-16,20-6-1 15,13-9-1-15,9-5 1 16,40-3 0-16,16-6 0 15,12-8-1-15,8-9-2 16,0-6-19-16,-2-11-25 16</inkml:trace>
  <inkml:trace contextRef="#ctx0" brushRef="#br0" timeOffset="3999.0899">15128 1707 4 0,'0'0'19'0,"0"0"18"16,0 0-18-16,0 0-3 16,0 0 13-16,0 0 6 15,29-69-14-15,-29 69-21 16,-11 4-14-16,-22 25-4 16,-19 21 18-16,-12 20 2 15,-3 10 1-15,5 12-1 16,12 4-1-16,10-4 3 15,14-1-3-15,13-6-1 0,9-2 0 16,4-3 0 0,14-1 1-16,24-7-1 0,14-5-23 15,16-2-23-15,20-6-28 16</inkml:trace>
  <inkml:trace contextRef="#ctx0" brushRef="#br0" timeOffset="4971.7207">18558 1913 6 0,'0'0'23'16,"0"0"1"-16,0 0-5 15,0 0-10-15,0 0 8 16,0 0-3-16,0 0-6 16,4-30-4-16,-4 30-4 15,0 0-13-15,0 13-7 0,0 28 8 16,-2 16 12 0,-17 10 1-16,1 5 5 0,1-7 0 15,1-6-1-15,3-9-4 16,4-5 0-16,0-5 0 15,4-6 2-15,1-3-2 16,2-8-1-16,2-1-23 16,0-4-39-16</inkml:trace>
  <inkml:trace contextRef="#ctx0" brushRef="#br0" timeOffset="5198.5574">18978 2366 143 0,'0'0'0'15,"0"0"-4"-15,0 0-3 16,0 0-15-16,0 0-19 16,0 0 40-16,-31 40 1 15,6-6 1-15,1 0 3 16,2 2-4-16,4-2 0 15,7-8-6-15,4-4-44 16</inkml:trace>
  <inkml:trace contextRef="#ctx0" brushRef="#br0" timeOffset="5686.0922">19201 2117 93 0,'0'0'13'16,"0"0"-13"-16,0 0 10 15,0 0-10-15,120-115-2 16,-81 104 2-16,-6 3 9 16,-4 6 0-16,-10 2-2 15,0 0-7-15,-2 8-4 16,1 18-1-16,-2 5 1 0,-3 8 3 15,-6 2-1-15,-7-4-8 16,0-2-6 0,-25-4 7-16,-17-4 5 0,-8-7-2 15,4-2 2-15,13-10-7 16,12-3 11-16,17-2 0 16,4-3 3-16,0 0 0 15,16 0-2-15,22 0 1 16,12 0-1-16,9-4-1 15,-6 4 0-15,-11 0 1 16,-11 0-1-16,-12 8-1 16,-13 7-5-16,-6 8-4 15,-4 1 8-15,-27 6 2 16,-9-2 0-16,-10 2 6 16,2-6-5-16,1-4 1 0,3-4 1 15,5-3-2-15,3-6-1 16,10 0-5-16,6-6-23 15</inkml:trace>
  <inkml:trace contextRef="#ctx0" brushRef="#br0" timeOffset="6098.4793">19774 1598 4 0,'0'0'1'16,"0"0"-1"-16,0 0 0 16,0 0 0-16,0 0 1 15,0 0 23-15,45-56 18 16,-45 56-10-16,0 0-32 15,4 0-4-15,7 0-12 16,13 12 10-16,14 10 6 16,14 15 1-16,8 7-1 15,-5 18 0-15,-8 17 0 16,-16 19-4-16,-22 15 1 0,-9 1 3 16,-17-4 0-16,-33-7 1 15,-14-9-2-15,-12-10 1 16,-2-10-9-16,3-13 2 15,-2-14 2-15,13-10-3 16,4-9-4-16,10-4-3 16,15-8-1-16</inkml:trace>
  <inkml:trace contextRef="#ctx0" brushRef="#br0" timeOffset="7194.4444">20644 1279 114 0,'0'0'23'16,"0"0"-23"-16,0 0 23 16,0 0-23-16,0 0-10 15,0 0-8-15,25-33 14 16,-16 69-6-16,-4 11 10 16,-1 12 2-16,1 6 0 15,1 8-1-15,5-3 0 16,7-2 4-16,7-4-3 15,6-9-2-15,7-7 0 0,4-8-1 16,3-10-11 0,1-14 3-16,-1-10-7 0,-3-6 11 15,-6 0 2-15,-7-21 3 16,-7-3 2-16,-11-3 5 16,-9 3 4-16,-2 2 7 15,0 5 4-15,-21 9 0 16,-15 8-22-16,-13 0-5 15,-12 25-3-15,-7 22 4 16,-6 22 2-16,9 11 2 16,7 10-4-16,14 4 3 15,11 3-1-15,8 5 2 0,10 2 0 16,7 0 0 0,8-5 1-16,0-13-1 0,0-12 2 15,0-9-2-15,0-11-7 16,0-8-14-16,-4-8-25 15,-11-10-10-15</inkml:trace>
  <inkml:trace contextRef="#ctx0" brushRef="#br0" timeOffset="7524.9635">22786 1784 20 0,'0'0'9'0,"0"0"-7"15,0 0 20-15,0 0-20 16,0 0-2-16,0 0-12 15,-20-4-7-15,11 52 15 16,-5 26 4-16,-3 18 9 16,1 3-3-16,1-7-2 15,6-12-1-15,-1-10-2 16,8-14 1-16,2-4-2 0,0-7 0 16,0-5-8-1</inkml:trace>
  <inkml:trace contextRef="#ctx0" brushRef="#br0" timeOffset="8026.6305">22799 1914 139 0,'0'0'2'0,"0"0"7"16,0 0-6-16,87-109-3 15,-40 87-5-15,6 5 4 16,3 6 1-16,2 7 4 16,-4 4-4-16,-10 0-2 0,-11 0 0 15,-17 13-4-15,-14 11-6 16,-2 7-23-16,-26 5 23 16,-26 3 11-16,-12-2-6 15,-5-3 2-15,4-8 0 16,11-6 3-16,21-8 2 15,16-6 0-15,12-2-1 16,5-2-1-16,7 1-7 16,37-2 4-16,18 4 5 15,17 0 8-15,5 11-4 0,-6 7-2 16,-15 6-2-16,-21 3-2 16,-22 2-2-16,-18 4-1 15,-2 1 0-15,-33 1 5 16,-25-2 6-16,-13 0 0 15,-8-4-2-15,0-4-2 16,2-6-1-16,9-4 0 16,3-6 3-16,7-5-3 15,6-6 1-15,13-3 2 16,10 0-4-16,14 0-1 16,3 0-17-16,12 0-19 15</inkml:trace>
  <inkml:trace contextRef="#ctx0" brushRef="#br0" timeOffset="8244.7035">23906 2277 153 0,'0'0'4'16,"0"0"-4"-16,0 0 0 15,0 0-2-15,0 0 2 16,0 0 4-16,38-33-4 16,-11 31-8-16,6 2-1 15,-2 0-39-15,1 2-30 16</inkml:trace>
  <inkml:trace contextRef="#ctx0" brushRef="#br0" timeOffset="8400.4108">23817 2420 18 0,'0'0'12'0,"0"0"-12"16,132 0-4-16,-46 0 1 16,8 0 2-16,1 0-18 15</inkml:trace>
  <inkml:trace contextRef="#ctx0" brushRef="#br0" timeOffset="8956.2034">25604 1713 112 0,'0'0'11'15,"0"0"-10"-15,0 0 5 16,-46-117-4-16,21 97-2 16,0 6 2-16,1 2 7 15,6 8-1-15,4 4-8 0,-1 2-6 16,2 21-8 0,0 14 12-16,2 7 2 0,9 11 1 15,2 8-1-15,0 13 0 16,4 9 0-16,7 5 0 15,-5-4-1-15,-6-5-9 16,0-13-11-16,-17-12 3 16,-14-10-12-16,-12-10 5 15,-10-10 7-15,-9-10 12 16,-6-10 5-16,9-6 1 16,12 0 0-16,15-6 10 15,19-6 21-15,13 1 28 0,0-8-22 16,7-5-23-1,24 2-4-15,9-2-7 16,2 10 11-16,-1 8-11 0,-4 6-3 16,-3 8-6-16,-1 32-5 15,-6 21 2-15,-5 18 4 16,-13 20 5-16,-9 6 0 16,0 6 3-16,-25 3-2 15,1 1 2-15,2-3 0 16,10-3-1-16,10-6 2 15,2-2-4-15,0-5-50 16,12-18-54-16</inkml:trace>
  <inkml:trace contextRef="#ctx0" brushRef="#br0" timeOffset="9781.4152">26099 1877 4 0,'0'0'12'15,"0"0"-6"-15,0 0 14 16,0 0 11-16,0 0-6 16,0 0-20-16,0 0-5 15,0-22-19-15,-9 58 5 16,-6 18 14-16,-5 16 0 15,-5 11 3-15,0 5-1 16,-1 3 1-16,4 4 0 16,3 1 2-16,7 2 1 15,9-5-4-15,3-9-1 16,3-8-1-16,28-10 0 0,8-6-14 16,15-10-7-1,9-3-22-15</inkml:trace>
  <inkml:trace contextRef="#ctx0" brushRef="#br0" timeOffset="10096.7131">26794 2374 186 0,'0'0'0'15,"0"0"0"-15,0 0 0 16,0 0 0-16,0 0 1 0,0 0 0 16,-24-74 10-16,24 74 4 15,0 0-13-15,0 0-2 16,0 4-18-16,-7 19 2 16,1 19 12-16,-6 3 4 15,1 10 3-15,-2-1 1 16,3-7-4-16,-2-3 1 15,1-7-1-15,1-7-4 16,2-4-14-16,5-6-15 16,3-6-44-16</inkml:trace>
  <inkml:trace contextRef="#ctx0" brushRef="#br0" timeOffset="10299.0052">27197 2486 195 0,'0'0'0'16,"0"0"-17"-16,0 0 1 15,0 0-48-15,0 0 51 16,0 0 12-16,-35 62-1 16,31-33 0-16,-1 2 2 15,-2 3 0-15,3 3-10 16,1-8-49-16</inkml:trace>
  <inkml:trace contextRef="#ctx0" brushRef="#br0" timeOffset="10696.4257">27663 2224 91 0,'0'0'3'16,"0"0"13"-16,0 0-16 16,0 0-17-16,127-33 9 0,-91 33 4 15,-8 8-1 1,-5 13 1-16,-7 5 1 0,-16 7-3 16,0 7-6-16,-16 5 10 15,-24 1 1-15,-7 1-2 16,-4-3 6-16,0-8-3 15,9-9 2-15,5-3 1 16,16-10-3-16,7-3 0 16,7-5 0-16,7-4 0 15,0-2 3-15,0 0 4 16,0 0 6-16,21 0 4 16,18 0 0-16,22 0-8 15,14 0-5-15,3 0-1 16,-4-7-3-16,-5-6-14 0,-8-11-36 15,-7-12-6-15</inkml:trace>
  <inkml:trace contextRef="#ctx0" brushRef="#br0" timeOffset="11040.9165">28265 1663 168 0,'0'0'4'16,"0"0"-4"-16,0 0-9 16,0 0-51-16,0 0 5 15,0 0 48-15,0 0 7 16,6 31 0-16,3 19 7 16,3 16 7-16,-1 15-10 0,-1 9 2 15,-4 8-5-15,-6 3 0 16,0 1 0-16,-14 0 2 15,-9-2-3-15,2-6 1 16,0-3 2-16,3-9 0 16,1-12-1-16,-1-6-1 15,-2-14 0-15,0-9-1 16,-1-11-1-16,-3-9 0 16,0-2 0-16,-5-8-3 15,0 1-14-15,-4-11-26 16</inkml:trace>
  <inkml:trace contextRef="#ctx0" brushRef="#br0" timeOffset="11439.3198">29450 1796 48 0,'0'0'20'0,"0"0"-9"15,0 0 14-15,0 0-13 16,0 0-12-16,-138-102-5 15,69 102 5-15,-5 16 7 16,-1 25-5-16,-1 21 4 16,5 20-6-16,4 17 6 15,7 8-4-15,10 4 0 16,15-3 0-16,20-4-2 16,15-2 3-16,6-1-2 15,41-9 1-15,15-4-2 16,8-10-5-16,-1-6-35 0,-7-9 1 15</inkml:trace>
  <inkml:trace contextRef="#ctx0" brushRef="#br0" timeOffset="11940.4882">29493 2292 50 0,'0'0'3'16,"0"0"6"-16,0 0 20 15,0 0-15-15,0 0-7 16,0 0 20-16,35-57 8 16,-33 54 3-16,-2 0-12 15,0 3-14-15,0 0-12 16,0-2 1-16,0 2-2 16,0 0 0-16,0 0 0 15,0 0-6-15,0 0-4 16,0 11-3-16,0 21-4 15,-10 18 17-15,-17 14 1 0,0 4 2 16,-4-1 2-16,6-9-4 16,5-11 2-16,7-10-1 15,4-9-1-15,4-9 0 16,0-4 0-16,3-5 4 16,2-5-3-16,0-2-1 15,0-3 0-15,0 0-12 16,0 0-5-16,0-2-8 15,12-20-27-15</inkml:trace>
  <inkml:trace contextRef="#ctx0" brushRef="#br0" timeOffset="12142.7502">29815 2574 129 0,'0'0'10'15,"0"0"-10"-15,0 0-3 16,0 0-28-16,0 0-4 16,0 0 35-16,-55 77 0 15,23-41 3-15,5 2-1 16,4-2-2-16,9-3-16 16,7-8-40-16</inkml:trace>
  <inkml:trace contextRef="#ctx0" brushRef="#br0" timeOffset="12615.8614">30230 2206 110 0,'0'0'0'0,"0"0"4"16,0 0-4-16,0 0-21 15,0 0 10-15,0 0 8 16,-93 51 0-16,79-16-3 16,7 2 5-16,3 4 1 15,4 3 1-15,0-4-1 0,0-4-11 16,20-7-18 0,4-11 12-16,5-4 4 0,2-8 13 15,1-5 0-15,-6-1 0 16,-1 0 0-16,-8-17 0 15,0-10 0-15,-5-11 0 16,-4 0 17-16,-4-2-4 16,-2 6-1-16,-2 12 8 15,0 7 9-15,0 9-11 16,0 6-10-16,0 0-8 16,-9 6-17-16,-13 23 11 15,-5 11 1-15,-2 8 4 0,2 6 0 16,5 5 1-1,2-6 0-15,2 1 0 0,5-3 2 16,2-7-2-16,2-7-1 16,5-6-13-16,4-7-28 15,0-8 10-15</inkml:trace>
  <inkml:trace contextRef="#ctx0" brushRef="#br0" timeOffset="13200.3043">30678 1823 112 0,'0'0'4'0,"0"0"-4"0,0 0 0 16,0 0-11-16,131-79-6 15,-95 79 13-15,-2 0 2 16,-7 7 2-16,-4 16 0 16,-2 13-2-16,-13 14-5 15,-8 15 4-15,0 11-6 16,-24 6 9-16,-16 2 0 16,-4-2 1-16,-1-2 3 15,5-5-3-15,9-9 0 16,14-8-1-16,11-9-12 0,6-16 0 15,0-6-3-15,4-10 2 16,21-4 8-16,11-5 1 16,9-4 4-16,1-4 2 15,1 0-2-15,-7-10 1 16,-7-18 3-16,-6-5 5 16,-9-1-2-16,-9 8 20 15,-7 6 3-15,-2 11-8 16,0 4 0-16,0 5-22 15,-25 0-7-15,-6 0-1 16,-11 23 3-16,-3 6 3 16,1 9 0-16,2 9 0 15,4 4 1-15,2 10 1 16,7 9 1-16,6 6-1 16,11 4 1-16,3 4 2 0,-3 3-3 15,1-5 2-15,-7-4-2 16,-8-3 0-16,-10-5-10 15,-15-6-38-15,-18-8 1 16</inkml:trace>
  <inkml:trace contextRef="#ctx0" brushRef="#br0" timeOffset="13838.6008">26518 3324 7 0,'0'0'23'0,"0"0"-16"16,0 0 1-16,-131 0 0 15,108 0-5-15,12 0 1 16,7 0 8-16,4 0-2 15,0 0-1-15,0 0-7 16,19 0 3-16,17 0 4 16,22 10 6-16,23 2-8 15,27 2 1-15,29 0-3 16,29 1 3-16,26-2-1 16,29-1-4-16,21 1-2 15,24-1-1-15,21 0 1 16,10 2 1-16,-5 2-2 0,-14 5 0 15,-28 4 0 1,-48-1 0-16,-42-2-1 0,-41-4 1 16,-35-4 0-16,-19-6 0 15,-16-2 0-15,-11-6 0 16,-9 0 1-16,-6 0 10 16,-10 0 14-16,-5 0-9 15,-3 0-8-15,-5 0 0 16,0-2 2-16,0 0-4 15,0 0-6-15,-7 2-20 16,-15 0-38-16,-12 0-52 16</inkml:trace>
  <inkml:trace contextRef="#ctx0" brushRef="#br0" timeOffset="14746.4584">30324 1710 0 0,'0'0'28'15,"0"0"13"-15,0 0 6 16,0 0-12-16,0 0-22 16,0 0-13-16,15-10-16 15,-1 31-6-15,5 24 22 0,10 20 2 16,7 11 0 0,-1 13 4-16,2 6-4 0,-8-1 1 15,-14 3-1-15,-11-3 0 16,-4-4 2-16,0-8-4 15,-21-7 5-15,-11-9-4 16,-8-6 1-16,-9-4 1 16,-4-2-2-16,-1-1-1 15,0-3-18-15,-1 0-56 16</inkml:trace>
  <inkml:trace contextRef="#ctx0" brushRef="#br0" timeOffset="15899.6632">16028 3948 29 0,'0'0'5'16,"0"0"-3"-16,0 0 11 15,0 0-6-15,0 0 13 16,0 0 20-16,0-104-15 15,0 98 0-15,0 6-5 16,0 0-12-16,-2 0-8 16,-1 0-1-16,-3 0-11 15,-9 28-5-15,-10 15 17 16,-6 11 0-16,0 6 2 0,0-2 2 16,-1-2-4-1,3-7 0-15,0 0 2 0,0-6-2 16,5-8 0-16,3-6 3 15,8-2-3-15,3-11-1 16,5-3 1-16,0-8 0 16,3-3 0-16,2-2-4 15,0 0-5-15,0 0 5 16,0 0-5-16,0 0-5 16,0-7-8-16,0-18-68 15</inkml:trace>
  <inkml:trace contextRef="#ctx0" brushRef="#br0" timeOffset="18540.4555">15834 4241 30 0,'0'0'0'0,"0"0"-5"0,0 0-8 15,0 0 10-15,0 0 3 16,0 0 7-16,116-32 6 15,-55 19 3-15,14-2 1 16,5-3-11-16,3 0-1 16,-12 1-4-16,-11 6 0 15,-18 3-1-15,-19 6 0 16,-14-1 1-16,-7 3-1 16,-2 0 0-16,0 0 0 15,0 0-12-15,0 0-29 0</inkml:trace>
  <inkml:trace contextRef="#ctx0" brushRef="#br0" timeOffset="19335.685">16088 3828 24 0,'0'0'32'15,"0"0"-8"-15,0 0-13 0,0 0-7 16,0 0-4 0,0 0 0-16,12-8 0 0,-8 11-8 15,7 26 8-15,3 15 0 16,3 17 25-16,1 12-8 15,0 10-1-15,4 7-4 16,-2-2-7-16,0-10 6 16,0-6-8-16,-1-10 1 15,-7-9-2-15,2-11 0 16,-5-8 1-16,0-10-2 16,-1-8-1-16,-2-6 1 15,-2-4-1-15,0-4 0 0,-4-2-1 16,2 0-9-1,1 0-4-15,3-2 1 0,8-26-7 16,3-15-80-16</inkml:trace>
  <inkml:trace contextRef="#ctx0" brushRef="#br0" timeOffset="19770.4168">16819 3828 37 0,'0'0'0'0,"0"0"12"0,0 0 7 15,0 0 14 1,0 0 5-16,0 0-3 0,7-68-35 16,-7 70-10-1,0 28-10-15,0 16 15 0,0 19 5 16,9 10 2-16,4 7-2 15,5-1 1-15,4-3 1 16,3-12 1-16,4-10-3 16,2-11 0-16,6-8 1 15,2-8-1-15,10-15 2 16,6-13 2-16,10-1 4 16,8-14-2-16,3-23-6 15,-2-14 2-15,-10-11 1 16,-10-14 4-16,-17-12-3 0,-10-13-2 15,-15-1-1-15,-12 10 3 16,0 15-3-16,-5 19 4 16,-13 20 2-16,0 12-7 15,3 13-3-15,3 4-12 16,4 9-12-16,-1 0-23 16,1 3-34-16</inkml:trace>
  <inkml:trace contextRef="#ctx0" brushRef="#br0" timeOffset="20062.5971">17875 3703 25 0,'0'0'44'15,"0"0"-14"-15,0 0-30 16,0 0-5-16,0 0-16 15,0 0 17-15,0 157 4 16,0-64 9-16,2 7-2 16,8 1 1-16,3-2 2 15,1-16-8-15,1-8-2 16,3-13 4-16,-1-9-1 16,-1-7-2-16,-1-9-1 15,-1-10 3-15,-5-9-3 16,-3-6-17-16,-4-6-31 15,-2-6-3-15</inkml:trace>
  <inkml:trace contextRef="#ctx0" brushRef="#br0" timeOffset="20557.6924">17906 3944 123 0,'0'0'0'0,"0"0"-3"16,0 0 1-16,0 0 0 16,0 0 2-16,25-102 0 15,-3 92 3-15,14-2-3 16,15 4-2-16,12 3 1 0,3 5-2 16,-8 0-4-16,-13 19 5 15,-12 9 1-15,-11 8-11 16,-11 8 2-16,-8 10 8 15,-3 4 2-15,-7 0-3 16,-26 1-6-16,-9-9 3 16,-3-10 6-16,9-12 0 15,14-13 0-15,13-6 0 16,9-7 0-16,0-2 0 16,18 0 1-16,31-9 16 15,16-8-9-15,8 1-8 16,2 10 0-16,-7 6-1 0,-11 0-1 15,-10 26-7 1,-13 6 3-16,-14 6 0 0,-11 0 3 16,-9 1 3-16,0-4 2 15,-23 0 4-15,-12-5 2 16,-3-1-3-16,-5-2 2 16,3-5-6-16,5-6 2 15,4-2-3-15,4-6-8 16,6-2-20-16,6-6-18 15</inkml:trace>
  <inkml:trace contextRef="#ctx0" brushRef="#br0" timeOffset="20776.9859">19206 4257 105 0,'0'0'0'16,"0"0"-4"-16,0 0-18 15,137-71-7-15,-45 48 29 16,4 2 1-16,-9 11-1 16,-19 10-3-16,-22 0-45 15</inkml:trace>
  <inkml:trace contextRef="#ctx0" brushRef="#br0" timeOffset="20940.6468">19335 4361 26 0,'0'0'2'16,"0"0"-2"-16,0 0-2 16,0 0 2-16,125 4 25 15,-46-4 0-15,13 0-14 16,1-8-11-16,-6 4-3 15,-8-4-81-15</inkml:trace>
  <inkml:trace contextRef="#ctx0" brushRef="#br0" timeOffset="21390.6596">20854 3481 3 0,'0'0'32'0,"0"0"6"16,0 0 5-16,0 0-15 16,0 0 6-16,0 0-20 15,0-60-9-15,0 60-5 16,0 0-3-16,0 0-4 16,0 11-6-16,0 30-10 15,-4 25 19-15,-3 22 4 16,1 14 2-16,6 11 0 15,0 5 0-15,0 3-1 16,6-1-1-16,14-4 6 16,9-5-5-16,4 3 1 15,8-10-2-15,7-6-26 0,6-8 19 16,6-23-35 0,9-9-30-16</inkml:trace>
  <inkml:trace contextRef="#ctx0" brushRef="#br0" timeOffset="22186.4328">21569 3734 6 0,'0'0'50'0,"0"0"-3"15,0 0-21-15,0 0-18 16,0 0-8-16,0 0-20 16,-11 4-8-16,1 24 28 15,0 10 0-15,6 6-1 16,4 6-1-16,0 5 2 16,0 1 0-16,14-1 2 15,-8-1-1-15,-6-1-1 16,0-9 0-16,-2-2-5 0,-23-7 0 15,-6-8-1 1,0-7-3-16,0-10 1 0,6-4 7 16,4-6 1-16,11 0 7 15,5-4 16-15,5-19-14 16,0-9-2-16,0 1-7 16,7 1 4-16,15 8 2 15,3 5-3-15,2 7-3 16,4 9-5-16,0 1 2 15,-5 6-5-15,-1 24-1 16,-7 12 2-16,-5 12 7 16,-1 11 0-16,-6 6 13 15,1 5-5-15,-1 6-2 0,4-3-4 16,7-3-1 0,8-6 1-16,4-9 1 0,0-7-3 15,-2-13 0-15,-8-10-7 16,-5-15-21-16,-5-13-20 15</inkml:trace>
  <inkml:trace contextRef="#ctx0" brushRef="#br0" timeOffset="23078.3726">21037 3826 12 0,'0'0'1'15,"0"0"11"-15,0 0-2 16,0 0 0-16,0 0 4 16,0 0-6-16,16-16 6 15,-14 16-14-15,0 0-3 16,-2 0-8-16,0 19-8 16,-24 23 5-16,-22 15 14 15,-4 5 4-15,-4 1-3 16,10-6-1-16,11-4 0 15,4-3 0-15,8-2-8 0,8-2-23 16</inkml:trace>
  <inkml:trace contextRef="#ctx0" brushRef="#br0" timeOffset="23409.1396">20863 4804 6 0,'0'0'8'16,"0"0"-3"-16,0 0-5 15,-92 125-6-15</inkml:trace>
  <inkml:trace contextRef="#ctx0" brushRef="#br0" timeOffset="23985.9513">22437 3992 13 0,'0'0'15'0,"0"0"12"15,0 0-6-15,0 0 10 0,0 0-6 16,0 0-2-16,-12-62 10 16,10 62-14-16,0 0-19 15,-3 0-1-15,-9 8-10 16,-9 28 1-16,-14 20 4 16,-3 18 6-16,7 8-4 15,6 10 4-15,8-3 0 16,11-3 1-16,8-10 1 15,0-7-2-15,25-11-3 16,8-10 2-16,5-10 1 16,3-10-27-16,5-7-28 15,6-14 1-15</inkml:trace>
  <inkml:trace contextRef="#ctx0" brushRef="#br0" timeOffset="24262.6108">22955 4063 159 0,'0'0'8'16,"0"0"-7"-16,0 0 5 16,0 0-6-16,0 0-10 15,0 0 2-15,0-15-3 16,0 45-9-16,-9 16 20 0,-1 16 3 15,2 5 7 1,4-1-9-16,4-6 2 0,0-10-1 16,-2-9-1-16,-1-9 1 15,1-8-2-15,0-4-9 16,2-6-24-16,0-2-44 16</inkml:trace>
  <inkml:trace contextRef="#ctx0" brushRef="#br0" timeOffset="24472.5716">23243 4367 160 0,'0'0'0'0,"0"0"-75"15,0 0 34-15,0 0 2 16,0 0 39-16,0 0 0 15,0 0 2-15,-20 122 1 16,9-88-1-16,-3 0 2 16,1-1-4-16</inkml:trace>
  <inkml:trace contextRef="#ctx0" brushRef="#br0" timeOffset="24856.5201">23503 4146 219 0,'0'0'0'0,"0"0"0"16,0 0-6-16,0 0 1 16,118-78-3-16,-84 78 6 15,-3 0-1-15,-2 0 0 16,4 19 2-16,-4 12-8 15,-6 10 7-15,-10 4-6 16,-13 8-9-16,0 1 3 16,-20-2 3-16,-18 1 6 15,-4-8-2-15,-5-7 2 16,2-5 5-16,8-9 0 0,6-7 0 16,12-4 0-16,13-7 0 15,6-4-3-15,0-2-8 16,0 0 7-16,29 0 4 15,17 0 9-15,14 0-6 16,10 0-1-16,-1 0-2 16,-9-2-14-16,-13-11-64 15</inkml:trace>
  <inkml:trace contextRef="#ctx0" brushRef="#br0" timeOffset="25141.2748">24010 3796 162 0,'0'0'0'16,"0"0"0"-16,0 0-23 16,0 0-46-16,0 0 61 15,0 0 8-15,146 120 0 16,-101-38-1-16,-5 21 0 15,-13 15 2-15,-17 9 0 16,-10 6-1-16,-2-3 2 16,-31-13-2-16,-11-9 2 15,-12-10-2-15,-4-11 0 0,-3-20-12 16,7-17-16 0,10-17 5-16</inkml:trace>
  <inkml:trace contextRef="#ctx0" brushRef="#br0" timeOffset="25500.5257">25070 3880 163 0,'0'0'0'0,"0"0"-2"15,0 0-6-15,0 0-1 16,0 0-12-16,0 0 15 16,-81 70 5-16,41 0 1 15,3 20 2-15,3 17 12 16,7 10-5-16,7 2-5 15,7 4-2-15,11-9 0 16,2-7 2-16,4-6-3 16,23-4-1-16,11-11-17 15,4-10 5-15,7-20-15 16,1-16-49-16</inkml:trace>
  <inkml:trace contextRef="#ctx0" brushRef="#br0" timeOffset="26070.5837">25464 4235 18 0,'0'0'44'0,"0"0"-3"16,0 0-1-16,0 0-17 16,0 0-23-16,0 0-7 15,0 0-14-15,0 32 5 16,0 14 16-16,-16 10 1 16,-1 4 4-16,-1-1-4 15,0-5 1-15,5-4-2 0,0-4-1 16,1-6-1-1,1-2-28-15,2-10-40 0</inkml:trace>
  <inkml:trace contextRef="#ctx0" brushRef="#br0" timeOffset="26242.9124">25747 4493 159 0,'0'0'0'16,"0"0"-29"-16,0 0-6 15,0 0-28-15,0 0 31 16</inkml:trace>
  <inkml:trace contextRef="#ctx0" brushRef="#br0" timeOffset="26798.7298">26063 4278 175 0,'0'0'5'16,"0"0"-5"-16,0 0-1 0,0 0-4 16,121-61-1-16,-90 61 6 15,-2 0 0-15,-2 0-4 16,0 14-1-16,-1 10-4 16,-4 5 4-16,-8 4 2 15,-12 3-3-15,-2 0-17 16,0-2 7-16,-25-4 12 15,-8-4 4-15,-3-6-2 16,3-3-1-16,8-5 2 16,12-6-1-16,11-6 2 15,2 0-3-15,0 0 2 0,0 0-1 16,15 0 2 0,17 1 5-16,10 7-1 0,1 3 3 15,-4 5-1-15,-5 4-6 16,-10 4 0-16,-5 4-2 15,-13 2 1-15,-6 5 1 16,0-4 3-16,-29 1 3 16,-11-4-1-16,-5-8-1 15,-6-6-1-15,2-5-2 16,4-8 5-16,5-1-2 16,7 0-4-16,10 0-2 15,8 0-8-15,3-8-21 16,6-10-13-16</inkml:trace>
  <inkml:trace contextRef="#ctx0" brushRef="#br0" timeOffset="27090.6065">25749 4173 13 0,'0'0'9'0,"0"0"-3"15,0 0 2-15,0 0-3 16,0 0 4-16,0 0-8 15,0-2-1-15,0 2-9 16,0 0-13-16,0 0 2 16</inkml:trace>
  <inkml:trace contextRef="#ctx0" brushRef="#br0" timeOffset="27488.4119">25560 4992 0 0,'0'0'0'0</inkml:trace>
  <inkml:trace contextRef="#ctx0" brushRef="#br0" timeOffset="27945.6954">27004 4004 103 0,'0'0'2'0,"0"0"2"16,0 0 4-16,0 0 5 0,0 0-9 16,0 0 9-16,87-74 10 15,-78 74-23-15,9 8-9 16,8 25 7-16,12 19 2 15,2 13 1-15,2 11 1 16,-1 15-2-16,-10 9 1 16,-9 15-1-16,-18 7 3 15,-4 3 1-15,-31 3 1 16,-26-6-1-16,-17-5-1 16,-8-16 0-16,6-20-3 15,13-25 0-15,19-18-5 16,19-14-9-16,11-10-5 0,10-6-30 15,4-4-43-15</inkml:trace>
  <inkml:trace contextRef="#ctx0" brushRef="#br0" timeOffset="28711.8572">28060 3984 168 0,'0'0'5'16,"0"0"26"-16,0 0-19 15,0 0-12-15,0 0-11 16,0 0-8-16,2-8-5 16,-25 58 21-16,-3 25 3 15,-7 19 2-15,1 16 4 16,6 11-5-16,10 5 3 16,12 0 0-16,4-3-2 15,8-6 1-15,28-6-3 16,11-9 3-16,7-7-3 0,4-17 0 15,-3-16-12 1,1-14-37-16,-3-18-38 0</inkml:trace>
  <inkml:trace contextRef="#ctx0" brushRef="#br0" timeOffset="29048.4218">28670 4393 144 0,'0'0'10'16,"0"0"15"-16,0 0-4 0,0 0-14 15,0 0-4-15,0 0 3 16,7-20-6-16,-7 20-9 15,0 26-12-15,0 20 21 16,-11 19 1-16,-3 9 5 16,3 2 0-16,3-2-5 15,-2-7 2-15,1-9 1 16,3-13-3-16,0-7 1 16,-2-5-2-16,2-10-2 15,1 0-28-15,5-8-32 0,0-6-42 16</inkml:trace>
  <inkml:trace contextRef="#ctx0" brushRef="#br0" timeOffset="29266.6261">29045 4664 251 0,'0'0'12'16,"0"0"-12"-16,0 0-11 15,0 0-11-15,0 0-9 16,0 0 23-16,-5 74 8 16,-8-38 0-16,-3 1 1 15,0 3-1-15,7-2 0 16,5-4-32-16,4-4-34 0,0-6-28 16</inkml:trace>
  <inkml:trace contextRef="#ctx0" brushRef="#br0" timeOffset="29730.4647">29462 4441 269 0,'0'0'8'15,"0"0"-8"-15,0 0 0 16,0 0-28-16,0 0-33 0,0 0 36 15,-6 18 21 1,-2 19 2-16,-1 6 4 0,5 6-2 16,4 1 3-16,0-4-3 15,15-8-9-15,7-9-14 16,1-10-8-16,-4-9 7 16,4-4 19-16,2-6-4 15,-1 0 9-15,0-4 1 16,-4-18 1-16,-3-8 4 15,-5-8 5-15,-7-1-5 16,-1 3 23-16,-2 15 3 16,-2 9-1-16,2 7 6 15,-2 5-20-15,0 0-17 0,0 0-13 16,0 15-7 0,-2 25 7-16,-15 18 13 0,-6 14 1 15,-6 12 3-15,-2 10-2 16,2 3 1-16,2-7-1 15,6-8-1-15,0-17-1 16,8-13 0-16,2-14-24 16,4-10-21-16,7-11-30 15</inkml:trace>
  <inkml:trace contextRef="#ctx0" brushRef="#br0" timeOffset="30330.4378">30098 4181 225 0,'0'0'8'0,"0"0"-8"15,0 0-14-15,0 0-5 16,137-24 11-16,-120 24 8 15,-7 0 0-15,-6 0-4 16,-4 2-6-16,0 25-6 16,0 18 11-16,0 13 2 15,-18 8 3-15,0 2 2 16,7 1-2-16,6-1 1 0,5-8-1 16,0-4-3-16,25-10 2 15,4-8-3-15,9-7-4 16,6-12 3-16,10-5 4 15,4-6-5-15,-3-6 0 16,-8-2 3-16,-11-3 3 16,-14-22 6-16,-13-3 4 15,-9 3-4-15,0 0 15 16,-5 8-6-16,-14 10-7 16,-6 3-8-16,-8 4-5 15,-5 3-1-15,-3 20 6 16,6 10 4-16,1 2-2 0,3 13 1 15,-2 11-3-15,-3 17 2 16,-1 18 0-16,-4 8 3 16,-3 4 3-16,-6-3-2 15,2-5-2-15,1-1 1 16,5-7-3-16,8-9 2 16,5-12-4-16,2-8 1 15,1-5 0-15,-3-6 0 16,2-6-1-16,5-8-13 15,2-7-14-15,4-8-34 16,-4-12-21-16</inkml:trace>
  <inkml:trace contextRef="#ctx0" brushRef="#br0" timeOffset="30780.5757">30025 4135 6 0,'0'0'28'16,"0"0"-9"-16,0 0-2 16,0 0 23-16,0 0-5 15,0 0 4-15,60-34-10 16,-60 34-26-16,0 0-3 16,0 3-13-16,0 32-10 15,0 18 19-15,0 24 4 16,0 17 6-16,0 16 4 15,0 15-9-15,0 9 6 16,0 11-3-16,0 1-4 16,-27-8 4-16,-10-14-2 15,-19-13 2-15,-9-23-4 16,-20-13 0-16,-17-14-13 0,-18-14-20 16,-21-10-3-16,-11-5-24 15</inkml:trace>
  <inkml:trace contextRef="#ctx0" brushRef="#br0" timeOffset="32716.5073">23345 7991 39 0,'0'0'0'15,"0"0"-2"-15,0 0-4 0,0 0 4 16,0 0 2-1,0 0 5-15,34-81 14 0,-34 75-6 16,0 5-4-16,0-2-3 16,0 3-2-16,0 0-1 15,0-1 4-15,2 1 4 16,0 0 0-16,-2 0 1 16,0 0-5-16,0-2-7 15,0 2 3-15,0 0-1 16,0 0-2-16,0 0 0 15,0 0 0-15,0 0 0 16,0 0 1-16,0 0-1 16,0 0 0-16,0 0 1 15,0 0 0-15,0 0-1 16,0 0 1-16,0 0-1 0,0 0 0 16,0 0-1-1,0 0 1-15,0 0-2 0,0 0-1 16,2 0 3-16,-2 0 0 15,0 0 2-15,0 0-1 16,0 0-1-16,0 0 2 16,0 0-1-16,0 0 1 15,0 0-2-15,0 0-2 16,0 0 1-16,0 0 1 16,0 0-2-16,0 0 1 15,0 0 1-15,0 0 0 16,0 0-2-16,0 0 1 0,0 0 1 15,0 0-1-15,0 0 1 16,0 0 1-16,2 0-1 16,-2 0 0-16,0 0 0 15,0 0 1-15,0 0 1 16,0 0-1-16,0 0-1 16,0 0 1-16,0 0 3 15,0 0-4-15,0 0-2 16,0 6-12-16,-4 32-1 15,-16 22 15-15,-9 21 18 16,-2 22-7-16,0 4-8 16,-2-5 6-16,4-6-9 15,2-10 6-15,6-4-2 0,4-5 2 16,5-11-3 0,6-8 0-16,-1-14-1 0,5-10-1 15,2-9-1-15,-2-13 0 16,2-5 0-16,0-3-19 15,0-4 3-15,0 0 6 16,0-17-14-16,0-27-79 16</inkml:trace>
  <inkml:trace contextRef="#ctx0" brushRef="#br0" timeOffset="33068.5088">23408 7832 3 0,'0'0'45'0,"0"0"-24"16,0 0-6-16,0 0-15 15,0 0-11-15,0 0-1 16,55 62 12-16,-39 7 5 15,-3 17 8-15,0 10 0 16,-1 8 0-16,-1 1 0 16,-2-8-1-16,-3-4-3 15,1-6-3-15,0-5 0 16,-1-10-4-16,-3-6 1 0,-3-12-3 16,0-4 0-16,0-6 1 15,0-10 1-15,0-5-2 16,0-9 0-1,-5-6-30-15,-1-6-36 0</inkml:trace>
  <inkml:trace contextRef="#ctx0" brushRef="#br0" timeOffset="33265.1217">23123 8735 200 0,'0'0'0'0,"0"0"-7"16,0 0-11-16,0 0-9 16,0 0 18-16,131-60 5 15,-91 52 3-15,-4-2-4 16,6-3-42-16,2-3-35 16</inkml:trace>
  <inkml:trace contextRef="#ctx0" brushRef="#br0" timeOffset="33706.0586">24081 8029 266 0,'0'0'7'16,"0"0"-7"-16,0 0-12 15,0 0-1-15,0 0 3 16,0 0 0-16,0 0 1 15,-9 38 9-15,-5 21 0 16,1 18 9-16,3 16-5 16,4 3 1-16,4 0 0 15,2 0-5-15,0 1 5 16,2-2-5-16,23-3 1 16,8-11 2-16,7-11-3 15,9-10 1-15,9-13 2 0,3-13-3 16,5-16-1-1,9-14-2-15,8-4-5 0,4-22 7 16,3-28-5-16,-8-18 5 16,-6-19 1-16,-12-19 0 15,-14-17-2-15,-21-9 2 16,-21 0 3-16,-8 17-3 16,-6 24 1-16,-21 26 9 15,-2 25-6-15,4 18 1 16,10 11-5-16,3 6-17 15,8 5-15-15,2 0-13 16,-3 2-47-16</inkml:trace>
  <inkml:trace contextRef="#ctx0" brushRef="#br0" timeOffset="34380.4327">25317 8219 7 0,'0'0'0'16,"0"0"-7"-16,0 0 7 15,0 0 0-15,0 0 0 16,0 0 12-16,-9-14 12 16,9 14 1-16,0 0-14 15,0 0-11-15,0 0 0 16,0 0 1-16,0 0-1 15,0 0 3-15,0 0-3 16,0 0 5-16,0 0-2 16,0 0-1-16,0 0 3 15,0 0-4-15,0 0 0 0,0 0 3 16,0 0-4 0,0 0 0-16,0 0 0 0,0 0 0 15,0 0 1-15,0 0 2 16,0 0-1-16,0 0 2 15,0 0 3-15,0 0 9 16,0 0-1-16,0 0-1 16,0 0-3-16,0 0-11 15,0 2-6-15,0 24-7 16,0 20 4-16,-11 26 9 16,-5 21 13-16,-4 10 7 15,5 3-7-15,3-2 3 0,6-6-12 16,4-10 4-1,2-12-5-15,0-9-2 0,0-13 1 16,0-10 0-16,0-12-1 16,0-12-1-16,0-7-20 15,0-11-30-15,0-2-18 16,0-2 0-16</inkml:trace>
  <inkml:trace contextRef="#ctx0" brushRef="#br0" timeOffset="34898.0585">25279 8181 141 0,'0'0'1'0,"0"0"-2"16,0 0 1-16,0 0-16 15,0 0-3-15,125-106 19 16,-89 102 3-16,-1 2 5 15,6 2-2-15,-1 0-5 16,-1 12-1-16,-3 16 0 16,-9 8-4-16,-9 8 0 15,-14 9-1-15,-4 2-2 16,-8-1 2-16,-27-4 3 16,-7-5 2-16,3-11-2 15,3-8 4-15,14-8-2 16,11-8 1-16,8-7-1 0,3-2-1 15,0-1 1-15,5 0 4 16,22 0 0-16,13 0-2 16,6 0-2-16,1 9 0 15,-7 6-1-15,-5 11-2 16,-3 8 0-16,-12 11 2 16,-7 3-4-16,-8 2 4 15,-5-2-3-15,-3-2 4 16,-25-2-1-16,-13-4 4 15,-3-4-1-15,-5-3 18 16,7-6-11-16,4-3-7 16,5-8 4-16,6 1-5 15,2-6-1-15,1 0-1 0,-3-5-20 16,0-2 3 0,7-2-11-16,9-2-22 0</inkml:trace>
  <inkml:trace contextRef="#ctx0" brushRef="#br0" timeOffset="35211.8466">27110 8596 147 0,'0'0'4'16,"0"0"1"-16,0 0-4 16,0 0-1-16,0 0 0 15,158-32 10-15,-115 28 5 16,-7 2-8-16,-5 2-7 15,-4 0-2-15,-5 0-18 16,-2 0-41-16,-2 0-27 16</inkml:trace>
  <inkml:trace contextRef="#ctx0" brushRef="#br0" timeOffset="35416.2923">27191 8853 95 0,'0'0'41'16,"0"0"-36"-16,0 0 13 15,0 0-7-15,0 0 5 16,0 0-1-16,160 4-11 16,-95-10-4-16,-3 0-10 15,-2-1-56-15,-2-2-63 16</inkml:trace>
  <inkml:trace contextRef="#ctx0" brushRef="#br0" timeOffset="36900.8588">28882 7786 3 0,'0'0'10'16,"0"0"0"-16,0 0 5 15,0 0-10-15,0 0 19 16,0 0 8-16,0 0-11 16,0-82-6-16,-2 81-6 15,2 1 1-15,0 0-9 16,0 0 0-16,0 0-2 15,0 0-1-15,0 0 0 0,0 0 1 16,0 0 2-16,0 0-1 16,0 0 2-16,0 0 1 15,0 0-2-15,0 0 3 16,0 0-3-16,0 0 7 16,0 0-3-16,0 0 1 15,0 0-1-15,0 0-2 16,0 0 0-16,0 0 3 15,0 0-4-15,0 0 3 16,0 0-5-16,0 0 7 16,0 0-1-16,0 0 1 15,0 0-1-15,0 0 1 0,0 0-3 16,0 0-4-16,0 0-5 16,-6 4-10-16,-17 33-4 15,-10 27 19-15,-12 28 1 16,-6 32 1-16,2 20-1 15,1 4 6-15,6 2-5 16,9-10-1-16,13-8 0 16,13-2 0-16,7-13 3 15,20-5-4-15,29-8 0 16,19-1-1-16,5-8-21 16,4-12-58-16,-1-12 30 15</inkml:trace>
  <inkml:trace contextRef="#ctx0" brushRef="#br0" timeOffset="37590.5165">29624 8235 18 0,'0'0'4'16,"0"0"-4"-16,0 0 9 16,0 0-5-16,0 0 0 15,0 0 19-15,0-24 9 16,0 24-3-16,0 0-14 16,0 0-8-16,0 0-7 15,0 0-8-15,0 0-1 16,0 0 1-16,0 14-5 15,0 17 11-15,-14 16 2 16,-1 16 7-16,-5 9 4 16,0 8-8-16,2 2 5 15,1 0-3-15,5-7 0 16,3-8 0-16,3-15-4 0,2-9 0 16,0-13 4-16,4-8-4 15,0-8 2-15,0-6-3 16,0-2 1-16,0-2 1 15,0-1-2-15,0-3-21 16,0 0-36-16,0 0-28 16</inkml:trace>
  <inkml:trace contextRef="#ctx0" brushRef="#br0" timeOffset="37860.2409">30196 8776 192 0,'0'0'0'15,"0"0"-1"-15,0 0-14 16,0 0-32-16,0 0-2 16,0 0 48-16,-24 61 1 15,0-11 8-15,-3 10 0 16,2 5 1-16,0 1-4 15,6-4 2-15,-2-2-4 16,6-9-2-16,4-3 3 16,2-13-4-16,5-5-18 0,2-9-43 15</inkml:trace>
  <inkml:trace contextRef="#ctx0" brushRef="#br0" timeOffset="38319.2662">30721 8424 154 0,'0'0'0'0,"0"0"-4"0,0 0 4 16,0 0-24-1,0 0-5-15,124-78 29 0,-98 72 4 16,3 6 8-16,-2 0-8 16,2 0-4-16,-2 22-1 15,-11 4-4-15,-14 6 4 16,-2 4-14-16,-18 2 6 16,-26 2 8-16,-8-2 1 15,-6 0 2-15,0 1 0 16,8-1 0-16,5 1-1 15,9 4-1-15,11-5 0 16,10-2 0-16,8-8 0 16,7-6-1-16,0-2 1 15,0-7 4-15,16 2 5 16,11-5 4-16,8 1 6 0,9-2-4 16,8-4-5-16,4-2-9 15,-2-1 0-15,-4-2-1 16,-3 0-19-16,-7 0-16 15,-6-6-20-15</inkml:trace>
  <inkml:trace contextRef="#ctx0" brushRef="#br0" timeOffset="38752.3488">31575 7994 4 0,'0'0'53'0,"0"0"-38"15,0 0 35-15,0 0-5 16,0 0-28-16,0 0-17 16,79-45 0-16,-50 45-4 15,2 23-3-15,0 13 1 0,-8 27-4 16,-8 27 9 0,-13 24-2-16,-2 17 3 0,-11 6 1 15,-22-5 0-15,-10-4 0 16,-8-7-1-16,-4-12 1 15,-8-14-1-15,3-16 0 16,2-12 3-16,4-11-3 16,10-8 0-16,1-5-1 15,8-7-4-15,6-6-42 16,4-6-36-16</inkml:trace>
  <inkml:trace contextRef="#ctx0" brushRef="#br0" timeOffset="45742.3889">24056 11059 1 0,'0'0'24'0,"0"0"0"0,0 0-4 15,0 0-9 1,0 0-2-16,0 0 5 0,0 0 2 16,22-44 4-16,-19 37 2 15,-3 2-4-15,2-4-5 16,0 4 2-16,-2 0-5 15,0 2-1-15,0 0 2 16,0 1-3-16,0 2-5 16,0-1-3-16,2 1 2 15,-2 0-1-15,0 0-1 16,0 0 0-16,0 0 1 16,0 0 1-16,0 0 1 15,0 0-3-15,0 0 0 0,0 0-2 16,0 0-2-1,0 0-3-15,0 0-5 0,-4 19-8 16,-17 30 20-16,-12 22 7 16,-5 16 16-16,-4 15-11 15,6 7 1-15,5-7-7 16,3-6 8-16,3-16-7 16,2-3-3-16,3-7 7 15,3-10-1-15,3-12-2 16,5-22-2-16,5-12-3 15,2-10-1-15,2-2 0 16,0-2-2-16,0 0-12 16,0 0-23-16,0-20-3 15,0-26-43-15,0-20-76 0</inkml:trace>
  <inkml:trace contextRef="#ctx0" brushRef="#br0" timeOffset="46124.1272">23987 11061 20 0,'0'0'8'16,"0"0"-4"-16,0 0 0 16,0 0 9-16,0 0 5 15,129-83-7-15,-106 77-2 16,-1 2-3-16,-2 3-1 0,0 1-5 15,-5 0-1-15,1 0-3 16,1 22-1-16,4 17 5 16,1 17 3-16,-2 19 10 15,-2 11 3-15,-7 15-1 16,-2-1 9-16,-4-3-11 16,-1-9-1-16,0-12-1 15,3-11-1-15,-5 0-1 16,3-11-3-16,0-6-3 15,-3-11 9-15,-2-10-12 16,0-9 0-16,0-8 0 16,0-4-15-16,0-6-27 0,0 0 2 15,0-2-5-15,-19-30-29 16</inkml:trace>
  <inkml:trace contextRef="#ctx0" brushRef="#br0" timeOffset="46298.8495">23978 11618 34 0,'0'0'50'0,"0"0"-30"15,0 0-11-15,0 0-8 16,0 0 1-16,163-21-2 16,-88 20 0-16,6 1-2 15,-1 0 0-15,0 0-13 0,0 0-52 16</inkml:trace>
  <inkml:trace contextRef="#ctx0" brushRef="#br0" timeOffset="46530.9433">24856 11574 72 0,'0'0'66'16,"0"0"-66"-16,0 0-8 15,0 0 3-15,0 0 5 16,0 0 1-16,133 15 12 16,-71-11 1-16,10 0-5 15,-1 7-8-15,0-1-1 0,-10 3 0 16,-10-5-16-16,-13-1-20 16,-13-3-5-16,-13 0-29 15</inkml:trace>
  <inkml:trace contextRef="#ctx0" brushRef="#br0" timeOffset="46852.4215">25760 11328 84 0,'0'0'32'15,"0"0"-23"-15,0 0 17 16,0 0-26-16,0 0-1 0,0 0-6 15,14-21-7-15,-14 50-3 16,0 18 17-16,0 21 23 16,-9 14-3-16,0 3-12 15,0 4 4-15,-2-5-2 16,2-6-6-16,2-4-1 16,-1-11-3-16,1-10 2 15,0-10-1-15,-2-12 1 16,5-6-2-16,-1-14-2 15,5-4-4-15,0-5-16 16,0-2 2-16,0 0 11 16,21-37-19-16,12-21-77 0</inkml:trace>
  <inkml:trace contextRef="#ctx0" brushRef="#br0" timeOffset="47294.2818">25892 11426 26 0,'0'0'40'15,"0"0"-7"-15,0 0-15 16,0 0-7-16,0 0-11 16,136-50-2-16,-97 50 0 15,-4 2 0-15,-4 20 0 16,-9 6-2-16,-9 6-5 16,-6 5-3-16,-7 7 6 15,-2 1 1-15,-32-4-1 16,-6-6-21-16,-4-7 27 15,4-9 2-15,13-9-1 0,13-6 2 16,12-2-3-16,2-4 2 16,0 1-2-16,12 4 0 15,21 0 1-15,15 6 7 16,10 3-1-16,-4 6-6 16,-4 5-1-16,-17 11-3 15,-14 3 0-15,-14 7-3 16,-5 2 2-16,-13-2 4 15,-25-2 8-15,-9-3 19 16,-6-10-5-16,-3-6-5 16,-6-3-9-16,-3-8 1 15,3-2-5-15,2-5 2 0,12-6-4 16,11-1 3-16,12 0-5 16,10 0-9-16,7 0-1 15,8-10-15-15,0-17-23 16</inkml:trace>
  <inkml:trace contextRef="#ctx0" brushRef="#br0" timeOffset="47513.3909">26834 11825 144 0,'0'0'15'0,"0"0"-11"15,0 0-4 1,0 0-6-16,0 0-1 0,123-27 6 16,-78 27-1-16,5 0-3 15,4 0-7-15,2 0-9 16,-10 3-22-16,-11 12-23 16</inkml:trace>
  <inkml:trace contextRef="#ctx0" brushRef="#br0" timeOffset="47684.4055">26933 12006 31 0,'0'0'26'0,"0"0"3"16,0 0-1-16,0 0-7 15,160 3-14-15,-91 0-7 16,0-3-28-16,-3 0-64 15</inkml:trace>
  <inkml:trace contextRef="#ctx0" brushRef="#br0" timeOffset="48022.5266">28666 11319 145 0,'0'0'3'16,"0"0"2"-16,0 0 16 16,0 0-21-16,0 0 0 15,0 0-8-15,-2-23-11 16,-27 63 11-16,-16 25 8 16,-10 23 9-16,-9 16 0 15,0 6 2-15,7-1 0 16,8 5-8-16,11-3 1 15,15-7-2-15,17-9 2 16,6-11-1-16,8-10-1 16,26-7 0-16,6-7 2 15,7-12-3-15,4-6-1 0,10-8-4 16,3-8-24-16,9-8-39 16,4-12-33-16</inkml:trace>
  <inkml:trace contextRef="#ctx0" brushRef="#br0" timeOffset="48554.1167">29269 11769 56 0,'0'0'4'16,"0"0"-4"-16,0 0 6 15,0 0-4-15,0 0-1 16,0 0 8-16,18-30 17 16,-18 30 4-16,0 0 4 15,0 0-9-15,0 0-17 16,0 0-8-16,0 0-4 15,0 0-8-15,-8 23-10 16,-10 20 22-16,-9 17 1 16,-2 6 8-16,5 2-1 0,1-5-5 15,5-7 1-15,3-12 1 16,5-6-3-16,2-12 1 16,4-11-3-1,1-4 2-15,3-5 1 0,0-4-1 16,0 0 0-16,0 0 4 15,0 0 7-15,0-2 2 16,0 0 2-16,0 0-4 16,0 0-8-16,0 0-1 15,0 0-2-15,0 0-1 16,0 0 1-16,0 0-4 16,0 0-2-16,0 0-12 15,0 0-6-15,0 0-9 0,0 0-16 16,0 0-30-16</inkml:trace>
  <inkml:trace contextRef="#ctx0" brushRef="#br0" timeOffset="48810.4859">29693 12093 170 0,'0'0'21'16,"0"0"-21"-16,0 0-6 16,0 0-55-16,0 0-13 15,0 0 58-15,-38 7 12 0,18 16 4 16,-5 6 9-16,-1 3 1 16,-1 6-3-16,0 4 4 15,3-4-8-15,3 0-1 16,6-6-2-16,4-4-36 15</inkml:trace>
  <inkml:trace contextRef="#ctx0" brushRef="#br0" timeOffset="49320.4335">30065 11696 162 0,'0'0'10'0,"0"0"-10"15,0 0 0-15,0 0 0 16,0 0-21-16,114-56 14 16,-81 56 4-16,-4 0 1 15,-6 10-1-15,-8 12-4 16,-9 6 1-16,-6 9 0 15,-2 4-7-15,-29 3 9 16,-11 3 3-16,-3-5-12 16,1-4-5-16,10-8 14 0,12-6 3 15,9-8 0-15,6-6 1 16,7-2 0-16,0-6-5 16,0 0 4-16,0 0 1 15,11 1 5-15,18 0 13 16,9 6-9-16,0 1-9 15,-7 0 4-15,-11 3-4 16,-11 2-7-16,-7 5 0 16,-2 6 1-16,0 8 3 15,-17 0 3-15,-10-1 3 16,-2 0-2-16,-7-5 6 16,1-2 4-16,-6-2-4 15,3-4-1-15,5-1-5 0,2-6-1 16,8-1-12-1,2-4-13-15,5-4-34 0</inkml:trace>
  <inkml:trace contextRef="#ctx0" brushRef="#br0" timeOffset="49694.6102">30665 11212 73 0,'0'0'7'0,"0"0"-7"16,0 0 26-16,0 0-4 16,0 0-16-16,0 0-6 15,58-77-10-15,-50 77-5 16,7 22 10-16,8 20 4 15,0 24 2-15,1 28 2 16,-4 25 0-16,-4 17 1 16,-14 7 2-16,-2-3 0 15,-16-2-3-15,-26-11-2 16,-10-13 6-16,-10-16-5 16,-7-11 2-16,-2-14 2 15,-5-8-2-15,-2-6-4 16,6-9-9-16,6-6-12 0,6-5-13 15,7-5-13-15</inkml:trace>
  <inkml:trace contextRef="#ctx0" brushRef="#br0" timeOffset="50521.2256">24268 12306 135 0,'0'0'0'0,"0"0"-46"16,0 0 35-16,0 0 6 0,0 0 5 15,0 0 7 1,0 12 2-16,0-10 12 0,0-2-7 16,2 0-12-16,-2 0-2 15,0 0-1-15,2 0-10 16,-2 0 2-16,2 0-11 16,2-4-45-16</inkml:trace>
  <inkml:trace contextRef="#ctx0" brushRef="#br0" timeOffset="50828.0139">26079 12525 18 0,'0'0'0'0,"0"0"-13"0,0 0 8 16</inkml:trace>
  <inkml:trace contextRef="#ctx0" brushRef="#br0" timeOffset="51248.4053">26079 12525 7 0,'2'3'4'0,"-2"-3"3"16,0 0-5-16,0 0 3 16,0 0-4-16,0 0 4 15,0 0-2-15,0 0 0 16,0 0 2-16,0 0-5 16,0 0-1-16,0 0-1 15,0 0 2-15,0 0-1 16,0 0 1-16,0 0-2 0,0 0 1 15,0 0-2-15,0 0 2 16,0 0 0-16,0 0-4 16,0 0 5-16,0 0-6 15,0 0-13-15,0 0 19 16</inkml:trace>
  <inkml:trace contextRef="#ctx0" brushRef="#br0" timeOffset="53250.5836">24154 13401 25 0,'0'0'18'15,"0"0"9"-15,0 0-10 16,0 0-4-16,0 0 4 16,0 0-6-16,22-42-2 15,-22 38 1-15,0 1-2 16,0 2-4-16,0-1-3 0,0 2 2 15,0 0 0-15,2-2-3 16,-2 2 0-16,0 0 1 16,0 0-1-16,0 0-1 15,0 0 1-15,0 0 1 16,0 0 2-16,0 0-3 16,0 0 3-16,0 0-2 15,0 0 1-15,0 0 0 16,0 0-2-16,0 0 2 15,0 0-2-15,0 0 2 16,0 0 1-16,0 0-2 16,0 0 5-16,0 0-5 0,0 0 1 15,0 0 6-15,0 0-4 16,0 0 3-16,0 0-3 16,0 0 2-16,0 0-1 15,0 0 2-15,3 0-7 16,-3 0 5-16,0 0-4 15,0-2-1-15,0 2 1 16,0 0 0-16,0 0 2 16,0 0-3-16,0 0 2 15,0 0-2-15,0 0 0 16,0 0 0-16,0 0-1 16,0 0-2-16,0 0-4 15,0 0 1-15,0 0-12 0,-5 26 4 16,-17 18 14-1,-12 16 3-15,-1 8 1 0,-1 0 0 16,7-2-2-16,5-4 2 16,1-11 4-16,4-2-4 15,0-11-3-15,2-9 7 16,3-7-5-16,6-6-2 16,1-6 0-16,5-2 0 15,2-8-1-15,0 2 1 16,0 0 1-16,0-2-2 15,0 0-3-15,0 0-3 16,0 0-9-16,0 0-7 0,0 0-1 16,0 0-8-1,0 0-5-15,0 0-14 0,0-4-11 16</inkml:trace>
  <inkml:trace contextRef="#ctx0" brushRef="#br0" timeOffset="53849.7182">24081 13341 7 0,'0'0'4'16,"0"0"2"-16,0 0 8 0,116-39-4 15,-70 31 5-15,8 5 3 16,-1 3-6-16,-4 0-12 16,-8 0 0-16,-15 6 0 15,-8 13-5-15,-7 8-1 16,-9 7 0-16,-2 8 5 16,0 4 1-16,-9 0 0 15,-10-4 1-15,-4-8-1 16,5-7 0-16,-2-9 4 15,2-4-3-15,2-5 4 16,3 0-5-16,7-5 0 16,4 0 0-16,2-4-1 0,0 1-11 15,2 3-4-15,25 5 15 16,10 1 1-16,7 2 0 16,1 6 1-16,-7 0-1 15,-5 4 0-15,-10 2-2 16,-8 2 2-16,-11 2-5 15,-4 0 5-15,0 0 5 16,-19-1 6-16,-12-4-1 16,-5-1 2-16,-9-4 5 15,1-4-2-15,-5-3 2 16,2-5 2-16,-2-3-9 16,3 0-7-16,-2-3-2 15,2 0 8-15,3 0-7 16,6 0-2-16,1 0-1 15,7 0-10-15,9 0-4 0,7 0-3 16,8 0-4-16,5 0-10 16,0 0-20-16</inkml:trace>
  <inkml:trace contextRef="#ctx0" brushRef="#br0" timeOffset="54209.6581">25003 13904 187 0,'0'0'18'0,"0"0"-18"16,0 0-4-16,0 0 1 15,0 0 3-15,0 0 1 16,9-6 0-16,-9 6 4 15,0 0 0-15,0 0-2 16,4 0-3-16,12-4-2 16,11 4 1-16,15-3 1 15,14 3 0-15,2 0-2 16,0 0 2-16,-5 0-1 16,-8 7-3-16,-16-1-7 15,-12-2 7-15,-10-2-6 16,-7 0-6-16,0-2 4 0,0 0 4 15,0 0-10-15,0 0-9 16,0 2-42-16</inkml:trace>
  <inkml:trace contextRef="#ctx0" brushRef="#br0" timeOffset="54583.947">26015 13619 179 0,'0'0'7'0,"0"0"-7"15,0 0 1-15,0 0 3 16,0 0-4-16,0 0-2 16,11-42-1-16,-11 42-3 15,0 0 0-15,-11 19-2 16,-14 14 8-16,-10 15 6 15,-11 7-5-15,-2 3 7 16,-1-2-2-16,-3 2 0 16,4-8 5-16,0 0-7 15,2-3 4-15,8-5 1 16,2-2-3-16,8-7-4 16,1 0 0-16,4-10-2 15,7-4 0-15,6-7-2 0,7-6 0 16,3-4-17-16,0 1-8 15,0-3-5-15,0 0-16 16,0 0-27-16</inkml:trace>
  <inkml:trace contextRef="#ctx0" brushRef="#br0" timeOffset="54981.5815">26010 13726 147 0,'0'0'0'15,"0"0"-4"-15,0 0 4 0,0 0-1 16,0 0 0-16,0 0-4 16,38-71 5-16,-36 71 5 15,-2 0 13-15,0 0-13 16,0 0-5-16,0 0-4 15,0 0-2-15,0 7-4 16,0 17 4-16,5 16 6 16,-1 12 0-16,0 9 7 15,-4 8-1-15,0 3 11 16,0 3-9-16,-11-3-2 16,-5-6-2-16,-3-6-1 15,1-11 0-15,3-12-2 16,1-11 0-16,5-8 0 0,5-5 1 15,2-7-2-15,2-3 0 16,0-3-22-16,0 0-29 16,-3 0-18-16,-1 0 14 15</inkml:trace>
  <inkml:trace contextRef="#ctx0" brushRef="#br0" timeOffset="55179.4092">25674 14165 0 0,'0'0'50'16,"0"0"-14"-16,0 0-16 0,0 0-12 15,0 0-4-15,0 0 1 16,77-20 1-16,-25 18 1 16,12 2-7-16,10 0 0 15,6 0-10-15,1 4-23 16,-2 8-49-16</inkml:trace>
  <inkml:trace contextRef="#ctx0" brushRef="#br0" timeOffset="55424.675">26930 14258 156 0,'0'0'11'0,"0"0"-11"16,0 0-10-16,0 0-17 15,0 0-2-15,0 0 21 16,165 0 8-16,-111 0 5 16,-8 0-2-16,-4 0-3 15,-1 6-4-15,-8 5-7 16,-6 1-46-16</inkml:trace>
  <inkml:trace contextRef="#ctx0" brushRef="#br0" timeOffset="55672.6093">26923 14464 101 0,'0'0'54'15,"0"0"-31"-15,0 0 9 16,0 0-20-16,0 0 8 16,0 0-6-16,143 0 6 15,-87 0-8-15,-5 4-12 16,-6 5-6-16,-5 3-14 16,-9-2-17-16,-4-1-14 15,-9-1-14-15,-7-4-13 16,-1 2 47-16</inkml:trace>
  <inkml:trace contextRef="#ctx0" brushRef="#br0" timeOffset="57427.5653">28799 13922 3 0,'0'0'9'16,"0"0"7"-16,0 0 5 15,0 0-9-15,0 0 6 16,0 0-10-16,19-44-3 15,-15 40 3-15,-2 0 1 16,5 0-2-16,-5 2-5 16,0-4-1-16,0 2 5 15,-2 2 3-15,0 2-2 16,0-2 1-16,0 2-4 16,0 0-2-16,0 0-2 15,0 0 0-15,0 0 0 16,0 0 0-16,0 0-1 0,0 0 1 15,0 0 0-15,0 0 1 16,0 0 1-16,0 0 0 16,0 0-2-16,0 0 0 15,0 0-2-15,0 0-2 16,0 0-5-16,-4 8-5 16,-21 24 7-16,-10 19 7 15,-5 15 3-15,2 7 5 16,3 6 0-16,3-9 0 15,10-2-4-15,1-13-1 16,6-5 2-16,-1-11 1 16,5-4-1-16,3-12-3 0,0-6-2 15,6-9 1-15,2-2-1 16,0-6 0-16,0 0 2 16,0 0-2-16,0 0-6 15,0 0-17-15,0 0-17 16,0 0-24-16</inkml:trace>
  <inkml:trace contextRef="#ctx0" brushRef="#br0" timeOffset="57734.4129">28984 14247 42 0,'0'0'3'16,"0"0"1"-16,0 0-4 15,0 0 0-15,0 0 5 16,0 0 16-16,0-14-21 16,0 20-3-16,-6 20-9 15,-17 12 12-15,-6 11 14 16,0 1-6-16,6 1-2 15,0-2-6-15,5-4 4 16,3-1-2-16,1-6-2 16,7-9-2-16,3-4-16 15,4-8-44-15</inkml:trace>
  <inkml:trace contextRef="#ctx0" brushRef="#br0" timeOffset="58282.2969">29377 13954 129 0,'0'0'0'0,"0"0"0"15,0 0 0-15,0 0-7 16,0 0 3-16,0 0 3 0,0-30-4 15,0 39-18-15,-16 22 10 16,-13 16 12-16,0 7 2 16,3 2 1-16,3-5-1 15,9-2 1-15,6-6-2 16,5-10-1-16,3-11 1 16,0-4 0-16,5-6-4 15,13-3-10-15,1-9 3 16,8 0 5-16,4 0 2 15,1-19 0-15,-1-9 4 16,-2-2-1-16,-4-2-1 16,-5 5 2-16,-7 8 7 0,-3 7 21 15,-8 8 7-15,-2 2-14 16,0 2-5-16,0 0-7 16,0 0-9-16,0 0-3 15,-16 24-7-15,-13 16 10 16,-5 10 11-16,-1 6-2 15,1 3-3-15,5 3-2 16,2-4-3-16,5-1 4 16,0-4-3-16,2-7-2 15,6-6 0-15,3-12 0 16,5-6 0-16,6-5-19 16,0-7-23-16,0-6-11 15,0-4-8-15</inkml:trace>
  <inkml:trace contextRef="#ctx0" brushRef="#br0" timeOffset="58749.3511">29931 13758 25 0,'0'0'87'0,"0"0"-82"16,0 0-5-16,0 0-1 0,0 0-9 16,0 0 5-1,0 0 5-15,111-100 12 0,-101 100 12 16,-10 0-11-16,0 0-13 16,2 0-11-16,-2 10 2 15,0 24 4-15,0 11 3 16,0 16-1-16,-16 5 3 15,-6 4 0-15,-4 7 0 16,-3-1 3-16,-3 4 5 16,3 1 6-16,2-7-2 15,5-7 1-15,5-4-11 16,-2-7-1-16,4-4 2 16,-1 0-3-16,-1-2 2 15,-3-1-2-15,-1-4 0 16,2 0 0-16,1-5 0 0,-3-3 0 15,0 2 0-15,-6-4 0 16,-2 7 0-16,-5-3-3 16,-1 1-16-16,-4 0 2 15,-1-4-33-15,-2-5-22 16</inkml:trace>
  <inkml:trace contextRef="#ctx0" brushRef="#br0" timeOffset="59213.5245">28828 13586 42 0,'0'0'0'16,"0"0"0"-16,0 0 7 15,0 0 14-15,0 0-9 16,0 0-12-16,-8-70-7 0,-15 89-9 15,-17 28 14-15,-15 23 2 16,-12 18 25-16,0 13-3 16,3 10-3-16,3-1-8 15,6 0-3-15,-1-7-3 16,8-9-4-16,6-8 1 16,9-11 1-16,8-8-2 15,10-8-2-15,8-7 2 16,7-8-1-16,0-7 2 15,25-5-2-15,12-2-14 16,10-4-37-16,3 2-40 16</inkml:trace>
  <inkml:trace contextRef="#ctx0" brushRef="#br0" timeOffset="60675.3093">24436 13104 9 0,'0'0'11'16,"0"0"-3"-16,0 0-7 15,-110-124-1-15,67 96 0 16,-4 4-1-16,-11-1 1 16,-8 5 0-16,-11 6-3 0,0 4 0 15,4 7 1-15,7 3 0 16,9 0-3-16,1 27 3 16,-2 13 1-16,0 15 0 15,-2 8-1-15,2 6 2 16,2 1 2-16,3-3 0 15,4-5 0-15,5 0-2 16,5-2 5-16,6 4-4 16,4-1 2-16,9-2-3 15,7-3 1-15,4-1-1 16,9-5-1-16,0-2 1 16,0-2 1-16,13-2-1 15,14 2 0-15,4-2 2 16,4 4-1-16,4 0-1 15,1 3-4-15,4-1 2 0,1 0-4 16,1 0 5-16,8-2 1 16,2 3-2-16,2-12 0 15,2 0-3-15,7-6 1 16,0-5 4-16,6-7 0 16,9-2 0-16,1-4 0 15,2 1 0-15,-5-1 0 16,-4 0 0-16</inkml:trace>
  <inkml:trace contextRef="#ctx0" brushRef="#br0" timeOffset="60908.5577">25145 13405 9 0,'-31'-107'16'0,"-7"17"4"16,-8 15 4-16,-6 14-15 15,-6 19-3-15,-2 15-6 16,0 15-4-16,0 10-2 16,7 2-8-16,6 2-22 15,11 23 12-15</inkml:trace>
  <inkml:trace contextRef="#ctx0" brushRef="#br0" timeOffset="61244.2669">25442 14604 10 0,'0'0'3'16,"127"36"-2"-16,-63-14-1 15,-2 0-1-15,1 2-9 16</inkml:trace>
  <inkml:trace contextRef="#ctx0" brushRef="#br0" timeOffset="61522.4308">25479 14909 48 0,'0'0'9'0,"0"0"-9"16,0 0-2-16,0 0 0 15,0 0-2-15,0 0 4 16,-21 0 2-16,32 0 15 0,13 0-6 16,16 0-10-1,16 0 3-15,19 6-4 0,17 6-4 16,9 2-14-16,3 7-1 16,-10 2-18-16</inkml:trace>
  <inkml:trace contextRef="#ctx0" brushRef="#br0" timeOffset="66428.2094">4747 12439 110 0,'0'0'0'15,"0"0"-3"-15,0 0 2 16,0 0 1-16,-68-105 1 0,63 93 2 15,-1 0 1-15,0 4 14 16,4 3 1-16,2 2-4 16,0 3-11-16,0 0 0 15,-2 0-3-15,2 0 2 16,-2 0-3-16,0 0-4 16,-3 14-9-16,-1 32-4 15,-6 33 17-15,-3 29 3 16,4 17 1-16,4 17 1 15,7 9-2-15,0 6-2 16,0-2 2-16,10-12 1 16,2-18 5-16,1-24-4 15,1-21-4-15,-3-20 1 0,-1-20-2 16,-2-14 0-16,1-12 0 16,-5-8-5-1,1-6-39-15,-3 0-12 0,-2-2 20 16,0-32 5-16</inkml:trace>
  <inkml:trace contextRef="#ctx0" brushRef="#br0" timeOffset="66728.3071">4516 12699 54 0,'0'0'8'16,"0"0"-8"-1,0 0 4-15,-58-104 17 0,54 90-4 16,-2 4-8-16,6 1 4 16,0 8 23-16,0 1-16 15,0 0-20-15,4 1-15 16,31 30-3-16,20 19 18 16,15 16 1-16,1 8-1 15,0 4 1-15,-7 2 2 16,-6 3-2-16,-6-5-1 15,-8-8 4-15,-5-8-4 16,-6-5-4-16,-6-11-17 16,-6-6-32-16,-7-8-11 15</inkml:trace>
  <inkml:trace contextRef="#ctx0" brushRef="#br0" timeOffset="66931.5361">4795 13485 170 0,'0'0'0'0,"0"0"-9"16,149-148 9-16,-67 83 0 16,5 1 1-16,-12 12-1 15,-17 10 0-15,-11 12-3 16,-13 12-40-16,-5-1-56 0</inkml:trace>
  <inkml:trace contextRef="#ctx0" brushRef="#br0" timeOffset="67110.7775">5587 13058 160 0,'0'0'46'0,"0"0"-46"15,0 0-42-15,0 0 25 16,0 0 11-16,141-44 3 16,-110 33-4-16,-6 11-18 0,-8 0-61 15</inkml:trace>
  <inkml:trace contextRef="#ctx0" brushRef="#br0" timeOffset="67276.5734">5755 13291 13 0,'0'0'36'15,"0"0"3"-15,0 0-22 16,0 0-17-16,147-152-2 16,-89 91-28-16,-3 1-23 15</inkml:trace>
  <inkml:trace contextRef="#ctx0" brushRef="#br0" timeOffset="67778.6487">5790 11905 72 0,'0'0'14'16,"0"0"3"-16,0 0 3 15,0 0 4-15,0 0-23 16,0 0-1-16,0 0-7 15,-80-100-5-15,80 116 1 16,5 18 10-16,23 10 0 16,15 6-1-16,17 2 2 15,15 5 3-15,12 0-1 16,9 6-2-16,-4 0 0 0,-12 6-5 16,-13 2-12-16,-25-6 0 15,-13-4-24-15,-17-7 38 16,-12-8-2-16,0-4 5 15,-16-4-1-15,-16-6 1 16,-5-10 0-16,-3-7 1 16,-1-13 0-16,3-2 4 15,5-11 6-15,8-20 4 16,17-4 8-16,8-3-8 16,4 4-3-16,32 3-11 15,7 12-1-15,5 13 0 16,4 6 0-16,6 16 0 0,4 29 0 15,9 20 3-15,4 20 5 16,10 12 4-16,-4 8-10 16,2 1 2-16,-8-1-4 15,-6-16 0-15,-7-4 0 16,-6-17-5-16,-7-15-19 16,-7-10-12-16,-13-19-12 15</inkml:trace>
  <inkml:trace contextRef="#ctx0" brushRef="#br0" timeOffset="68010.438">7070 12266 213 0,'0'0'0'15,"0"0"-8"-15,0 0 0 16,0 0 2-16,0 0-3 15,0 0-1-15,-12 12-1 16,32 36 7-16,16 16 4 16,11 10 2-16,6 3 0 15,-2-7-2-15,1-2-16 16,-4-10-35-16,-5-6-12 16</inkml:trace>
  <inkml:trace contextRef="#ctx0" brushRef="#br0" timeOffset="68220.8361">8086 12250 236 0,'0'0'0'0,"0"0"-20"15,0 0-52-15,0 0 39 16,0 0 33-16,-6 127 0 15,4-90 1-15,2 2 0 16,0-2-2-16,0-2-20 16,2-7-63-16</inkml:trace>
  <inkml:trace contextRef="#ctx0" brushRef="#br0" timeOffset="68572.6021">8283 11761 243 0,'0'0'0'0,"0"0"-5"15,25-118 0-15,-5 85 1 16,-2 7 0-16,-5 10 3 16,-4 10 1-16,0 6-6 15,7 0-7-15,10 25-13 16,5 19 7-16,2 14 12 0,-6 7-5 15,-8 3 9-15,-11-3 0 16,-6-9 3-16,-2-10 0 16,3-14-1-16,2-14 1 15,1-10-3-15,5-6 3 16,7-2 0-16,9 0 8 16,11-3 3-16,8-18 0 15,4 2-10-15,-4 0-1 16,-5 4-7-16,-2 7-23 15,-3-5-20-15,2 3-16 16</inkml:trace>
  <inkml:trace contextRef="#ctx0" brushRef="#br0" timeOffset="68744.6283">9258 11837 54 0,'0'0'1'0,"0"0"-1"15,0 0-27-15,0 0 21 16,0 0 6-16,0 132 3 16,0-76-2-16,0 5 3 15,0-6-4-15,0 0-10 16</inkml:trace>
  <inkml:trace contextRef="#ctx0" brushRef="#br0" timeOffset="69232.5987">9248 11342 119 0,'0'0'0'0,"0"0"-30"16,-15-109 30-16,21 67 4 15,23 0 2-15,7 0-1 16,-3 8 11-16,0 9-7 16,-6 11-9-16,-2 11-1 15,-7 3-8-15,0 0-11 16,0 12 1-16,-5 16 9 0,3 10-1 16,-8 4 8-16,-3 2 3 15,-5-2-1-15,0 0 1 16,0-2-1-16,-5-8 0 15,-1-10 1-15,2-8-2 16,4-9 2-16,0-5-7 16,0 0 7-16,31-9 6 15,11-10 3-15,12 2-8 16,-2 7 9-16,-2 10-8 16,-10 0-2-16,-9 14-4 15,-4 17-4-15,-9 5 8 16,-10 10 0-16,-5 0 0 0,-3 0 1 15,0-2-1-15,-16-7 0 16,-2-7 1-16,-2-4-2 16,-6-5-1-16,-1-4-31 15</inkml:trace>
  <inkml:trace contextRef="#ctx0" brushRef="#br0" timeOffset="69540.3807">9725 10369 163 0,'0'0'0'0,"0"0"-13"16,0 0 12-16,0 0-1 0,0 0 0 15,0 0-1-15,-47-75-14 16,96 102 2-16,31 27 15 15,27 28 3-15,20 23 14 16,2 17-15-16,-8 10 1 16,-16 6-3-16,-23 5-1 15,-28-5-5-15,-25 0-2 16,-27-11 2-16,-2-11 4 16,-25-11-5-16,-13-17-5 15,-4-12-18-15,4-12-23 16</inkml:trace>
  <inkml:trace contextRef="#ctx0" brushRef="#br0" timeOffset="70380.5767">11193 10637 80 0,'0'0'30'0,"0"0"-27"15,0 0-2-15,0 0-1 16,0 0-5-16,0 0-1 15,5 59-8-15,-3-4 14 0,3 18 12 16,-5 15-10-16,0 4 5 16,0-1-7-16,0-4-1 15,0-5-11-15,0-7-31 16,0 2 0-16</inkml:trace>
  <inkml:trace contextRef="#ctx0" brushRef="#br0" timeOffset="70972.2706">11057 9490 75 0,'0'0'49'16,"0"0"-44"-16,0 0-5 16,0 0 0-16,0 0 0 15,0 0-17-15,25-2 2 0,0 55 11 16,8 24 4 0,9 18 12-16,8 10-7 0,2 1 1 15,4-8-6-15,-2-10 1 16,-5-11 2-16,-2-10 1 15,-8-6-4-15,-5-8-1 16,-7-8-15-16,-9-7-9 16,-7-6-34-16</inkml:trace>
  <inkml:trace contextRef="#ctx0" brushRef="#br0" timeOffset="71220.5762">11429 9787 167 0,'0'0'11'0,"0"0"-11"15,75-136-14-15,-40 109-5 16,5 2-7-16,-5 5 16 16,-4 6 10-16,-4 6 0 15,-2 8-3-15,-2 0-4 16,-4 10-12-16,-1 24-12 15,-9 10 6-15,-7 12 14 16,-2 11 2-16,-2 2 5 16,-23 0 4-16</inkml:trace>
  <inkml:trace contextRef="#ctx0" brushRef="#br0" timeOffset="71641.3434">12306 9468 200 0,'0'0'0'0,"0"0"-18"15,0 0 17-15,0 0-6 16,0 0-12-16,91-110 14 16,-36 82 5-16,5 5 14 0,0 10-5 15,-10 9-9-15,-15 4-14 16,-17 6-56-16,-18 24-19 16</inkml:trace>
  <inkml:trace contextRef="#ctx0" brushRef="#br0" timeOffset="71798.4844">12358 9724 53 0,'0'0'61'16,"0"0"-13"-16,129-43-18 16,-57 15-18-16,-5 0-12 15,-9 2-6-15,-10 2-32 16,-9-8-31-16</inkml:trace>
  <inkml:trace contextRef="#ctx0" brushRef="#br0" timeOffset="72286.1146">12931 8732 157 0,'0'0'0'0,"0"0"-3"15,0 0-3-15,0 0 6 16,0 0-1-16,0 0-1 16,-114-47-1-16,114 49-7 15,0 26-6-15,16 14 6 0,29 12 9 16,26 10 1-16,18 2 6 16,14 3-5-16,1 0-1 15,-12 6 0-15,-24 1-23 16,-29 6-12-16,-37 5 15 15,-18-1 0-15,-53-4 6 16,-24-8 14-16,-3-12 0 16,9-18 0-16,23-13 0 15,23-16 0-15,21-11 10 16,16-4 16-16,4 0 25 16,0-32 3-16,24-8-46 15,10-3-7-15,6 10 5 16,6 10 1-16,10 15 5 0,6 8-7 15,13 3-4-15,0 33-1 16,-4 19 0-16,-9 20-1 16,-17 10-1-16,-11 6-1 15,-12-3 3-15,-11-11 0 16,-5-6-1-16,-3-12-12 16,-1-10-23-16,-2-13-4 15,5-14-27-15</inkml:trace>
  <inkml:trace contextRef="#ctx0" brushRef="#br0" timeOffset="73791.721">11846 9950 11 0,'0'0'11'15,"0"0"-3"-15,0 0 13 16,0 0 7-16,0 0-1 15,0 0-3-15,0 0-12 16,74-58-6-16,-41 38-5 16,0 4-1-16,-8 7 0 15,-2 5 0-15,-11 4-4 16,-3 0-3-16,1 25-1 16,-4 11-2-16,-1 11 7 15,-5 14 3-15,0 1 0 16,-3 7 2-16,-15-4-1 0,-8 2 1 15,-3-1-2-15,-4-2 1 16,-6-4 0-16,4-10 1 16,1-12-2-16,8-13 2 15,10-11 0-15,9-9-2 16,7-2 4-16,0-3 0 16,0 0-4-16,0 0-4 15,-2-3-19-15,-5-20-88 16</inkml:trace>
  <inkml:trace contextRef="#ctx0" brushRef="#br0" timeOffset="79611.5218">13598 8931 10 0,'0'0'19'0,"0"0"-13"0,0 0 3 15,0 0 0 1,0 0-5-16,26-122 8 0,-17 100-9 16,4 2 1-16,-4 0 8 15,3 5-11-15,-2 4-1 16,-1 3-1-16,7-1-1 15,-3 1 0-15,8 0-4 16,5 2 4-16,1 2 1 16,2 1 0-16,2 0-1 15,-1 3 2-15,1-1 0 16,-8 1-2-16,0 0 2 16,-7 0-1-16,-5 1-7 0,-3 18-4 15,-5 8-1-15,-3 12 9 16,0 5 4-16,-3 8 2 15,-12-2-2-15,-1 2 2 16,-3-1-2-16,-8-1 0 16,-2-2 0-16,0-3 0 15,0-8 0-15,4-3 1 16,8-8-1-16,1-6 0 16,7-6 4-16,3-4-4 15,4-6 0-15,2 1 3 16,0-4 9-16,0-1-4 15,0 0 3-15,0 0 3 16,0 0-4-16,6 0-2 16,11 0-8-16,8-10 3 15,8-6-1-15,5-2 0 0,5 2 0 16,-1-2-2-16,-2 2 0 16,-6 2 0-16,-8 4-2 15,-6 0-1-15,-7 4-3 16,-1-3 5-16,-5 3 1 15,-1 1 0-15,0-1-3 16,0-1 3-16,-2 2-7 16,0-4-8-16,1 3-19 15,1-1 0-15</inkml:trace>
  <inkml:trace contextRef="#ctx0" brushRef="#br0" timeOffset="79814.2473">14413 8829 10 0,'0'0'0'0,"0"0"-1"15,0 0-8-15</inkml:trace>
  <inkml:trace contextRef="#ctx0" brushRef="#br0" timeOffset="79896.5696">14384 9066 1 0,'0'0'4'0,"-21"116"-3"0,13-62 0 16,4-8-1-16,1-8 2 16,3-7-2-16</inkml:trace>
  <inkml:trace contextRef="#ctx0" brushRef="#br0" timeOffset="80713.9895">14382 8444 19 0,'0'0'16'16,"0"0"-8"-16,0 0 2 15,0 0 0-15,0 0 1 16,0 0-1-16,8-16-5 15,-6 12 3-15,1-2-1 16,2 0-2-16,-3 0-1 16,2 0 1-16,-1 0-3 15,3-2 4-15,0 2 0 16,4-5-2-16,5 4-2 16,3-8-2-16,6 4 0 15,7 0 0-15,6-1 1 0,3 2-1 16,-1 4 0-16,-7 2-1 15,-10 4 1-15,-9 0-9 16,-8 17-4-16,-5 13-10 16,0 12 21-16,-9 6-1 15,-20 0 1-15,-5-6 1 16,5-11-3-16,3-6-1 16,8-8 5-16,10-10 0 15,5-3 0-15,3-4 0 16,0 0 3-16,0 0 0 15,18 0 2-15,17-8 2 16,17-8-6-16,6 0 2 16,-2 3-3-16,-10 9 7 0,-17 4-7 15,-9 0-1-15,-13 0-6 16,-5 13-3-16,-2 14-1 16,0 4 5-16,-2 11 6 15,-16 2 0-15,-4 1 2 16,-3-7-2-16,1-4 1 15,1-6-2-15,2-3-1 16,2-8-2-16,9-3-32 16</inkml:trace>
  <inkml:trace contextRef="#ctx0" brushRef="#br0" timeOffset="80924.7778">15213 8601 50 0,'0'0'16'16,"0"0"-16"-16,0 0-23 15,0 0-2-15,0 0 24 16,0 0 2-16,-127 84-2 16,102-52 0-16,12 2 1 15,-1 0 0-15,6-4-2 16,1-2-6-16</inkml:trace>
  <inkml:trace contextRef="#ctx0" brushRef="#br0" timeOffset="81456.1634">15163 8082 22 0,'0'0'17'15,"0"0"4"-15,0 0-11 16,0 0 5-16,0 0 4 16,0 0 0-16,0-31-19 15,0 31-13-15,3 14-5 0,0 18 12 16,5 14 4-16,-1 4 4 15,1 2-1-15,6-8 0 16,-1-5 0-16,5-10-1 16,0-6-2-16,4-7 1 15,5-8-3-15,4-8 4 16,5 0 4-16,1 0-2 16,-1-21-2-16,-2-2 3 15,-10-1-3-15,-6-6 2 16,-7 3 2-16,-3 4-1 15,-4 5 2-15,-2 6 7 16,-2 11 3-16,0 0-5 16,0 1-10-16,0 0-3 0,0 0-7 15,0 11-6-15,0 16 6 16,0 12 10-16,4 7 0 16,7 6 0-16,3-1 3 15,-3-1-2-15,0-3 1 16,-4-7-1-16,2-3-1 15,-1-7-6-15,1-3-28 16,3-8-26-16</inkml:trace>
  <inkml:trace contextRef="#ctx0" brushRef="#br0" timeOffset="81914.3271">15699 7910 84 0,'0'0'7'0,"0"0"15"16,0 0-12-16,15-102 2 15,-9 93-6-15,-3 3 1 16,2 3 5-16,-3 3-5 16,-2 0-7-16,2 0-14 15,2 3-7-15,5 20 11 16,5 4 10-16,1-2 1 15,3 0-1-15,2-8-4 16,4 0-3-16,5-8 1 0,7-2 6 16,-1-7 1-1,6 0 2-15,-3 0-1 16,-7-2-1-16,-8-11 2 0,-10 3 3 16,-9 2 1-16,-2 5 3 15,-2 0 8-15,0 3-2 16,0 0-16-16,0 0-6 15,0 6-12-15,-2 27 0 16,-7 17 18-16,1 18 1 16,3 12 1-16,5 5 1 15,0 5 1-15,0-6-4 16,0-6 2-16,7-7 0 16,4-6-2-16,-5-7-15 15,-1-5-16-15,-3-7-25 0</inkml:trace>
  <inkml:trace contextRef="#ctx0" brushRef="#br0" timeOffset="90232.3195">24365 9868 12 0,'0'0'36'16,"0"0"-8"-16,0 0-7 16,0 0-2-16,0 0-5 15,0 0 6-15,0 0 2 16,0 0-2-16,0-3 1 15,0 3 4-15,0-2-1 16,0 1 1-16,0 1-6 16,0 0-7-16,0-5-2 0,0-1-2 15,0-3-2-15,0-8 1 16,0-2-7-16,0-12 1 16,0-2 1-16,0-4-2 15,0 1 1-15,0-1 2 16,0 0 6-16,0-3 0 15,9-7-8-15,1 0 1 16,-2-1-1-16,5-5-1 16,1 0 1-16,1-3-2 15,6 1 2-15,-1-5-2 16,0-2 1-16,0-2 0 16,0 1 0-16,0 1 0 0,0 3 0 15,1 7 0 1,-2 3 0-16,6 5 0 0,-1 6 0 15,1 5 0-15,-1 5 0 16,-4 6 0-16,1 5-1 16,-2 2-2-16,-1 5 0 15,-3 4 2-15,-1 1-1 16,-5 2 0-16,-3 0 2 16,-2 2 0-16,-4 1-1 15,0 0-6-15,0 0 0 16,0 0-7-16,2 0-9 15,4 0-2-15,7 0 6 16,3 16 19-16,4 5-1 16,-2 4 1-16,-5 9-7 15,-1 7 3-15,-4 7 0 0,-1 8 2 16,-3 6 2-16,-2 6 0 16,1 0 2-16,-1 3-4 15,-2-3 4-15,0 0-4 16,0-1 4-16,-14-2-5 15,-5 0 3-15,-1-8 0 16,-1-3-1-16,8-5 1 16,2-8 0-16,2-9 1 15,5-3 0-15,-1-9-1 16,3-4 2-16,2-4-2 16,0-6 1-16,0-2-1 15,0-2 3-15,0-2 1 0,0 0 0 16,0 0 1-16,0 0 4 15,0 0-4-15,0 0-5 16,0 0-15-16,0 0-31 16,0 0-21-16,0-3-28 15</inkml:trace>
  <inkml:trace contextRef="#ctx0" brushRef="#br0" timeOffset="91740.3318">24141 9647 16 0,'0'0'51'0,"0"0"-6"0,0 0-22 15,0 0-11-15,0 0 4 16,0 0-5-16,69-94-6 15,-55 66-2-15,-2-3 6 16,1 0-2-16,3-6-7 16,2 1 5-16,0-3-1 15,-2 0 1-15,1-1 2 16,-1 0-7-16,-1 4 1 16,2 2 5-16,-2 4 1 15,1-1-2-15,3 1 2 16,-3 2-2-16,2-2-4 15,-2-2 9-15,-3 2-9 16,0-2 1-16,3 0 0 0,0 0-1 16,-1-2 0-1,3 1-1-15,-1 2 1 0,4 3 1 16,-1-1-2-16,-1 4 6 16,0-4-6-16,1 5 0 15,-3 1 4-15,2-4-4 16,0 4 0-16,-1-2 2 15,3 5-3-15,-6 2 1 16,3 4 0-16,-3 2 1 16,-1 1 2-16,1 2-4 15,1 1 1-15,-1 4-3 16,-3 2 3-16,-1 2-2 16,0 0-7-16,3 0 2 15,5 6 1-15,6 16 3 0,1 6 2 16,-3 10-5-16,-4 4 2 15,-2 6 2-15,-11 5 1 16,-4 1-3-16,-2 5 0 16,0 3 0-16,-4 3 4 15,-7-2 1-15,1-4-1 16,2-2 0-16,4-7 0 16,1-6 1-16,3-4-1 15,-2-7 2-15,2-6-2 16,-2-3-1-16,0-6 1 15,0-6 0-15,2-4 1 16,0-3-1-16,0-4 2 16,0-1 0-16,0 0 3 15,0 0 3-15,0 0 2 0,0 0 1 16,0 0 0-16,0 0 5 16,0 0-7-16,0 0-1 15,0 0 2-15,0 0-7 16,0 0 0-16,0 0-1 15,0-4-1-15,4-8 3 16,5 0-4-16,1-8 0 16,2-2 1-16,-1-3-1 15,5-11 0-15,-1 3-1 16,1-7-3-16,-1-3 3 16,-3-3 1-16,-3 1-3 0,-3-6 3 15,-1 1-6 1,-5 2 3-16,0-2 2 0,0 4-2 15,0 3 1-15,-7 3-2 16,-2 5 4-16,0 5 0 16,2 4-2-16,-1 3 2 15,1 8-4-15,-2 0-2 16,2 7 2-16,1 2 1 16,-1 2 0-16,-2 2 1 15,-4 0-6-15,-8 2 2 16,0 0-4-16,-8 0 7 15,-2 0-2-15,2 0 0 16,2 0 5-16,0 2-1 16,0 6-4-16,-2 7 4 15,-4 4 1-15,-5 5-5 0,-2 9 2 16,-7 4 0-16,1 9 3 16,-4 7 1-16,6-1-1 15,-1-2-1-15,3 0 1 16,1-4 0-16,3 0 0 15,3 0 1-15,0 3-1 16,-3-1 0-16,5 0 0 16,-2 4 0-16,2-1-1 15,4-1 1-15,0 1 0 16,7-4 3-16,0-1-3 16,9-8 0-16,1-6 0 15,6-9 0-15,6-12 2 0,-3-8-1 16,3 0-1-16,0-3 5 15,0 0 0-15,0 0-5 16,0 0 0-16,-2 0-17 16,2-4-15-16,0-24-18 15,0-19-99-15</inkml:trace>
  <inkml:trace contextRef="#ctx0" brushRef="#br0" timeOffset="92233.8692">24473 8436 0 0,'0'0'1'16,"0"0"3"-16,0 0-3 15,113-76 13-15,-80 63 0 16,4 4 7-16,0-1-2 16,-1 6-17-16,-3-1 4 15,-4 4-6-15,-4 1 4 16,-8 0-3-16,1 4-1 16,1 17-3-16,-2 10-5 0,1 13 5 15,2 10 3-15,-2 12 0 16,-1 9 0-16,-1 3 0 15,-3 0 6-15,-1 0-3 16,-8-1-3-16,-2-2 2 16,-2 1-2-16,0 0 1 15,-13 3 1-15,-7-5-1 16,-3 0 0-16,-1-3 3 16,2-5-2-16,2-7 1 15,5-9 2-15,1-12-4 16,5-11 0-16,5-11 1 15,2-8 1-15,0-3-2 16,2-5 1-16,0 0-2 16,0 0-16-16,-4 0-37 15,2-6 9-15</inkml:trace>
  <inkml:trace contextRef="#ctx0" brushRef="#br0" timeOffset="92804.3318">24864 9218 1 0,'0'0'11'0,"0"0"-11"16,0 0 0-1,0 0 0-15,99-130 5 0,-86 95 7 16,-4-5 3-16,0-2 4 15,-6-4-6-15,1-4-8 16,-4-1-1-16,0 1 4 16,0 2 2-16,0 4-2 15,-2 3 1-15,-10 0-5 16,-3 3 2-16,-1 2-2 16,-1 4 7-16,-6 1 0 15,-2 6-8-15,4 5-2 16,5 6-1-16,3 9-3 15,5 2 2-15,-3 3-7 16,-15 5-5-16,-12 28 8 16,-14 9 3-16,-4 10 0 0,4 2 2 15,4 1 2-15,2 1-2 16,3 2 0-16,-1 2 1 16,4 4-1-16,2 2 0 15,2 0-1-15,3 1-1 16,2-8 2-16,2-2 4 15,8-7-4-15,6-6 0 16,2-8 0-16,10-6 1 16,1-4-1-16,2-8 0 15,0-4 5-15,0-4-4 16,0-2 0-16,2-2-1 16,3 0 0-16,4-1-1 0,2-2-13 15,7-3-6-15,5 0-15 16,5 0-30-16</inkml:trace>
  <inkml:trace contextRef="#ctx0" brushRef="#br0" timeOffset="93584.4503">29071 9946 32 0,'0'0'3'15,"0"0"-3"-15,0 0 0 16,0 0-28-16</inkml:trace>
  <inkml:trace contextRef="#ctx0" brushRef="#br0" timeOffset="94252.7814">29586 9982 11 0,'0'0'24'0,"0"0"-11"16,129 22 1-16,-66-8-8 16,8 0 11-16,7 3-14 0,6 0 7 15,11 1-2-15,2 2-13 16,6 0 10-16,4 2 0 16,-3-1-4-16,1 0 0 15,-4-1 5-15,-6 1-6 16,-3-6-3-16,-6-1 3 15,-10 3 7-15,-7-4-6 16,-17 0-2-16,-17-3-5 16,-17-4 5-16,-11-4-18 15,-7-2-16-15,0 0-10 16,-10 0 28-16</inkml:trace>
  <inkml:trace contextRef="#ctx0" brushRef="#br0" timeOffset="94715.5459">29568 10049 32 0,'0'0'43'16,"0"0"-26"-16,0 0-16 15,141 5-1-15,-81 5 1 16,5 2-1-16,6 0 4 15,9 6-1-15,6 0 1 16,6 2-3-16,1 0 3 16,-4 3-2-16,1-2-1 15,-8 0 0-15,-4-3 4 16,-6 2-2-16,-5-3-1 0,-7 0-2 16,-12-1 0-1,-11-7-2-15,-18-3-1 0,-11-4 3 16,-8 1 0-16,0-3-7 15,0 0-8-15,0 0-12 16,0 1-6-16,0 6-4 16</inkml:trace>
  <inkml:trace contextRef="#ctx0" brushRef="#br0" timeOffset="103570.2234">6769 14199 67 0,'0'0'0'16,"0"0"-22"-1,0 0 7-15,0 0-10 0</inkml:trace>
  <inkml:trace contextRef="#ctx0" brushRef="#br0" timeOffset="106982.7041">6769 14199 1 0,'-17'0'11'16,"31"0"-1"-16,8 0 4 15,9-4 1-15,12-8-4 16,11-5-3-16,13-8 2 15,12-9-6-15,20-11 0 16,10-9-3-16,2-2 3 16,2-5-3-16,-9 3-1 15,-7-3 0-15,3 5 0 16,3-2 1-16,4-4-1 0,7-3 2 16,3-2-2-16,11-8 2 15,5 1-1-15,5 2-2 16,-1 6 1-16,-8 13 0 15,-11 13-2-15,-14 10 0 16,-10 6 0-16,-7 2 2 16,-4 0 0-16,-4 2-1 15,2-5 0-15,2 2-4 16,3-8 4-16,10-6 1 16,9-11 0-16,4-7 1 15,2 1 0-15,-11 4-1 16,-11 6 1-16,-17 7-1 0,-12 8 0 15,-11-1 1-15,0-1-1 16,2-2 2-16,5-6-2 16,8-5 0-16,15-6 0 15,14-9 1-15,12-4 0 16,6-7-1-16,6 2 1 16,-5-2-1-16,-4 9 0 15,-15 5 1-15,-15 6-1 16,-16 2 0-16,-4-1 0 15,-6-5 2-15,8-7-2 16,13-8 1-16,16-12-1 16,23-7 1-16,15-3-1 15,6-2 6-15,-2 9 2 0,-14 12-2 16,-14 11-5 0,-23 13 2-16,-16 10-3 0,-10 5 0 15,-9 0 0-15,5-1 0 16,13-4 0-16,22-10 0 15,27-14 0-15,19-12 0 16,16-8 0-16,7-1 1 16,-8 5-1-16,-14 9 0 15,-17 9 1-15,-21 4 0 16,-16 6 1-16,-9 2-2 16,-4-4 1-16,4-1-1 15,5-3 0-15,6 3 0 16,8-1 0-16,9-1 0 15,1 7 2-15,0 4-2 0,-11 9 1 16,-16 4-2-16,-17 7 2 16,-15 2-1-16,-10 0 4 15,-6 0-2-15,4-3-1 16,4-4 1-16,7-6-2 16,10-5 0-16,8 0-2 15,4 0 2-15,-2 0 8 16,-6 5-8-16,-14 6 2 15,-14 5-2-15,-11 8 1 16,-3-1 4-16,-6 5 1 16,3-2-1-16,-1-1-3 15,3 1-2-15,2-2 0 16,5-1-1-16,6-2 0 0,3-2-2 16,4-2 3-16,0 3-2 15,-2 1 2-15,-8 7-2 16,-3 2 2-16,-5 2 0 15,0 0 0-15,1 0 0 16,3-2 0-16,-1-1-3 16,3 2 2-16,3-1-4 15,-2-2 4-15,4-1 0 16,-6 5 0-16,-3-1-3 16,-6 5 2-16,-4 1-1 15,-3 3-3-15,0 0-13 16,0 0 1-16,0 0 8 15,0 0-3-15,0 0 13 0,0 0-2 16,0 0 2-16,0 0-9 16,0 0 5-16,0 0-4 15,-10 0-3-15,-5 0 8 16,-10 13 2-16,-6 3-2 16,-7 2 3-16,-5 2 1 15,6 2-1-15,-1-1-1 16,1-2 1-16,-2 3 0 15,-1 1 0-15,-4 4 0 16,-5 6 0-16,-5 0 0 16,-2 5-1-16,-1 3 1 15,-1 5 1-15,2 3 0 0,-4-2-2 16,2 3 2 0,-3 3-1-16,-1-2 0 0,-5 3 0 15,3 0 0-15,-1-3 0 16,5-1-1-16,6-4 0 15,3-2 1-15,2 0-1 16,-2-6-2-16,-3 2 0 16,-3-2 3-16,-6 2-5 15,0-1-1-15,-1-1 3 16,1-4-5-16,3-1 7 16,5-4 1-16,2-2 0 15,3-4 0-15,2 1 0 16,3-2 0-16,1 0 0 15,-4 3 0-15,4-2 0 0,-1 4 0 16,1-4 0-16,4 0 0 16,-1 0 0-16,2 0 0 15,-1 1 0-15,-3 2 0 16,-1-1 0-16,-4 2 0 16,4-1 0-16,-3 4 0 15,1 1 0-15,-2-2 0 16,4 3 0-16,-3 1 0 15,-1 1 0-15,-2 1 0 16,-4 2 0-16,0 4 0 16,-7-4 0-16,-8 1 0 15,0 3 0-15,-7-5 0 16,0 1 0-16,1 4 0 0,-6 1 0 16,-1 2 0-16,-5 2 0 15,-2 2 0-15,-2 4 0 16,-1 0 0-16,5 3 0 15,7-2 0-15,9 2 0 16,6-1 0-16,3 2 0 16,-7 1 0-16,-3-4 0 15,-3 2 0-15,-1-1 0 16,2 0 0-16,3 0 0 16,0 3 0-16,2 0 0 15,0-1 0-15,2-1 0 16,-4-3 0-16,-3 0 0 0,-4-2 0 15,-9 3 0-15,-8-5 0 16,-11-1 0-16,-7-4 0 16,-5-2 0-16,-7-5 0 15,1 0 0-15,-3 1 3 16,-7 0 4-16,-2 0 3 16,7 5 1-16,1 0-7 15,13 0 3-15,12 1-6 16,9-5 6-16,19 0 3 15,8 0-10-15,9 2-1 16,7 4 1-16,2 4 1 16,6 6-1-16,1 0-1 15,3 0 1-15,-2-4-3 0,-1-6 6 16,0 4-5-16,-8-4 2 16,-1 1 0-16,-2 4 3 15,2-4-3-15,-1 2 0 16,1 0-1-16,-7 6 1 15,0 0 0-15,-2-3 0 16,2-3 0-16,4-5 1 16,6-1-1-16,-2 3 0 15,1-4-1-15,7-10 1 16,7-2 0-16,8-6 0 16,4-2-2-16,6-4 2 15,1 0 0-15,1-4 0 0,-1-1 0 16,-2 0 2-1,-4 1 0-15,-7 1-2 0,-5 0 3 16,-11 1-3-16,-5-2 2 16,-10 2-2-16,-3 0 3 15,-3-1-2-15,1-6 2 16,5 1-2-16,8 0 4 16,12-5 30-16,9 0-21 15,11 4-14-15,4-6 0 16,7 3-2-16,5-4 1 15,2 0 0-15,2 0 0 16,0 0-6-16,0 4-2 16,0-4-3-16,0 0 5 15,0 0 7-15,0 0-1 16,0 0-1-16,-3 0-1 0,3 0 3 16,0 0 0-16,0 2-1 15,0 2-2-15,0 3-2 16,0 0 4-16,0 1 1 15,0-4 0-15,0 1-2 16,0-5 1-16,0 0 1 16,0 0 0-16,0 0 3 15,0 0 0-15,0 0 0 16,0 0-3-16,0 0-2 16,0 0 2-16,0 0 0 15,0 0-3-15,0 0 3 16,0 0 0-16,0 0 0 0,0 0 0 15,0 0-1-15,0 0 1 16,0 0 0-16,0 0 2 16,0 0-2-16,0 0 1 15,0 0-1-15,0 0 0 16,0 0 4-16,0 0-3 16,0 0-1-16,0 0 0 15,0 0 1-15,0 0 0 16,0 0 1-16,0 0-1 15,0 0 0-15,0 0 1 16,0 0 1-16,0 0-3 16,0 0 1-16,0 0 0 15,0 0-2-15,0 0 2 0,0 0-1 16,0 0 0 0,0 0 0-16,0 0 0 0,0 0 0 15,0 0 1-15,0 0-1 16,0 0 0-16,0 0 0 15,0 0 0-15,0 0-3 16,0 0 3-16,0 0 0 16,0 0 0-16,0 0-4 15,0 0 3-15,0 0 0 16,0 0 0-16,0 0-1 16,0 0 0-16,0 0 1 15,0 0 1-15,0 0 0 0,0 0 0 16,0 0-1-1,0 0-1-15,0 0-1 0,0 0-1 16,0 0-3-16,0 0 5 16,0 0 2-16,0 0-1 15,0 0-4-15,0 0 4 16,0 0-2-16,0 0 1 16,0 0 2-16,0 0-4 15,0 0 3-15,0 0 1 16,0 0 0-16,0 0 0 15,0 0 0-15,0 0 0 16,0 0 0-16,0 0 5 16,0 0-5-16,0 0 1 15,0 0-1-15,0 0 0 16,0 0-4-16,0 0 4 0,0 0-1 16,0 0 1-16,0 0 0 15,0 0 0-15,0 0 0 16,0 0-1-16,0 0 1 15,0 0-1-15,0 0-3 16,0 0-2-16,0 0 3 16,0 0-1-16,0 0 3 15,0 0 0-15,0 0-4 16,0 0 0-16,0 0 3 16,0 0-5-16,0 0 3 15,0 0 4-15,0 0 0 16,0 1 0-16,0 2 0 0,0-2 0 15,0 3 0-15,0-1 0 16,0 3 0-16,0-2 0 16,0 1 0-16,0 3 0 15</inkml:trace>
  <inkml:trace contextRef="#ctx0" brushRef="#br0" timeOffset="108438.397">6330 15406 18 0,'0'0'12'0,"0"0"0"16,0 0 5-16,0 0-7 16,0 0 2-16,0 0 16 15,-31-23-9-15,25 19 0 16,4-1-9-16,0-1-6 0,0 4 1 16,0 0-3-16,0 0 4 15,2 2-5-15,0-2 3 16,0 2 1-16,-3 0-3 15,3 0 3-15,0 0-2 16,0 0 1-16,0 0-3 16,-2 0 1-16,0 0 2 15,0 0-4-15,2 0-8 16,0 0 4-16,0 0-1 16,-2 0 1-16,2 0-1 15,0 0 2-15,-2 0-3 16,2 0-21-16,0 0-19 15,0 0-19-15</inkml:trace>
  <inkml:trace contextRef="#ctx0" brushRef="#br0" timeOffset="109038.2514">6895 13455 48 0,'0'0'0'15,"0"0"-37"-15,0 0 26 16,0 0 11-16,0 0 0 16,0 0 0-16,-87 66 0 15,87-60 0-15,0 2 0 16,0 3 0-16,0-5 0 16,11 0 3-16,12-5 3 15,10 1 9-15,12-2 9 0,20 0-12 16,20-3 4-1,23-22 3-15,26-6-9 0,21-10-8 16,30-6 1-16,21-15-2 16,18-13 0-16,17-13 0 15,9-15 0-15,7-9 2 16,-1-4-3-16,4-5 2 16,-1 0-1-16,-3 8 2 15,-11 10-3-15,-27 17 1 16,-31 13-1-16,-35 14 1 15,-32 10-2-15,-26 7 2 16,-16 7 0-16,-13 2 1 16,-9 9-2-16,-4-3 0 15,-2 8 0-15,1-1-2 16,-4 6 2-16,-8 4-2 0,-10 6 1 16,-12 4-19-16,-13 0-9 15,-4 0-15-15</inkml:trace>
  <inkml:trace contextRef="#ctx0" brushRef="#br0" timeOffset="109899.5317">6811 15262 11 0,'0'0'21'0,"0"0"1"16,0 0-3-16,0 0-5 16,0 0 3-16,0 0-1 15,-23-40 12-15,23 40-8 16,-2 0-6-16,2 0 2 15,0 0-14-15,-2 0-2 16,2 0-5-16,-2 0-3 16,-3 24-4-16,1 17 10 15,-3 22 2-15,0 5 1 16,5 0 6-16,0-2-1 0,2-3-4 16,0-10 2-16,0 0 3 15,0-8-2-15,0-5-5 16,0-9 2-16,0-9-2 15,0-8 0-15,0-6 1 16,2-2 1-16,-2-6-2 16,0 0 3-16,0 0 3 15,0 0-6-15,0 0-3 16,0 0-13-16,0 0-8 16,0-8-13-16,0-16-24 15</inkml:trace>
  <inkml:trace contextRef="#ctx0" brushRef="#br0" timeOffset="110312.3884">6642 15008 42 0,'0'0'53'15,"0"0"-1"-15,0 0 6 16,0 0-27-16,0 0-17 15,0 0-14-15,-27-97-1 16,27 97-3-16,0 0-2 16,0 0 0-16,0 0 1 15,0 0-3-15,0 0 2 0,0 11-2 16,0 8 7-16,13 11 1 16,5 8 0-16,5 14 0 15,0 6 1-15,6 9-1 16,0-1 1-16,5 6 0 15,1-6-1-15,4-2 2 16,-4-11-1-16,1-3 0 16,-5-10-1-16,-2-4 0 15,-6-4 0-15,-4-2 0 16,-5-9-1-16,-3 0-10 16,-5-4-7-16,-2-9 2 15,0-4-11-15,-2-4-1 0,-2 0 6 16,0 0-8-1,0 0-24-15</inkml:trace>
  <inkml:trace contextRef="#ctx0" brushRef="#br0" timeOffset="110576.6143">6640 15789 25 0,'0'0'0'15,"0"0"-3"-15,0 0-13 16,0 0 16-16,0 0 7 0,0 0 8 16,88-50-5-16,-50 27-3 15,2-2-3-15,2-5-4 16,1 2 0-16,-1-4 0 15,-6 5-24-15,-5 0-1 16</inkml:trace>
  <inkml:trace contextRef="#ctx0" brushRef="#br0" timeOffset="112232.3963">7365 15548 0 0,'0'0'12'16,"0"0"0"-16,0 0-2 15,0 0-3-15,0 0 0 0,0 0 0 16,0 0-6-1,0 0-1-15,0 0 0 0,0 0 0 16,0 0-1-16,0 0 1 16,0 0-2-16,0 0-2 15,0 0 4-15,0 0-1 16,0 0 1-16,0 0 0 16,0 0 1-16,0 0 9 15,0 0 3-15,0 0 4 16,0 0 4-16,0 0-5 15,0 0-3-15,0 0 4 16,0 0-10-16,0 0-4 16,0 0-2-16,0 0 2 15,0 0-1-15,0 0-4 16,0 0 2-16,0 0-4 0,0 0 4 16,0 0-2-16,0 0 2 15,0 0 0-15,0 0-1 16,0 0 1-16,0 0-2 15,0 0-2-15,0 0 0 16,0 0-1-16,0 0 2 16,0 0 3-16,0 0-3 15,0 0 0-15,0 0-1 16,0 0-6-16,0 0 2 16,0 0 3-16,0 0 0 15,0 0 3-15,0 0 0 16,0 0-1-16,0 0-3 0,0 0 1 15,0 0-2-15,0 0 4 16,0 0-13-16,0 0-4 16,0 0-7-16,0 0 11 15</inkml:trace>
  <inkml:trace contextRef="#ctx0" brushRef="#br0" timeOffset="113590.3001">7216 15168 68 0,'0'0'12'0,"0"0"-6"15,0 0 7-15,0 0 14 16,0 0 6-16,0 0-6 15,0 0 0-15,-75-77 1 16,72 75-8-16,3 2-8 16,0 0-10-16,0 0 2 15,0 0 0-15,0 0 1 16,0 0 6-16,0 0-4 16,0 0-5-16,0 0-1 15,0 0-1-15,-2 0-3 0,2 0-7 16,0 0-4-1,0 19 0-15,0 14 7 0,15 16 7 16,8 9 2-16,4 2-1 16,6 2 1-16,5-3 0 15,2-8-2-15,5-4 2 16,-1-9-4-16,-1-6 2 16,-6-14-1-16,-3-9-3 15,-10-4-1-15,-6-5 5 16,-4 0 2-16,-4-8 2 15,-1-20 5-15,-4-17 1 16,-5-13-7-16,0-5-3 16,0-4 0-16,-9 9 0 15,-6 5 1-15,-4 9 1 16,4 12 1-16,-1 6-3 0,1 6 1 16,3 8-1-16,4 5 0 15,1 4 0-15,5 3-4 16,0-3 0-16,2 3-13 15,0 0-14-15,0 0-15 16,-2 0-26-16,2 0-33 16</inkml:trace>
  <inkml:trace contextRef="#ctx0" brushRef="#br0" timeOffset="114378.2038">7559 14905 22 0,'0'0'22'0,"0"0"-10"16,0 0-7-16,0 0 6 16,0 0 5-16,0 0 2 15,0-10-17-15,0 20-1 16,0 18-9-16,14 18 9 16,8 10 6-16,4 6 3 15,5 0-3-15,2-8-3 16,-5-1 0-16,1-3-3 15,-2-10 0-15,-5-5 1 16,-7-3-1-16,-3-15 2 16,-6-7-2-16,-1-2-2 15,-5-8-12-15,0 0 13 0,0 0 1 16,-11-22 0-16,-22-18-30 16,-10-22-17-16,-1-4 36 15,4-3 11-15,3 11 6 16,14 10 25-16,2 2-9 15,6 7-1-15,3 2-7 16,6 1 4-16,4 2 3 16,2 4-15-16,0 0-6 15,0 1-2-15,10 10 1 16,6 0-3-16,2 7-1 16,4 4 2-16,5 6-3 15,4 2 1-15,1 0 4 0,1 10-5 16,0 18 2-16,3 11-3 15,-3 6 5-15,-4 8-5 16,-4 5 2-16,-11-10-5 16,-8 2 5-16,-4-10 3 15,-2-9-3-15,2-13 3 16,1-8-6-16,-1-6 2 16,0-4 6-16,-2 0 7 15,2 0 4-15,7-9-3 16,5-9-2-16,3-8-6 15,3 2 0-15,1 6-3 16,-6 10 1-16,-1 4-2 16,-1 4-1-16,1 0-1 15,-1 0 4-15,3 14-4 16,-3 6 5-16,-3 8 1 0,4-1-2 16,-5 4 2-16,-5 4 5 15,-2 1-3-15,-2 0 3 16,0-1-3-16,0-6 5 15,-10-3 0-15,-11-4-3 16,-4-4-2-16,-6 0 0 16,-6-8 0-16,1-6-2 15,1-4-7-15,6 0-9 16,6-10-21-16</inkml:trace>
  <inkml:trace contextRef="#ctx0" brushRef="#br0" timeOffset="114627.1636">8308 14733 16 0,'0'0'45'15,"0"0"-45"-15,0 0-2 16,0 0-1-16,0 0 3 15,0 0 10-15,105-97 0 16,-52 61-2-16,5 6-6 16,-7 7-2-16,-6 10-4 15,-10-1-4-15,-10 10-24 0,-10 0-7 16</inkml:trace>
  <inkml:trace contextRef="#ctx0" brushRef="#br0" timeOffset="114837.1311">8460 14843 9 0,'0'0'35'15,"0"0"1"-15,0 0-18 0,0 0-9 16,0 0-7-1,129-72-2-15,-100 49-3 0,2 2-19 16,5-12-20-16</inkml:trace>
  <inkml:trace contextRef="#ctx0" brushRef="#br0" timeOffset="115472.7092">8943 13990 29 0,'0'0'0'0,"0"0"-3"16,0 0 3-16,0 0 18 15,0 0 2-15,0 0-5 16,-20-54-15-16,20 54-3 15,0 0-10-15,0 4-5 16,0 20 11-16,0 6 7 16,0 6 1-16,2-1 1 15,11-3-1-15,3-7-1 16,6 0 1-16,3-1-1 16,8 0 5-16,0 2-5 15,4 0 0-15,-8 6 0 16,-5-2 0-16,-8 7-3 0,-10 0 3 15,-6 6-1-15,0-1 1 16,-13-4 1-16,-14-3-1 16,-6-6 0-16,0-8 4 15,4-12-4-15,2-9 4 16,4 0-1-16,8-4 8 16,3-18 4-16,8-5-5 15,4-2-8-15,0 0 5 16,0 2 11-16,6 6-1 15,8 10-10-15,-3 4-7 16,5 6-4-16,1 1 2 16,6 0 0-16,8 4-7 15,9 23 9-15,7 4 0 0,4 11 2 16,9 6 1 0,0 7 1-16,3 6-1 0,-1 10-3 15,3-3 1-15,0 8 1 16,-3-6-2-16,-5-6-2 15,-3-6-3-15,-11-9 3 16,-10-13-16-16,-7-9-16 16,-7-9-11-16</inkml:trace>
  <inkml:trace contextRef="#ctx0" brushRef="#br0" timeOffset="117370.4055">7644 15959 7 0,'0'0'0'0,"0"0"-7"16</inkml:trace>
  <inkml:trace contextRef="#ctx0" brushRef="#br0" timeOffset="117822.2931">7644 15959 0 0</inkml:trace>
  <inkml:trace contextRef="#ctx0" brushRef="#br0" timeOffset="118007.3713">7644 15959 0 0,'4'-22'14'0,"-4"21"-12"0,18-20 1 0,7-2 3 15,2-4-3-15,-3 10-2 16,-4 2-1-16,-9 7-3 16,-6 4 3-16,-3 4 0 15,-2 0 2-15,0 0 0 16,0 0-2-16,0 0 2 15,0 0-2-15,0 0-2 16,0 0 0-16,0 0-3 16,0 0 2-16,0 0 0 15,0 0 0-15,0 0 3 16,0 0-3-16,0 0-8 0</inkml:trace>
  <inkml:trace contextRef="#ctx0" brushRef="#br0" timeOffset="119178.3278">9520 13918 11 0,'0'0'28'0,"0"0"-8"16,0 0-10-16,0 0 1 16,0 0 8-16,0 0-4 15,-7-18 2-15,5 14-1 16,0 2-7-16,2 2 7 0,-2 0-1 15,0 0-1-15,2 0-7 16,-2 0-2-16,2 0-5 16,0 0-2-16,0 0-6 15,0 0-1-15,0 10-4 16,0 8 5-16,0 12 8 16,0 4 1-16,8 1 0 15,3-1-1-15,3-5 0 16,-1 2 3-16,0-3-3 15,1 0 0-15,1 0 4 16,1-6-2-16,-3 0-2 16,-1-4 1-16,-2-4 0 15,-3-6-1-15,-5-2 0 0,3-4 0 16,-5-2 1 0,3 0-1-16,-1 0-2 0,-2 0-11 15,0 0-16-15,0 0-25 16,0 0-18-16</inkml:trace>
  <inkml:trace contextRef="#ctx0" brushRef="#br0" timeOffset="119538.2584">9875 13968 14 0,'0'0'2'0,"0"0"-2"16,0 0 20-16,0 0 16 16,0 0-8-16,0 0-14 15,0-10-6-15,0 10-8 16,0 0-2-16,0 0-2 15,0 0-5-15,0 6-4 16,0 14-3-16,0 8 14 16,0 12 2-16,0 3 2 15,0-1-1-15,0-2 0 16,0-3-1-16,4-4 0 0,2-1-2 16,1-2-2-16,-3-2-21 15,2-4-19-15</inkml:trace>
  <inkml:trace contextRef="#ctx0" brushRef="#br0" timeOffset="120009.4466">9921 13694 54 0,'0'0'38'0,"0"0"-38"16,0 0-3-16,0 0 2 16,0 0 1-16,0 0 0 15,0-92 3-15,16 83-3 16,1 5-5-16,6 4 0 16,4 0 0-16,0 0 5 15,-4 0-3-15,2 14-3 16,-7 6 1-16,-3 4-1 15,-3 6-1-15,-3 7 1 16,-7 5 6-16,-2 4-4 16,0 6 4-16,-4-2 3 15,-13-2-3-15,5-3 3 0,1-12-3 16,3-6 0-16,6-10 0 16,2-8 0-16,0-5 0 15,0-4 3-15,0 0-1 16,0 0 3-16,4-3 2 15,29-20 10-15,11-10-1 16,5-1-1-16,-3 4-14 16,-10 10-1-16,-11 9-2 15,-9 2-12-15,-5 3-2 16,-3 0-18-16,-1 0-11 16</inkml:trace>
  <inkml:trace contextRef="#ctx0" brushRef="#br0" timeOffset="120228.2733">10434 13762 5 0,'0'0'15'15,"0"0"-12"-15,0 0-1 16,0 0-1-16,0 134 5 15,0-84-1-15,0 1-3 16,0-4-2-16,0-2 0 16,0-3-13-16,0-7-8 15</inkml:trace>
  <inkml:trace contextRef="#ctx0" brushRef="#br0" timeOffset="120737.3974">10490 13491 66 0,'0'0'63'0,"0"0"-63"16,0 0-10-16,-12-110 10 15,12 84-1-15,9-2 1 16,13 2 1-16,9 5-1 0,3 7-2 15,-1 6-2 1,1 8 0-16,-8 0-1 0,-5 8-4 16,-3 13-2-16,-5 3 0 15,-7 10 4-15,-4 6 1 16,-2 4 3-16,0-1 5 16,-13-4-4-16,3-11 4 15,-2-9-4-15,8-12 2 16,4-3 0-16,0-4 6 15,0 0 5-15,0 0 2 16,8-14-1-16,19-8-7 16,11-3-4-16,2 4 6 15,-4 9-6-15,-7 9-1 0,-6 3-8 16,-4 0 4-16,-3 17 1 16,-5 8 0-16,-5 0-3 15,-6 7 2-15,0 5 4 16,0 5 2-16,-11 2-2 15,-9-2 0-15,-1-2 2 16,-4-6-2-16,4-4-1 16,6-10-13-16,4-6-12 15,6-8-15-15</inkml:trace>
  <inkml:trace contextRef="#ctx0" brushRef="#br0" timeOffset="120978.3829">11105 13441 17 0,'0'0'26'16,"0"0"-3"-16,0 0-23 15,0 0-10-15,0 0-2 16,0 0 12-16,-4 94 4 15,0-52-4-15,2 4 0 16,-2-1 0-16,4-4 0 16,0-4-23-16,0-5-2 15</inkml:trace>
  <inkml:trace contextRef="#ctx0" brushRef="#br0" timeOffset="121531.4067">11124 13060 97 0,'0'0'0'0,"0"0"-9"16,0 0 9-16,0 0 10 15,0 0-1-15,0 0-2 16,-15-88-1-16,15 88-6 0,0 0 0 15,0 0-6-15,0 0-3 16,0 8-7-16,0 14 11 16,4 9 3-16,9 4 2 15,-1 3 3-15,1 0-3 16,1-5 0-16,-3-7 0 16,4-8-4-16,1-6 1 15,4-11-1-15,4-1 4 16,5-12 0-16,4-21-1 15,1-10 0-15,-5-6-5 16,-9 2 0-16,-9 3-6 16,-11 10 12-16,0 9 0 15,0 14 16-15,0 3 1 0,-5 6 5 16,1-1-3-16,0 3-12 16,0 0-2-16,4 0-5 15,0 0-3-15,0 0-3 16,0 0-6-16,0 21 4 15,0 9 4-15,0 10 4 16,10 6 3-16,6 4-1 16,0 2-2-16,0-2 3 15,-1-4-1-15,1-3-1 16,-1-10-1-16,-1-2-1 16,-1-3-10-16,-7-6-11 15,2-6-17-15</inkml:trace>
  <inkml:trace contextRef="#ctx0" brushRef="#br0" timeOffset="122162.162">11356 12318 5 0,'0'0'29'0,"0"0"-10"16,0 0-13-16,0 0 2 16,0 0-8-16,0 0-3 15,118-58-2-15,-96 76 2 16,5 16 2-16,4 8-1 16,-2 4 2-16,-2 0 3 0,4-3-3 15,0-5 3 1,3-10-3-16,-1-6 2 0,2-10-2 15,1-8 1-15,0-4 1 16,0 0 1-16,-3-21-1 16,-6-4 4-16,-10-7-5 15,-9 1-1-15,-8 5-1 16,0 7 1-16,-18 4 10 16,-11 12-2-16,-3 3-8 15,-3 0 0-15,2 0 1 16,1 19 9-16,8 9-2 15,5 12-3-15,11 9-5 16,8 10 3-16,0 16 5 16,18 12 0-16,13 13-2 15,5 12 0-15,-1 10-5 0,-1 6-1 16,-1 1 0-16,-8-5-2 16,-5-9-44-16,-9-3-4 15,-11-4-1-15</inkml:trace>
  <inkml:trace contextRef="#ctx0" brushRef="#br0" timeOffset="122851.9794">8304 16192 157 0,'0'0'0'16,"0"0"-12"-16,0 0 8 15,0 0 4-15,0 0 16 16,0 0 6-16,-43-46-10 0,43 46-9 15,0 0-3-15,0 0-5 16,0 0 1-16,0 4 0 16,0 25-3-16,0 22 7 15,0 25 19-15,4 6-8 16,10 3 1-16,1-4-5 16,6-16-4-16,1-7 1 15,3-8-4-15,-1-5 2 16,-2-9-2-16,-4-14-2 15,-2-4-12-15,-10-10-16 16,-2-8-6-16,-4 0-1 16,0-26 15-16,-10-32-34 15</inkml:trace>
  <inkml:trace contextRef="#ctx0" brushRef="#br0" timeOffset="123151.4564">8125 16110 7 0,'0'0'19'0,"0"0"-2"16,0 0 25-16,3-102-13 16,3 90-5-16,1 6-15 15,-3-3-6-15,1 5-3 16,2 4-3-16,1 0-2 16,6 0 2-16,10 0 1 15,9 16-1-15,10 13 3 0,8 11 0 16,5 8 9-16,4 10-7 15,-2 8 10-15,0 6-5 16,-4 5-3-16,-4-5 4 16,-2-6-6-16,-7-12-1 15,-5-6-1-15,-5-12 0 16,-8-8-4-16,-7-10-15 16,-8-5-20-16,-8-13-37 15</inkml:trace>
  <inkml:trace contextRef="#ctx0" brushRef="#br0" timeOffset="123362.896">8491 16561 16 0,'0'0'2'0,"0"0"4"16,0 0 6-16,0 0 25 15,0 0-9-15,0 0-15 16,84-76-10-16,-53 53-3 16,-2 6-4-16,0 3-30 15,0-2-21-15</inkml:trace>
  <inkml:trace contextRef="#ctx0" brushRef="#br0" timeOffset="123670.1966">8996 16311 124 0,'0'0'23'0,"0"0"-22"16,0 0-1-16,0 0 12 15,0 0-5-15,0 0-1 16,-17 0-6-16,17 0 0 15,0 0-6-15,0 0-1 16,0 0-5-16,4 0 7 16,16-17 5-16,13-6 0 15,10-8 0-15,-1 1 0 0,-2 6-1 16,-4 6-6-16,-10 2-8 16,-1 6 5-16,-7-1-15 15,-7 9-7-15,-5-3-1 16</inkml:trace>
  <inkml:trace contextRef="#ctx0" brushRef="#br0" timeOffset="124008.3477">9435 15779 125 0,'0'0'30'0,"0"0"-29"16,0 0 9-16,0 0 29 16,0 0-13-16,0 0-14 15,-31-34-12-15,31 34-4 16,0 0-6-16,0 21-6 16,14 19 10-16,10 13 6 15,10 15 3-15,3-2-2 16,3-3 0-16,-2-3-1 15,1-3 2-15,-8-12-2 16,-2 4-1-16,-6-14 0 16,-2-4-11-16,-10-8-27 15,-6-11-12-15,-5-12-14 16,0 0 26-16,-29-44 33 0</inkml:trace>
  <inkml:trace contextRef="#ctx0" brushRef="#br0" timeOffset="124495.5347">9373 15759 3 0,'0'0'63'0,"0"0"-20"16,0 0-17-16,-20-118-2 16,20 95-3-16,0 6 4 15,7 0-16-15,10 4-9 16,10-1-3-16,4 0 0 16,2 9-1-16,4 5-1 15,-4 0 1-15,-2 14-9 16,5 18 4-16,-1 8-1 0,-1 13 7 15,-1 1 2-15,-6 4-3 16,-9 1-3-16,-5-8 2 16,-9-4-1-16,-4-16 1 15,0-9 4-15,0-8-1 16,0-5 2-16,0-9 0 16,0 0 7-16,0 0 11 15,0-14 1-15,0-13-17 16,5 4-2-16,9 1-1 15,-1 4 1-15,5 5-1 16,-1 4-4-16,3 5 0 16,3 4-3-16,4 0 7 15,2 0-3-15,2 17-1 0,0 10 4 16,-2 9 0-16,-3 4 1 16,-5 0-1-16,-11 4 1 15,-2 2 0-15,-8-7 1 16,0 6-1-16,0-4 0 15,-23-6 2-15,-4 1 0 16,-4-6-2-16,-4-10-4 16,-3-7-1-16,3-13-7 15,-2 0-25-15,4-33-15 16</inkml:trace>
  <inkml:trace contextRef="#ctx0" brushRef="#br0" timeOffset="124772.4839">10416 15721 43 0,'0'0'39'16,"0"0"-36"-16,0 0 0 15,0 0 22-15,0 0 3 16,0 0 3-16,24-60-22 15,5 28-4-15,7 0-4 16,6-3-1-16,1 0 0 16,1 2-2-16,-1 5 2 15,-3 2-5-15,-7 9-11 16,-11 4 0-16,-9 7-14 0,-6 6-18 16,-7 0-10-16</inkml:trace>
  <inkml:trace contextRef="#ctx0" brushRef="#br0" timeOffset="124982.3081">10576 15735 14 0,'0'0'46'15,"0"0"10"-15,0 0-4 16,134-80-32-16,-88 52-19 0,-3 6 2 15,-7 4-3-15,-3 5-12 16,-2 0-12-16,3 0-13 16,3 3-6-16,6-1-10 15</inkml:trace>
  <inkml:trace contextRef="#ctx0" brushRef="#br0" timeOffset="125808.086">11469 14812 5 0,'0'0'12'16,"0"0"0"-16,0 0 7 16,0 0 3-16,0 0-1 15,0 0-7-15,-2-1-3 0,2-3 2 16,0 4 1-1,-2-5-3-15,0 1-8 0,-3-4 1 16,1 2 1-16,2-1-4 16,-5 1 2-16,2 6 3 15,3-5 2-15,-2 5 2 16,2 0 2-16,-1 0-7 16,1 0-5-16,0 14-12 15,2 21-1-15,0 7 13 16,0 10 0-16,9-7 1 15,20-8 3-15,2-3-3 16,7-12 2-16,4-4 0 16,-2 4-3-16,2-7 5 15,1-2-3-15,-9 1 0 16,-3-2-2-16,-9 6 0 0,-11-1-2 16,-4 6 1-16,-7 5-4 15,0 7 4-15,0-4 2 16,-11 0-2-16,-5-14 1 15,5-6-6-15,7-7 3 16,-1-4 3-16,1 0 8 16,-4 0 0-16,-4-13-3 15,-1-4-5-15,-1-5-17 16,7 2 17-16,3-1 0 16,4 7 1-16,0 5-1 15,0-4 0-15,11 8-2 16,18-4-4-16,6 8 2 0,5 1-2 15,7 0 4-15,-3 28 0 16,6 4 2-16,-3 12 0 16,-1 2 0-16,2 6-2 15,-2-2 4-15,-3 7-4 16,-3-4 4-16,-9-6-1 16,-6-7-1-16,-10-6-7 15,-1-11-17-15,-6-6 1 16,-4-15-16-16,1-2-27 15</inkml:trace>
  <inkml:trace contextRef="#ctx0" brushRef="#br0" timeOffset="127351.7101">12243 14166 19 0,'0'0'23'0,"0"0"-1"15,0 0-5-15,0 0-4 16,0 0-4-16,0 0 0 16,-3-5 2-16,3 5-10 15,0 0-1-15,0 0-10 16,0 8 1-16,0 16 9 16,14 8 7-16,6 7 7 15,0 0-2-15,2 1-9 16,3 0 7-16,0 0-8 0,-2-1 5 15,2-5-4-15,-2-6 1 16,-4 0-3-16,-1-10 1 16,-2-4 0-16,-5-2-1 15,-4-6 0-15,-3-2-1 16,-2 0 0-16,-2-4-1 16,0 0 1-16,0 0-1 15,0 0-4-15,0 0-5 16,0 0-6-16,0 0-12 15,0 0 10-15,0 0 5 16,0 0 5-16,2 0 1 16,2-6-9-16,0-7-28 15</inkml:trace>
  <inkml:trace contextRef="#ctx0" brushRef="#br0" timeOffset="128335.9481">12389 13768 36 0,'0'0'17'15,"0"0"-1"-15,0 0 28 16,0 0 2-16,0 0-27 16,-33-106-6-16,33 96-1 15,0-2-7-15,10 1-5 16,3 5 0-16,0 2 0 16,-2 4-7-16,5 0 0 15,2 13 2-15,4 19 0 16,6 9 2-16,5 6 2 15,-2 7 1-15,2-8 0 16,3 0 0-16,1-5-4 16,1-12-8-16,5-8 1 15,-6-8 0-15,1-13 1 0,-5 0 10 16,-6 0 0-16,-8-22 2 16,-9-6 0-16,-8-2-2 15,-2-1 2-15,0 6-1 16,-10 6 11-16,-4 8 11 15,1 5-6-15,-1 6-5 16,1 0-12-16,-7 0-4 16,-5 17-4-16,1 16 2 15,2 11 2-15,9 12 2 16,13 11 2-16,0 7 0 16,23 10 1-16,22 8 0 15,6 7 2-15,5 1-1 0,-2 4-1 16,-3 4 0-1,-9-5-2-15,-6-1-6 0,-12-7-29 16,-9-10-35-16</inkml:trace>
  <inkml:trace contextRef="#ctx0" brushRef="#br0" timeOffset="129168.2241">9825 17262 105 0,'0'0'0'16,"0"0"7"-16,0 0-7 15,0 0 38-15,0 0-4 16,0 0-25-16,-66-31-9 16,63 31-1-16,1 0-7 15,2 6-2-15,0 28-1 16,0 16 11-16,0 12 1 0,2 4-1 15,21-3 9-15,-1-3-3 16,2-8-1-16,1-6-3 16,-2-2-2-16,0-4 2 15,-7-10-2-15,-3-12-6 16,-3-8-14-16,-8-5-8 16,-2-5-1-16,0 0 24 15,0-19-7-15,-20-12-71 16</inkml:trace>
  <inkml:trace contextRef="#ctx0" brushRef="#br0" timeOffset="129654.8758">9661 17191 25 0,'0'0'47'16,"0"0"-34"-16,0 0-7 15,0 0-6-15,50-107 3 16,-16 90-3-16,0 2-1 16,-1 11 0-16,-4 4-2 15,3 0-2-15,-3 31 1 16,2 8-1-16,-3 8 5 16,-4 5 3-16,-5-2-3 15,-9 0 0-15,-5-6 1 16,-3-12 0-16,-2-2-1 0,0-16 0 15,0-6 0-15,0-8 0 16,0 0 8-16,0-3 9 16,0-16-10-16,0-6-6 15,0 6-1-15,0 1 0 16,0 12-3-16,0 2-3 16,12 4-4-16,3 0 2 15,5 10 7-15,7 12-2 16,0 10 3-16,2 8 4 15,2 4 5-15,-5 11 0 16,-3-3-6-16,-1 2 4 16,-9-4 2-16,-3-6-9 15,-4-4 0-15,-6-5 1 0,0-12-1 16,0-5 0 0,0-5-17-16,0-13-29 0,-12-16-1 15</inkml:trace>
  <inkml:trace contextRef="#ctx0" brushRef="#br0" timeOffset="129872.1782">10340 17343 34 0,'0'0'72'15,"0"0"-50"-15,0 0-21 16,0 0-1-16,0 0 16 15,0 0-6-15,118-120-3 0,-69 84 6 16,-4 0-13-16,-7 14-2 16,-9 4-7-16,-12 5-14 15,-1 3-19-15,-3 1-37 16</inkml:trace>
  <inkml:trace contextRef="#ctx0" brushRef="#br0" timeOffset="130390.284">10723 16673 113 0,'0'0'53'0,"0"0"-53"16,0 0 2-16,0 0 25 0,0 0 3 16,0 0-14-16,4-4-16 15,-4 39-9-15,10 19 9 16,5 18 17-16,5 8-4 15,5 0-4-15,1 0-5 16,1-13-4-16,-2-9 1 16,-5-18-2-16,-3-8-5 15,-5-18-7-15,-6-10-7 16,-3-4 1-16,-3 0 19 16,0-36 7-16,-13-30-7 15,-22-38-17-15,-11-29-29 16,-3-5 5-16,2 11 31 0,10 33 10 15,14 34 43-15,9 28 11 16,10 10-26-16,4 8-24 16,0 2-4-16,0 6-1 15,0-2-2-15,16 8-1 16,13 0-5-16,13 22-1 16,10 27 6-16,8 12 4 15,0 7 3-15,0 8 5 16,-5-1-4-16,1 1 3 15,0-5 1-15,-5-4 1 16,-2-3-9-16,-4-11 3 16,-9-7-2-16,-10-10-1 0,-8-10-18 15,-11-14-22-15,-7-12-29 16,0 0-19 0,-20-30 52-16</inkml:trace>
  <inkml:trace contextRef="#ctx0" brushRef="#br0" timeOffset="130557.1579">10970 16986 17 0,'0'0'84'15,"0"0"-62"-15,0 0-21 16,0 0 5-16,0 0 12 16,0 0 1-16,0 0-19 15,14-6-3-15,15-20 2 0,15-14-21 16,10-12-64-16</inkml:trace>
  <inkml:trace contextRef="#ctx0" brushRef="#br0" timeOffset="130766.4497">11543 16556 149 0,'0'0'94'0,"0"0"-81"15,0 0-7-15,0 0 17 16,0 0 1-16,0 0-21 16,82-115-3-16,-48 89-4 15,0 4 2-15,1 12-8 16,3 6-42-16,0 4-24 0,-3 8-20 16</inkml:trace>
  <inkml:trace contextRef="#ctx0" brushRef="#br0" timeOffset="130946.2061">11782 16642 117 0,'0'0'44'15,"0"0"7"-15,0 0-5 16,0 0-16-16,0 0 7 16,0 0-16-16,19-9-21 15,6-9-1-15,8 1-7 16,5-6-41-16,7 4-9 0,1-2-16 15,4-2-15-15</inkml:trace>
  <inkml:trace contextRef="#ctx0" brushRef="#br0" timeOffset="131529.4178">12254 15789 30 0,'0'0'38'15,"0"0"-36"-15,0 0 37 0,0 0 30 16,0 0-22-16,0 0-18 16,-9-62-26-16,9 62-3 15,0 0-7-15,0 0-1 16,0 4-3-16,0 19 2 15,13 6 9-15,14 17 0 16,6 8 0-16,3 9-2 16,4-1 5-16,1 0-2 15,-6 2 0-15,-2 2 0 16,-6 7-2-16,-12-3 0 16,-7-4-3-16,-8-8 0 15,0-19-9-15,-16-6 11 0,-7-16 2 16,2-12 0-1,-2-5 0-15,-2-12 0 0,1-20 10 16,4-8-9-16,6 0 0 16,8 8 5-16,4 10 11 15,2 4-4-15,0 9 1 16,0 4-14-16,0 1 0 16,13 4-8-16,9 0 3 15,9 0 0-15,14 21 4 16,6 16 1-16,9 5 4 15,3 10 2-15,1-2-3 16,-1-1 1-16,-8-5-4 16,-3-9 2-16,-8-3-2 15,-6-10 0-15,-7 1 0 16,-4-14-8-16,-5 4-12 0,-1-9-28 16,-4-4-11-16,1 0-7 15</inkml:trace>
  <inkml:trace contextRef="#ctx0" brushRef="#br0" timeOffset="134123.3479">13145 15073 7 0,'0'0'18'16,"0"0"0"-16,0 0 2 15,0 0 2-15,0 0 0 0,0 0-3 16,5-8-1-1,-5 4 1-15,0 4 2 0,0 0-5 16,0 0-2-16,0 0-5 16,0 0-8-16,0 0-1 15,-3 4-11-15,-15 18-3 16,-3 10 14-16,-4 4 0 16,2-1 1-16,5-3 0 15,5-2-1-15,0-2-1 16,1-2 1-16,8-2 0 15,-2-4 3-15,1-2-3 16,3-2 1-16,0-4-2 16,2-8 1-16,0-4 0 15,0 0 1-15,0 0-1 16,0 0 0-16,0 0 3 0,0 0-2 16,2 0-1-1,15 0 3-15,8 0 2 0,6-9-3 16,3 1-2-16,-5-1 0 15,-9-3-1-15,-7 2-8 16,-1-5 5-16,-4-2-6 16,1-1-8-16,-2 0 1 15,-5 2 3-15,-2 6 14 16,0 4 4-16,0 0 0 16,0 3 9-16,0 0 3 15,0-1 1-15,0 2-2 16,0 0 0-16,0 0-2 0,0-1 3 15,0 3 2-15,0 0-5 16,0 0-13-16,0 0-6 16,0 0-3-16,0 0-5 15,0 22-1-15,16 13 13 16,11 15 2-16,12 12 20 16,7 4-6-16,-7-4-11 15,1 1 2-15,-6-9-4 16,-5-4-1-16,-5-10 1 15,-6-9 1-15,-5-4-2 16,-4-14-1-16,-7-4-25 16,-2-9-11-16,0 0-3 15,0-5 16-15,-21-35-3 0,-16-21-84 16</inkml:trace>
  <inkml:trace contextRef="#ctx0" brushRef="#br0" timeOffset="134642.2459">13102 14734 50 0,'0'0'53'0,"0"0"-15"15,0 0-19-15,0 0-9 0,0 0-5 16,0 0-5-1,0 0-1-15,108-84-3 0,-84 84 2 16,1 22-3-16,6 24 2 16,5 20 2-16,-1 15 1 15,1 3 1-15,-1 4 5 16,1-6-6-16,2-14 2 16,0-7 2-16,-2-18-4 15,-5-10 0-15,-6-16-10 16,-8-12 2-16,-3-5 8 15,-1-5 2-15,-5-32 9 16,2-19-11-16,-6-10-8 0,-4-1-6 16,0 17 14-1,0 16 22-15,-11 18 16 0,4 12-12 16,3 2-21-16,4 2-5 16,-3 0-11-16,-1 30-6 15,4 24 17-15,0 26 6 16,0 23 12-16,18 12 5 15,14 10-12-15,5-4 3 16,5-2-11-16,-2-6 1 16,-1-10-3-16,-10-9 3 15,-6-10-4-15,-7-8-4 16,-9-4-30-16,-7-14-25 16,0-13-58-16</inkml:trace>
  <inkml:trace contextRef="#ctx0" brushRef="#br0" timeOffset="135768.3325">14745 15643 135 0,'0'0'3'16,"0"0"3"-16,0 0-6 15,0 0 13-15,0 0-3 16,0 0 9-16,0-28 2 16,0 28-9-16,0 0-12 0,0 0-2 15,0 0-1-15,0 0-5 16,0 0-4-16,0 26-1 16,0 18 13-16,0 20 13 15,0 12 0-15,0 4 6 16,2 1-16-16,3-5 3 15,-1-9 0-15,-2-15-5 16,0-3 2-16,0-12-1 16,-2-10-4-16,0-4 2 15,0-11-1-15,0-11-19 16,0-1-23-16,0 0-4 16,-19-24-21-16</inkml:trace>
  <inkml:trace contextRef="#ctx0" brushRef="#br0" timeOffset="136210.2436">14558 15606 29 0,'0'0'39'0,"0"0"-28"15,0 0-9-15,0 0 8 16,0 0-2-16,0 0 9 15,19-40-1-15,-9 39-12 16,-1 1-4-16,4 0-4 0,3 0 2 16,-1 0 0-1,1 0-1-15,-3 0 3 16,1 0 0-16,3 0-1 0,3 0 1 16,5 6 1-16,-2 2-1 15,-4 0 0-15,1 2 0 16,-4-1 0-16,0 8 0 15,1 7 0-15,3 12 1 16,5 16 3-16,2 11 4 16,2 12 8-16,2-2-9 15,0-1-2-15,0-6-1 16,-2-8-2-16,-5-4 1 16,-6-2 0-16,-3-12 6 15,-5-4-5-15,-6-13-3 16,1-9-1-16,-5-7 0 0,0-7-25 15,0 0-12-15,-7 0-15 16,-17 0-26-16</inkml:trace>
  <inkml:trace contextRef="#ctx0" brushRef="#br0" timeOffset="136734.1328">14849 16036 22 0,'0'0'44'15,"0"0"-19"-15,0 0-6 16,0 0 8-16,0 0-11 15,146-60-10-15,-120 52-6 16,-4 3-2-16,-10 5 1 0,-10 0-12 16,-2 0-16-1,0 0-44-15</inkml:trace>
  <inkml:trace contextRef="#ctx0" brushRef="#br0" timeOffset="137673.2409">15321 16142 91 0,'0'0'4'16,"0"0"12"-16,0 0 18 15,0 0 9-15,0 0-6 0,0 0-14 16,0 0-10-16,8 0-5 15,-8-8-6-15,0-6-2 16,0-4 0-16,0-14 0 16,-2-4-1-16,-10-17-1 15,1-5 1-15,-3-6-6 16,6 3 2-16,3 6 5 16,3 11 1-16,0 4-1 15,2 10 0-15,0 3 0 16,0 5-4-16,0 7 3 15,11 7 0-15,-2-2-5 16,4 6 3-16,2-1 0 0,8 1-3 16,6 4 3-1,4 0 0-15,1 0 2 0,-3 0-1 16,-2 18-2-16,-2 9 1 16,0 9-2-16,-3 8 0 15,1 9 5-15,-1 12 0 16,-6 6 1-16,-2-1 3 15,-5 2 5-15,-5-10-4 16,-1-4 1-16,-1-12 1 16,-2-8-3-16,3-6-4 15,0-14 3-15,-3-4 0 16,2-10-3-16,-4 1-1 16,2-5-13-16,-2 0-5 15,0 0-13-15,5-13-8 16,-1-15-53-16</inkml:trace>
  <inkml:trace contextRef="#ctx0" brushRef="#br0" timeOffset="138468.2091">15861 15727 76 0,'0'0'36'15,"0"0"-30"-15,0 0-6 16,56-106 8-16,-47 96 0 16,-5 4 6-16,-2 6 14 0,-2 0 3 15,0 0-6-15,0 0-12 16,0 0-9-16,0 0-4 16,0 1-11-16,0 26 1 15,0 17 10-15,8 14 13 16,-2 6 0-16,0 6-1 15,-1-3-11-15,-1-13 3 16,-2-8-4-16,-2-8 0 16,0-14 2-16,0-8-1 15,0-10-1-15,0-2 2 16,0-4-2-16,0 0 3 16,0-18-1-16,0-30-2 15,-11-24-29-15,1-22-5 0,2 0 0 16,4 8 34-1,4 25 4-15,0 15 30 0,0 7-23 16,10 7-11-16,19 0 0 16,4 3-1-16,7-3-3 15,0 14 0-15,-7 3 3 16,-6 11 1-16,-5 4-7 16,-7 0-10-16,-3 14-4 15,-3 14 4-15,-9 10 6 16,0 5 8-16,-5 4-3 15,-15-3 2-15,-5-7 4 16,-1-7-2-16,4-6-1 16,4-12 3-16,7-2 2 15,7-10-1-15,4 0-1 0,0 0 6 16,0 0-6-16,0 0-2 16,8 0 1-16,13 0 0 15,5 0-1-15,8 0-1 16,3 0 6-16,5 12-3 15,4 7 0-15,-5 8 1 16,-1 3 1-16,-9 6-2 16,-6 5 1-16,-9-6 1 15,-16 2-2-15,0-1 0 16,-14-6 6-16,-21 2 0 16,-7-11 5-16,-3-2 3 15,1-5 1-15,8-5-1 16,7-7-2-16,9 3-8 0,5-4-4 15,-1 4-5-15,0-1-34 16,3-4-14-16,-3 0-10 16</inkml:trace>
  <inkml:trace contextRef="#ctx0" brushRef="#br0" timeOffset="138722.7304">16628 15999 128 0,'0'0'42'15,"0"0"-42"-15,0 0-6 16,0 0 5-16,0 0-1 16,0 0 2-16,60-13 0 15,-27-1 5-15,13 1-5 16,10 8 0-16,5 0-2 15,3 5 1-15,-8 0-5 16,-9 0-22-16,-11 5-38 16,-14 13 3-16</inkml:trace>
  <inkml:trace contextRef="#ctx0" brushRef="#br0" timeOffset="138948.225">16641 16226 6 0,'0'0'30'16,"0"0"-11"-16,0 0 13 15,0 0 9-15,0 0-16 16,0 0-10-16,-18 8-2 16,40-8-12-16,21 0 3 15,24-8 2-15,24-4-6 16,7 8 0-16,0 4-11 15,-9 0-46-15,-11 4-47 16</inkml:trace>
  <inkml:trace contextRef="#ctx0" brushRef="#br0" timeOffset="140971.4563">18020 15712 11 0,'0'0'18'0,"0"0"-9"15,0 0 2-15,0 0-1 16,0 0-2-16,0 0-5 15,0 0 1-15,0 0-4 16,0 0 0-16,0 0 0 16,0 0 0-16,0 0 1 15,0 0 2-15,0 0-2 16,0 0 2-16,0 0 3 16,0 0-1-16,0 0 2 15,0 0-7-15,0 0-1 0,0 0-1 16,0 0-1-1,0 0 2-15,0 0 0 0,0 0 1 16,0 0 1-16,0 0-1 16,0 0-1-16,0 0 0 15,0 0 1-15,0 0-2 16,0 0-1-16,0 0 1 16,0 0-1-16,0 0 0 15,0 0-2-15,0 0 5 16,0 0-1-16,0 0 1 15,0 0 0-15,0 0 1 16,0 0-2-16,0 0 2 0,0 0-1 16,0 0 1-1,0 0 1-15,0 0 0 0,0 0 0 16,0 0 2-16,0 0-1 16,0 0 5-16,0 0-3 15,0 0-2-15,0 0-1 16,0 0-1-16,0 0 0 15,0 0 1-15,0 0 2 16,0 0 1-16,0 0 6 16,9 0-2-16,5-13-9 15,1 5 0-15,3-4 0 16,7 1 1-16,1 4-1 16,0 1-1-16,1-2 0 15,-2 4 1-15,-3 4-1 16,-1 0 0-16,-4 0 1 0,-1 0 0 15,-5 0 0-15,0 0-4 16,-2 8 2-16,-2 3-2 16,-3 8 3-16,-4 4-3 15,0 4 4-15,0 4-2 16,-18 6 2-16,-11-1 1 16,-9 2-1-16,1-6-1 15,-1-1 0-15,5-9 1 16,6-4 1-16,6-4-1 15,11-6 0-15,3 2 0 16,2-10 0-16,5 4 0 16,0-4 0-16,0 0 0 0,0 0-1 15,0 0 1-15,0 0 2 16,7 0 2-16,15 0-2 16,11 0 7-16,12 1 7 15,7 2 2-15,-2 3-16 16,-4-2-2-16,-9 4 0 15,-6-5-4-15,-8 8-12 16,-8-7-6-16,-9-4-26 16,-3 2-18-16</inkml:trace>
  <inkml:trace contextRef="#ctx0" brushRef="#br0" timeOffset="141250.6034">18702 15905 122 0,'0'0'75'0,"0"0"-75"15,0 0-4-15,0 0-2 16,0 0 1-16,0 0 1 16,6 4-6-16,-6 5 2 15,0 9-1-15,0 14 9 16,-9 8 8-16,-8 10-5 15,-1 2-2-15,-2 2 3 16,5-10 1-16,4-8-5 16,3-7-4-16,4-9-7 15,4-7-16-15,0-7-12 0,0-1-13 16</inkml:trace>
  <inkml:trace contextRef="#ctx0" brushRef="#br0" timeOffset="141743.6808">19090 15775 55 0,'0'0'126'16,"0"0"-122"-16,0 0-4 15,0 0-1-15,0 0-3 16,120-66 0-16,-91 66 2 0,2 0-4 15,-2 0 1-15,-2 7 5 16,-5 14-4-16,-8 4-2 16,-10 11-6-16,-4 8-12 15,-9 1 1-15,-27 4 15 16,-12-9 8-16,-6-8-8 16,0-14 6-16,6-4 2 15,12-6 4-15,11-8-2 16,14 0 4-16,11 0 9 15,0 0 8-15,0 0-4 16,7 0-19-16,19-5 0 16,8 2 0-16,2 0 0 0,-3 3 0 15,-8 0-1-15,-6 15-2 16,-5 7-1-16,-3 6 4 16,-5 6-2-16,-3 3 2 15,-3 0 0-15,0 1-4 16,-18-2 4-16,-11-3 5 15,-4-3-5-15,-6-9 2 16,0-2 1-16,-1-9-3 16,0-10 0-16,-1 0-7 15,3 0-23-15,5-14-46 16</inkml:trace>
  <inkml:trace contextRef="#ctx0" brushRef="#br0" timeOffset="142322.4624">19564 15458 5 0,'0'0'27'0,"0"0"2"0,0 0-8 16,0 0-9-1,0 0-1-15,0 0-11 0,114-22-1 16,-101 36 1-16,-4 16-1 16,-2 11 1-16,-3 9 14 15,-4 12 0-15,0-4-9 16,2 5-4-16,7-6-1 15,7-3 1-15,4-6 2 16,4-7-2-16,5-9-1 16,2-14-8-16,-2-6-3 15,0-6 5-15,-2-6 1 16,-2 0-1-16,-6-6 0 16,-5-11 1-16,-5 8-1 15,-7-4 6-15,-2 12 11 16,0 1 15-16,0 0-24 0,0 0-2 15,-15 0-2-15,-8 5 2 16,-6 22 4-16,0 5 9 16,0 15 4-16,0 18 5 15,0 14-3-15,0 14-10 16,-2 6-3-16,5-10-6 16,2-8 7-16,1-11-7 15,-2-11-1-15,-2-13-11 16,-2-10-4-16,-2-10-16 15,-6-13-14-15,-3-13-42 16</inkml:trace>
  <inkml:trace contextRef="#ctx0" brushRef="#br0" timeOffset="142975.61">17791 15436 68 0,'0'0'0'0,"0"0"12"16,0 0-6-16,0 0 32 15,0 0-14-15,0 0-4 16,0-57-7-16,0 57-2 16,0 0-11-16,0 0 0 15,0 0-10-15,0 7 2 16,0 15 7-16,-4 10-2 16,0 5 0-16,4-2 2 15,0 10 1-15,0 3 0 16,14 6 1-16,-1-1-2 0,-5 6 1 15,-6-1-11-15,-2-8-14 16,-10-2-23-16,-25-12-6 16,-9-9 26-16</inkml:trace>
  <inkml:trace contextRef="#ctx0" brushRef="#br0" timeOffset="143192.9712">17470 15887 5 0,'0'0'31'0,"0"0"-7"16,0 0-21-16,0 0 0 15,0 0 0-15,0 0-2 16,107-35 2-16,-88 62 4 16,6 13 4-16,0 13 14 0,-3 5-2 15,0 10-8 1,-2 8 1-16,-4 8-5 0,-3-4-5 16,-6 5 0-16,-3-13-5 15,-2-11-1-15,0-2-1 16,4-15-4-16,-2-4-35 15,3-13-32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5:09:42.3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1 4901 10 0,'0'0'10'16,"0"0"-5"-16,0 0-4 16,0 0 1-16,132-38-2 15,-114 35 0-15,3-1-2 16,8 1 2-16,9-2 0 15,7-1 2-15,9-2-2 16,-1 2-2-16,0 2 0 16,-5 3 2-16,-9 1-1 15,-5 0 0-15,-10 0 1 0,-4 0-3 16,-4 0 1 0,-7 0 1-16,0 0-2 0,-7 0 0 15,-2 0-7-15</inkml:trace>
  <inkml:trace contextRef="#ctx0" brushRef="#br0" timeOffset="645.4653">717 5159 6 0,'0'0'32'0,"0"0"-13"0,0 0-6 16,0 0-2-16,0 0-3 15,0 0 8-15,24-123-16 16,24 94-5-16,12-3 4 15,4 2 1-15,1 6-2 16,2 7-2-16,6 5 3 16,12 9-2-16,6 0 2 15,9 3-1-15,10 0 0 16,6 0 2-16,3 3 0 16,11 0 0-16,1 0 0 15,-2-3 0-15,-2 0-2 16,-6 0 1-16,-10-6 1 0,-11-2-2 15,-15 1 2-15,-24 1-1 16,-24 2-2-16,-14 0 3 16,-15 3 0-16,-5 1 0 15,-3 0 4-15,0-3-3 16,0 3 3-16,0 0-2 16,0 0 1-16,0-2-3 15,0 1 0-15,0-4-29 16,0 2 1-16,-11 0 7 15</inkml:trace>
  <inkml:trace contextRef="#ctx0" brushRef="#br0" timeOffset="1117.9025">1009 5229 7 0,'0'0'21'0,"0"0"1"0,0 0-10 16,0 0-12-1,0 0 0-15,0 0 0 0,152-100 2 16,-57 63 0-16,16 4 0 16,10 5-2-16,3 4 1 15,3 2-1-15,5 4 0 16,4-1 1-16,5 2-2 16,10 0 2-16,5 7-2 15,-10 7 1-15,-18 3-2 16,-30 0-1-16,-29 0-6 15,-15 0 5-15,-15 2 1 16,-5-2-1-16,-5 0 4 16,-7 0 4-16,-7 0-4 15,-5 0 1-15,-8 0 4 16,-2 0-4-16,0 0 10 0,0 0-7 16,0 0-4-16,-16 0-22 15</inkml:trace>
  <inkml:trace contextRef="#ctx0" brushRef="#br0" timeOffset="2475.8773">2388 4868 0 0,'0'0'3'0,"0"0"0"16,0 0 5-16,0 0 0 15,0 0-2-15,78-121-2 16,-78 90 0-16,0 3 3 15,0-1-6-15,0-4 12 16,-9 3-4-16,-5 1-5 16,1 0-2-16,-5 2 5 15,1 1-7-15,-3 2 0 16,-5 2 2-16,3 2-1 16,-5 2-1-16,0 1-1 15,1-2 1-15,1 3 0 0,0 2 0 16,-1 4 0-1,2 2 0-15,-3 2-2 0,4 4 1 16,3 2-3-16,5 0 2 16,-1 0-1-16,3 0-5 15,-2 0-3-15,1 12 0 16,3 3-8-16,-1 4 3 16</inkml:trace>
  <inkml:trace contextRef="#ctx0" brushRef="#br0" timeOffset="3411.9435">3060 3342 4 0,'0'0'3'0,"0"0"-3"0,0 0 2 16,0 0-2-16,0 0-2 15,0 0-2-15,-15 0 1 16,-5 6 3-16,-5 17 0 15,4 2 0-15,2 2 0 16</inkml:trace>
  <inkml:trace contextRef="#ctx0" brushRef="#br0" timeOffset="4456.076">4148 3796 4 0,'0'0'19'0,"5"-123"-4"15,-10 55-2-15,-21 1-9 16,-8 2 0-16,-7 5-3 15,-7 11-1-15,-10 16 0 16,-4 11-4-16,-7 11 1 16,-5 11-5-16,1 3 4 0,-1 23-17 15,2 14 1-15</inkml:trace>
  <inkml:trace contextRef="#ctx0" brushRef="#br0" timeOffset="4859.7958">3185 5367 1 0,'161'-65'4'0,"-3"6"-2"15,-18 15-2-15,-28 23-1 16,-37 12 0-16,-27 9-1 0,-26 0-1 16,-15 0 3-16</inkml:trace>
  <inkml:trace contextRef="#ctx0" brushRef="#br0" timeOffset="6337.8205">3148 5061 14 0,'0'0'15'16,"0"0"1"-16,0 0 2 15,0 0-8-15,0 0-9 16,0 0-1-16,0 0-2 16,45-40 2-16,-6 28-3 15,13 1 1-15,15 5-1 16,12 3 1-16,15 0 2 15,18 2-1-15,10 0 2 16,14-2-2-16,7 3 1 16,10 0 0-16,8 0 0 0,-3 0 0 15,-2 0 1-15,-5 0-1 16,-6 4-1-16,-4 0 1 16,-3-1 0-16,-2 0 0 15,0-3 0-15,-3 0 0 16,1 0 0-16,-2 0-2 15,-1 0-3-15,-9 0 1 16,-12 0-4-16,-23-6 1 16,-20 2 0-16,-19 0 2 15,-9 0 2-15,-8 0 2 16,0 0 1-16,0 2 0 16,9-2 0-16,4-2 0 15,4 0 0-15,2-3 0 0,2 3 0 16,-1-3 1-1,3 3-1-15,-1-2 0 0,-2 2 0 16,-4 2 0-16,-7 2-1 16,-4-1 0-16,-5 3 1 15,-2-1-1-15,0 1 0 16,-2-2 1-16,0-1 0 16,-1 2 0-16,1-4 0 15,4 1 0-15,4 3 1 16,6-2-1-16,1 2 0 15,3-2-1-15,1 0 1 16,4-1 1-16,6 1-1 16,3-1 0-16,3 4 0 15,4 0 0-15,-6 0-5 16,-7 13 4-16</inkml:trace>
  <inkml:trace contextRef="#ctx0" brushRef="#br0" timeOffset="7763.7916">6235 5184 10 0,'-115'2'8'0,"6"3"-7"15,9-1 8-15,6-1-8 16,11-3 8-16,6 0-4 16,5 0 3-16,7 0-3 15,3 0 0-15,-5 0-5 16,-1 0 1-16,-11 0 0 16,-8 0-1-16,-1 0 1 15,-6 0 2-15,9-5-3 0,7-7 1 16,5 0 6-16,6 0-4 15,5 2-2-15,4 2 1 16,10 4-2-16,11 0 1 16,3 4-1-16,10 0 0 15,-1 0-1-15,1 0-2 16,0 0 1-16,-3 0 2 16,-5 0 0-16,-1 8 2 15,-8-2-2-15,-3 0 0 16,-7-2 2-16,-4 0-2 15,-13-2 0-15,-5 0 0 16,-4 2 0-16,0-4 0 16,4 0 1-16,5 0 0 0,4 0-1 15,2 0 2 1,1-6-2-16,-5-2 2 0,3-2-4 16,3 2 4-16,6 2 1 15,15-4 5-15,7 6-4 16,8 2-1-16,2 2-3 15,4 0 0-15,5 0 0 16,3 0 0-16,6 0 2 16,4 0 2-16,0 0 2 15,0 0-2-15,-2 0 0 16,2 0 0-16,0 0 0 16,0 0 1-16,0 0 1 15,0 0-5-15,0-2 2 16,0 0-2-16,0 0 0 0,0 2-1 15,0-2-6-15,0 2-3 16,18 0 5-16,15 0-3 16,25 0 7-16,22 0 1 15,25 0-1-15,20 8 0 16,22 1 0-16,22-5 2 16,16-1-2-16,13-1 0 15,5 2 0-15,-9 2-3 16,-12 6-7-16,-26-2-2 15,-19 3-3-15,-15-3 5 16,-11-5 7-16,1-5 2 16,4 0 1-16,5-6 0 0,8-13 1 15,2-4-1-15,7 6 1 16,-6 0-1 0,-6 7 0-16,-12 8-4 0,-16 0 1 15,-13 2-9-15,-5 0-2 16,-6 0 8-16,-1-3 5 15,0 0 1-15,8-5 1 16,14-6-1-16,15-6 2 16,17 1-1-16,6-2 2 15,-1 9-6-15,-14 6 6 16,-13 6-7-16,-27 0 4 16,-14 0-2-16,-19 12 2 15,-9-2-4-15,-5-2 4 0,-4-2 0 16,4-3 0-16,0-2 0 15,7-1 1-15,8 5 2 16,6 2-2-16,-1 3-1 16,-7 2-6-16,-15-4 6 15,-8-6 0-15,-11-2-2 16,0 0 2-16,1 0 2 16,9 0-2-16,8 0 2 15,9-4 0-15,-2 0-2 16,-6 4-6-16</inkml:trace>
  <inkml:trace contextRef="#ctx0" brushRef="#br0" timeOffset="9472.1726">4473 4834 1 0,'0'0'21'0,"0"0"-8"15,0 0-3-15,0 0-2 0,0 0-4 16,0 0 3-16,-44-40 4 16,42 38-2-16,-2 1-2 15,-2-2 7-15,4 1 3 16,2 0-4-16,-2 2 1 16,2 0-13-16,0 0-1 15,0 0-3-15,0 0-7 16,0 0 3-16,0 0-5 15,0 2-1-15,18 13 11 16,7 0 2-16,4 5 0 16,6 0-2-16,5 2 2 0,10 4 0 15,2-3 0 1,11-3 2-16,7-2-2 0,-4-10 0 16,1-2 1-16,-9-6-1 15,-14 0-4-15,-7 0 4 16,-14-2 0-16,-7-10 1 15,-3-2 4-15,-3-2-1 16,-4-5-1-16,1 2 1 16,-5 1-1-16,-2 0-1 15,0 4-1-15,0 3 0 16,0 1-1-16,0 4 1 16,0 2 2-16,0 1-3 15,0 2 1-15,0 1-1 16,0 0 0-16,0 0-1 0,0 0 1 15,0 0-3-15,0 0 2 16,0 0-5-16,0 0 1 16,0 0-1-16,0 0 0 15,-6 1-2-15,-15 12 8 16,-6 4 0-16,-8 2 0 16,-7 3 2-16,-8-1 0 15,-3-1-1-15,0-1 1 16,-3 0-1-16,2-1-1 15,6-8 2-15,-2-2-1 16,9-7 1-16,4-1-1 16,8 0 2-16,7 0 4 0,4-13 2 15,1-3 0-15,-1-6-1 16,5 0-2-16,1 0-2 16,1 1-2-16,7 7 5 15,0 6 4-15,-2 2-10 16,2 3 1-16,2-1-2 15,0 4 2-15,0-2-1 16,-1 2-1-16,3 0 0 16,0 0-3-16,0 0-3 15,0 0-1-15,0 0-2 16,0 0 2-16,0 0-4 16,0 0-5-16,0 2 12 15,9 7 0-15,5 3 4 0,7 5 0 16,6 1 0-1,7 2 0-15,6-1 0 0,11 2 0 16,5-3 4-16,2-8-4 16,2-4 1-16,-2-6-1 15,-6 0-6-15,-10 0 6 16,-11 0 0-16,-11-6 1 16,-2-8-1-16,-4-4 5 15,-4-5 0-15,1 1-2 16,-3-3 0-16,-4 3 3 15,0 2-3-15,-4 4 4 16,0 5 2-16,0 5-3 0,0 2-4 16,0 3 3-1,0-2-5-15,0 3-3 0,2 0 1 16,-2 0-3-16,3 0 3 16,-1 0-3-16,0 0 0 15,0 0 3-15,0 0-1 16,-2 0 0-16,0 0 1 15,0 0-7-15,0 0 1 16,0 0 4-16,0 0 1 16,0 0 0-16,0 0-5 15,0 0-4-15,0 0-14 16,0 3-3-16,0 4 6 16</inkml:trace>
  <inkml:trace contextRef="#ctx0" brushRef="#br0" timeOffset="11025.823">5759 4831 7 0,'0'0'11'15,"0"0"0"-15,0 0-1 0,0 0-1 16,0 0-9-16,0 0 0 15,0-3-7-15,0 3-2 16,0 3 0-16,0 11 6 16,0 4 3-16,2 1-2 15,9 3 1-15,3 3 0 16,1 0 2-16,3 6 0 16,9 1 0-16,0-2-1 15,4 1 1-15,3-4 1 16,3-9 0-16,3-2-1 15,5-10 4-15,-1-4-4 16,1-2 0-16,4 0 3 16,-6-11-3-16,-8-8 1 15,-10-3 1-15,-10-4 0 0,-6-1 9 16,-7-2-6-16,1 1 1 16,-3 6-1-16,0 4 12 15,0 5 5-15,0 4-21 16,0 3-1-16,0 2-1 15,0 1-1-15,0 2-1 16,0 1 2-16,0 0 0 16,0 0-3-16,0 0 3 15,0 0-1-15,0 0-1 16,0 0-2-16,0 0-2 16,0 0-3-16,0 0-2 15,0 0-6-15,0 4-3 16,-3 12 15-16,-12 3 5 0,-8 8 3 15,-6-1 0-15,-6 1 0 16,-10 0-1-16,-6-1 2 16,-7-2-2-16,-9 2-2 15,1-6 3-15,3-4-1 16,7-7-2-16,7-7 2 16,11-2 4-16,7 0 12 15,6-25-5-15,6-11 24 16,1-10-26-16,3-4-6 15,7 0 4-15,4 8-3 16,4 11 0-16,0 14-2 16,0 9-1-16,0 2-3 0,0 3 1 15,-2 3 2-15,2 0-3 16,0 0-1-16,0 0-3 16,-3 0-2-16,3 0-4 15,0 0 0-15,0 0-5 16,0 13 7-16,0 2 5 15,0 2 0-15,0 6 2 16,7 6 1-16,5 5-1 16,1 6 1-16,7 6 0 15,5-4 0-15,1-2 0 16,7-4 1-16,1-4-1 16,4-3 0-16,4-7 1 15,3-4-1-15,-1-8 3 0,1-6-2 16,-7-4 0-16,-5 0-1 15,-10 0 1-15,-6 0 0 16,-1-3 3-16,-1-10-2 16,6-7-1-16,-6-5 1 15,3-5-2-15,-3-2 3 16,1 2-2-16,-9-2 1 16,-1 8-1-16,-4 5 1 15,-2 8 4-15,0 7 5 16,2 2-8-16,-2 2-1 15,0 0-1-15,0 0-1 16,0 0-1-16,0 0 1 0,0 0-4 16,0 0 3-1,0 0-6-15,0 0-2 0,0 15-4 16,-6 2 9-16,-7 8 2 16,-5-2 1-16,-2-5 1 15,-4 0 3-15,-8 0-1 16,1-1-1-16,-10 1 3 15,2-4-3-15,-3-6 2 16,-1-4-1-16,3-4 0 16,7 0 0-16,1-12 3 15,3-11-1-15,3-7-1 16,-1-6 0-16,5 2 1 16,4 0-4-16,7 8 0 15,7 12 0-15,1 6-2 16,3 6-7-16,0 2-37 0,0 0-48 15</inkml:trace>
  <inkml:trace contextRef="#ctx0" brushRef="#br0" timeOffset="13139.7286">7257 5061 1 0,'0'0'3'0,"144"18"3"16,-70-18 0-16,-7 0-5 15,-9-8 1-15,-14-10 1 16,-13 0-1-16,-6-6 3 16,-12-1 0-16,-4 0-2 15,-7-1 2-15,-2 4-3 16,0 1 9-16,0 7-11 16,-2 7 12-16,-2 0-7 15,-1 6-5-15,-2 1 0 16,3 0-2-16,-7 0-1 0,-5 0-2 15,-7 0 0-15,0 11 3 16,-2 6 2-16,0 1-1 16,-2 2-2-16,-4 2 3 15,-6 2 0-15,-11 6 2 16,-2 0-1-16,-8 0-1 16,-3-4 1-16,-3-4-1 15,4-7 1-15,2-9 2 16,6-6-3-16,8 0 3 15,4 0-2-15,7-8 4 16,4-13 9-16,4 0 10 16,5-10-5-16,5-1-3 0,5 2 6 15,4 2-11-15,3 6-3 16,1 6-4-16,2 5 2 16,0 6-6-16,0 3 0 15,-2 2 1-15,2 0-1 16,0-3 0-16,0 3 0 15,0 0-4-15,-2 0 2 16,2 0-3-16,0 0-2 16,0 0-5-16,0 0 0 15,0 6 5-15,0 13 5 16,13 3 2-16,7 0 0 16,5 2 0-16,6 0 0 15,2 0 2-15,7 0 1 0,5-4-1 16,4-4 0-1,2-4 0-15,1-6 0 0,-4-1-1 16,-2-5-1-16,-9 0 0 16,1 0-1-16,-7 0 0 15,-2-17 2-15,-2-3-1 16,-8-4 2-16,-3-2 0 16,-5-2 1-16,-3 0-1 15,-4 0 0-15,-4 2-1 16,0 8 4-16,0 3-2 15,0 8 0-15,0 1-1 16,0 3-2-16,0 2 0 0,0 1-1 16,0 0 0-1,0 0 1-15,0 0-5 0,0 0-2 16,0 0-4-16,0 0 1 16,0 0-1-16,0 10-4 15,-4 9 10-15,-6 7 5 16,-5 3 0-16,-3 3 4 15,-9 0-4-15,-2 0 4 16,-7-2-2-16,-8-4 0 16,-5-4 0-16,-7-2-1 15,-2-6 1-15,-1-6 1 16,-2-8-2-16,6 0 2 16,3-3-2-16,6-18 3 15,7-5 0-15,6-6 0 16,8-2-1-16,12 3 2 0,7 4 3 15,6 6-1-15,0 6-3 16,0 5-4-16,0 3-2 16,0 6 0-16,0 1 1 15,0 0-4-15,0 0-3 16,2 0-2-16,6 0-1 16,6 16 9-16,6 7 1 15,7 8 0-15,6 3 1 16,8 0 1-16,1-2-1 15,4-4 2-15,8-3-1 16,-1-8 1-16,5-7-1 16,0-4-1-16,3-6 0 0,-1 0 0 15,0-6 0 1,-3-13 2-16,-5-12 1 0,-7-3-3 16,-12-4 2-16,-11-1 2 15,-8 4-3-15,-8 5 4 16,-6 7-2-16,0 8 7 15,0 3-2-15,0 6-6 16,-4 2-2-16,0 1 0 16,1 3 0-16,3 0-1 15,0 0-2-15,0 0-1 16,-2 0 0-16,-5 0-6 16,-11 13-3-16,-11 14 9 15,-10 11 3-15,-11 5 1 0,-1 0 0 16,0-10 0-16,-3-8 0 15,5-2 1-15,0-9 1 16,9-6-2-16,9-4 2 16,13-4-1-16,9 0 4 15,2-1 2-15,3-14-3 16,0-3 4-16,-1-5-1 16,1-2-5-16,0 7-1 15,0 6-1-15,2 8 0 16,0 2 0-16,2 2 0 15,0 0-4-15,0 0 0 16,0 0-6-16,0 0-4 0,0 0-4 16,0 0 0-1,0 11-3-15,8 2 16 0,9 3-3 16,1-4-3-16,4-3-4 16,7-2 5-16,2-3 1 15,8-2 5-15,2 0-8 16,1 0-7-16</inkml:trace>
  <inkml:trace contextRef="#ctx0" brushRef="#br0" timeOffset="14220.5272">4224 5903 4 0,'0'0'7'15,"0"0"6"-15,0 0 8 16,0 0 2-16,0 0-3 0,0 0-8 15,0 0-11-15,124-90 1 16,-49 42 1-16,6-6 1 16,11-7 2-16,6-1-5 15,7 0 5-15,-9 10-5 16,-16 10 1-16,-25 14-2 16,-24 10 2-16,-15 8-1 15,-9 1 0-15,-5 8 1 16,-2 1 0-16,0 0-2 15,0 0-3-15,0 0 3 16,0 0-3-16,0 0-3 16,0 0 1-16,0 0-11 0,0 0-13 15,-15 7-11-15,-10 16 15 16,-10 7 18-16</inkml:trace>
  <inkml:trace contextRef="#ctx0" brushRef="#br0" timeOffset="19499.2357">9393 4932 1 0,'0'0'5'0,"0"0"5"15,0 0 9-15,0 0-1 16,0 0-3-16,0 0-7 16,0-3 2-16,0 1-7 15,0 2-1-15,0 0-2 16,0 0 0-16,0 0-11 16,0 0 7-16,0 0-3 15,9 4 5-15,11 13 1 0,9 6 1 16,7 4 0-1,1 9 3-15,8-3-3 0,2 1 0 16,6-4 1-16,5-2-1 16,7-1 2-16,6 3-2 15,5-4 3-15,4-4-2 16,5-4 2-16,4-7-1 16,0-4-2-16,5-1 1 15,-3-6 3-15,3 0-2 16,1 0 1-16,-1 0-2 15,-1 0-1-15,-3 10-1 16,-5 6 1-16,-8 2-3 0,-5-1-16 16,-10-2 19-1,-9-9 0-15,-3 0 3 0,-6-4-3 16,-1 0 1-16,-1-2 0 16,3 0-1-16,-1 0 2 15,10 0 0-15,1-8-2 16,6-6 1-16,-4-2 0 15,-1 0-1-15,-5 0 0 16,-7 2 0-16,-3 2 0 16,-1 3-1-16,-5 1 1 15,3-1 0-15,-3 3-3 16,-2-4 3-16,-5-1-1 16,-4 1 1-16,3-3 0 15,2 0 0-15,-2-1 1 16,2-1-1-16,-2-2 2 0,0 1-2 15,-1 1-2-15,-1 5 1 16,-5-1 1-16,-3 1 0 16,-5 0 0-16,-1-1 1 15,-3-6 1-15,2 1-1 16,-1-1-1-16,-1-4 0 16,0-1 0-16,-2 4 0 15,1-2-1-15,-3 3-1 16,0 4 4-16,-2 3-2 15,1 4 0-15,-3 6-2 16,0 0 2-16,0 0-1 16,0 0-2-16,0 0 3 0,0 0-3 15,0 0 2-15,0 0-5 16,0 0 1-16,-9 0 3 16,-16 14 1-16,-4 7 1 15,-6 4 0-15,-5 0-1 16,-4 4 1-16,-4-2-3 15,-3 4 3-15,-7-1 0 16,1-3 1-16,1-2-1 16,4-2 3-16,8-5-3 15,-1-3 0-15,-3-1 0 16,-4 3 0-16,-8-4 0 16,-2 2 0-16,-3-2 1 15,1 2-1-15,3-3 0 0,1 0 1 16,2 0-1-1,2-2 0-15,-2 0 0 0,0 0-2 16,1 0 2-16,-9-2 0 16,2-2 1-16,-3-2-1 15,3-2 0-15,-1-2 0 16,1 0 0-16,-3 0-1 16,-3-2 1-16,6-12 2 15,-3-3-2-15,3 0 4 16,1-5-4-16,3-4 0 15,0-3 1-15,8-2 0 16,8 0 3-16,9 5 2 0,8 2 3 16,2 4-6-1,10 5-3-15,1 2 2 0,3 5-1 16,5 2 0-16,-6-2-1 16,1 2 0-16,-2 0-4 15,-3 0 4-15,8 4-3 16,1 0 3-16,4 2 1 15,3 0-1-15,0 0-2 16,0 0 1-16,0-2-3 16,0 2 2-16,0 0 1 15,0-2-1-15,0 2-1 16,0 0-3-16,7 0 4 16,4 0-1-16,5 10 1 15,6 6 2-15,9 4 1 16,8 4 0-16,9 2 2 0,10 2-3 15,7 3 1-15,8-6-1 16,3 0 1-16,2-3 1 16,-2-3 1-16,-3-2-3 15,-3-3 1-15,-1-2-1 16,-1-5 0-16,1-2 2 16,5-5-1-16,2 0 1 15,2 0-1-15,2-12-1 16,0-8 1-16,-2-4 1 15,-6-1 1-15,-8 1-3 16,-15 5-3-16,-13 0 3 16,-8 5 0-16,-10 4 0 0,-1 2 2 15,-4 3-2 1,-7 0 0-16,0 3 1 0,0-1-1 16,0-6 0-16,3 3 1 15,5-2-1-15,-1-2 0 16,0 2 0-16,3 2-1 15,-8 3 1-15,1-1-3 16,-2 4 3-16,-2-5 0 16,-1 5-1-16,-2 0 0 15,0 0 0-15,1 0 1 16,-3 0 0-16,0 0-1 16,0 0-1-16,0 0-2 15,0 0 0-15,0 0-7 16,0 0-9-16,0 0-5 15,-5 6 19-15,-10 7 6 0,-7 6 3 16,-7 2 0-16,-11 1 0 16,-5-4-1-16,-13 0 0 15,-7-3 2-15,-4 2-4 16,-7-4 1-16,1 1-1 16,-4-3 0-16,2-4 2 15,-8-1 0-15,3-6-2 16,4 0 0-16,7 0 1 15,13-3 2-15,8-11-1 16,15-1 0-16,10-3 5 0,10 3 17 16,3 1-18-1,8 4-4-15,-1 2 2 0,5-1-3 16,0 5 5-16,0 0-1 16,0 3-3-16,0 1-2 15,0 0 0-15,0 0-1 16,0 0 0-16,0 0 0 15,0 0 1-15,0 0-2 16,0 0 1-16,0 0 1 16,0 0-2-16,0 0 1 15,0 0-2-15,0 0-3 16,0 0 5-16,0 0-7 16,0 0-2-16,0 0 3 15,0 0 0-15,0 0-1 16,0 0 2-16,0 0-2 0,0 0 6 15,0 0 0-15,0 0 2 16,0 0 1-16,0 0 0 16,0 0-1-16,3 0-1 15,-1 0 1-15,0 0-1 16,0 0 2-16,0 0-1 16,1 0 0-16,-3 0-1 15,3 1 1-15,-1 2 0 16,-2-3-1-16,0 1 1 15,0-1 0-15,0 0 1 16,0 0-1-16,0 0 0 16,0 0 0-16,0 0 0 0,0 0 1 15,0 0-2-15,0 0 1 16,0 0 0-16,0 0 0 16,0 0 0-16,0 0-7 15,0 2 4-15</inkml:trace>
  <inkml:trace contextRef="#ctx0" brushRef="#br0" timeOffset="21171.4508">9959 4292 4 0,'0'0'10'0,"0"0"-2"15,0 0-8-15,0 0-2 16,0 0 2-16,-84-106 2 16,52 84 2-16,1 0-2 15,-5-2-2-15,-2 2-4 0,-2 3 4 16,-9 1 0-16,-2 1-1 15,-2 3 1-15,-1 9-3 16,-2 0 3-16,5 5-3 16,0 0 3-16,-1 0-3 15,4 6 3-15,-2 8 0 16,2 2 0-16,1 0-1 16,5 2 1-16,1 3-1 15,8-2-1-15,4 1 1 16,7 0-1-16,4 1 0 15,3 1 0-15,3 3 0 16,3 6 1-16,3 0 1 16,4 7 0-16,2 4 0 0,0 1 0 15,0 2 0-15,0 3 0 16,10-2 0-16,3 3 0 16,8-2 0-16,-1-3 0 15,7 0 0-15,-1-6 0 16,-1-2 0-16,1-3 0 15,-1-3 0-15,0-2 0 16,0-5 1-16,-2 4-1 16,4-5 2-16,0 0-1 15,4-4-1-15,0-4 0 16,3-2 2-16,-1-2-1 16,-4-2-1-16,2-2 0 15,-2 1 0-15,0-4 2 16,5-3-1-16,-1 0-1 0,-2 0 0 15,5 0 1-15,0 0 0 16,2-10 0-16,2 0-1 16,2-3 0-16,-4 4 0 15,-2-5 1-15,-3 0-1 16,-4 0 3-16,-4-2-3 16,-4 0 1-16,2-1 1 15,-3 1-2-15,0-3 4 16,2-3 1-16,1-6-5 15,6-3 2-15,-2 2-1 16,4-4 3-16,-2-1 3 16,0 1-1-16,-3 0-1 0,1 1-4 15,-7 4 0-15,-5 6 3 16,1 0-1-16,-7 4 1 16,3-1 2-16,-6 1-4 15,3-1 4-15,-1-1 0 16,0 0 8-16,-4 0-8 15,-2-3-1-15,-2 3 1 16,0-4 0-16,0 0 1 16,-8-2 1-16,-11-3 0 15,-5 4-5-15,-3-2-3 16,-4 0 1-16,-5 1-2 16,1 2 1-16,-3 6-1 15,-11 2 1-15,-9 3-5 0,-13 7-3 16,-10 6-10-16,-10 0-6 15,2 9-10-15,9 13 28 16,9 2-48-16</inkml:trace>
  <inkml:trace contextRef="#ctx0" brushRef="#br0" timeOffset="22456.0391">11400 4904 1 0,'0'0'6'16,"0"0"12"-16,0 0-11 16,19-130-5-16,-19 88 1 15,0-6 4-15,-7 0-1 16,-3-4-1-16,4 2 9 16,0 0-10-16,1 2 7 15,-2 5-9-15,-2 3 1 16,-4 6 0-16,-3 4 3 0,-1 4-3 15,-4 4-1-15,-1 2 0 16,5 0 0-16,-6 4-2 16,3-2 3-16,0-1-4 15,-4 3 2-15,-5-3-1 16,-3 1 0-16,-7 0-1 16,-4 1-3-16,-6 8 3 15,-9 0-2-15,0 8 3 16,-6 1-2-16,-1 0 2 15,3 0-1-15,4 3-5 16,6 13 3-16,4 5 0 16,3 5-5-16,7 4-11 0,2 6-8 15,5 2 0-15</inkml:trace>
  <inkml:trace contextRef="#ctx0" brushRef="#br0" timeOffset="24466.7878">12651 4573 5 0,'0'0'7'0,"0"0"-1"16,0-116 5-16,-5 76-4 16,-13-1-4-16,3 0 3 15,-3 4 2-15,0 6-6 0,0 3 6 16,-2 4-8-1,-3 1 3-15,-3 6-3 0,-8-1-4 16,-1 2 2-16,-5 2 1 16,-6 4-3-16,-4-3 3 15,-8 7-2-15,-6 3 0 16,-5 0-3-16,-1 3 0 16,3 0 2-16,5 0 2 15,2 0 2-15,-1 0-1 16,-1 4 1-16,4 7 0 15,3-1 0-15,4 4-3 16,7 0 2-16,3 5-1 16,5 3-2-16,3 5-3 15,4-1 2-15,4 2 5 0,6-3-2 16,-2 6 2-16,5-1-2 16,1 2 2-16,4 4-2 15,2 2 1-15,2 2 1 16,1 9 0-16,4-1 0 15,2 0 0-15,0 4 0 16,0 0 0-16,0 1 0 16,0 5 0-16,0 0 0 15,15 0 0-15,5-5 0 16,5-8 0-16</inkml:trace>
  <inkml:trace contextRef="#ctx0" brushRef="#br0" timeOffset="31161.8965">13871 5184 5 0,'0'0'27'16,"0"0"-5"-16,0 0-15 0,0 0 2 16,0 0-9-1,0 0-4-15,-140 0-14 0,64 0 7 16,-6 0 8-16,-5 1-3 16,0 3 4-16,2 0 2 15,10-2 0-15,10 5 0 16,12-3 0-16,8-1-1 15,14 1 1-15,9 0 0 16,8-1 0-16,9-1 4 16,5-1-4-16,0-1 1 15,0 3-1-15,0-3-4 16,0 0 4-16,0 2 3 16,0-2-2-16,7 0 0 15,13 0 0-15,9 0 2 16,13 0 0-16,14 0 3 0,16 0-2 15,8 0 1-15,7-6-3 16,-2 0-1-16,-6-1-1 16,-4 0 0-16,-9 0 1 15,-1-2-1-15,-9 4 0 16,-10 2 0-16,-7-2 0 16,-18 4 2-16,-9 1-2 15,-10 0 0-15,-2-3 3 16,0 3-1-16,0 0 6 15,0 0-5-15,0 0-3 16,0 0 0-16,-4 0-3 16,-12 0-3-16,-5 0 4 0,-2 0-2 15,-4 0 3-15,6 0-1 16,1 4 0-16,5 1 0 16,-4-2-8-16,2 2-1 15,-1 0 7-15,7-1-4 16,5-4 7-16,4 0 0 15,-2 0 1-15,4 0 1 16,0 0-1-16,0 0 0 16,0 3-1-16,0-3 1 15,0 0-1-15,0 0-2 16,0 0-1-16,0 0 3 16,0 0 1-16,0 0 0 15,0 0 0-15,0 0 0 0,0 0 2 16,0 0-2-16,0 0 1 15,0 0 0-15,0 0-1 16,0 0 0-16,0 0 1 16,0 0 1-16,0 0-2 15,0 0 1-15,0 0-1 16,0 0 0-16,0 0 0 16,0 0 0-16,0 0 0 15,0 0 0-15,0 0 0 16,0 0 0-16,0 0-3 15,0 0 3-15,0 0 0 16,0 0-1-16,0 0 0 0,0 0 0 16,0 0 1-1,0 0 0-15,0 0 0 0,0 0 0 16,0 0 0-16,0 0 0 16,0 0 0-16,0 0 0 15,0 0 0-15,0 0 0 16,0 0 0-16,0 0-2 15,0 0 3-15,0 0-1 16,0 0 0-16,0 0 0 16,0 0 0-16,0 0 0 15,0 0 0-15,0 0-1 16,0 0 1-16,0 0-2 16,0 0 1-16,0 0 1 15,0 0 0-15,0 0-1 16,0 0 1-16,0 0 0 0,0 0-1 15,0 0 0-15,0 0-1 16,0 0 1-16,0 0 1 16,0 0 0-16,0 0 0 15,0 0 0-15,0 0 0 16,0 0 0-16,0 0 0 16,0 0 0-16,0 0 0 15,0 0 0-15,0 0 0 16,0 0 0-16,0 0 0 15,0 0 0-15,0 0 0 16,0 0 0-16,0 0 0 16,0 0 0-16,0 0 0 15,0 0 0-15,0 0 0 0,0 0 0 16,0 0 0-16,0 0 0 16,0 0 0-16,0 0 0 15,0 0 0-15,0 0 0 16,0 0 0-16,0 0 0 15,0 0 0-15,0 0 0 16,0 0 0-16,0 0 0 16,0 0 0-16,0 0 0 15,0 0 0-15,0 0 0 16,0 0 0-16,0 0 0 16,0 0 0-16,0 0 0 15,0 0 0-15,0 0 0 0,0 0 0 16,0 0 0-16,0 0 0 15,0 0 0-15,0 0 0 16,0 0 0-16,0 0 0 16,0 0 0-16,0 0 0 15,0 0 0-15,0 0 0 16,0 0 0-16,0 0 0 16,-2 0 0-16,-4 0 0 15,-3 0 0-15,-2 0 0 16,0 0 0-16,2 0 0 15,3 0 0-15,-6 0 0 16,1 0 0-16,-5 0 0 16,1 0 0-16,-1 0 0 15,5 0 0-15,0 0 0 0,2-3 0 16,2-1 0-16,-2 2 0 16,5-1 0-16,0 2 0 15,-4 1 0-15,0 0 0 16,-3 0 0-16,-3 0 0 15,-1 0 0-15,-1 0 0 16</inkml:trace>
  <inkml:trace contextRef="#ctx0" brushRef="#br0" timeOffset="32151.253">19036 4534 62 0,'0'0'1'0,"0"0"30"15,0 0-22-15,0 0-9 16,0 0-2-16,0 0 1 16,16-52-2-16,-16 52-3 15,2 7-9-15,0 27 3 0,1 19 8 16,-3 17 4-16,0 14 2 15,-5 13-1-15,-9 5 4 16,-1-6-1-16,1-4-1 16,1-18 1-16,3-9-3 15,0-10 4-15,1-7-5 16,3-7 1-16,2-9 1 16,-2-5 1-16,4-12-1 15,0-3-2-15,2-8 0 16,0-2-23-16,0-2-25 15,0 0 26-15</inkml:trace>
  <inkml:trace contextRef="#ctx0" brushRef="#br0" timeOffset="32601.9275">18713 4738 19 0,'0'0'6'0,"0"0"23"16,13-108-2-16,27 80-20 15,12 4-7-15,8 2 0 16,7 5 0-16,-3 10 1 16,1 1 1-16,-1 6-1 15,-6 0-1-15,-13 0-1 16,-13 8-1-16,-15 14-3 16,-12 10-4-16,-5 12 0 0,-12 12 6 15,-32 16 3-15,-14 9 3 16,-14 5 1-1,-5-4 0-15,4-16-2 0,7-15-2 16,15-20 0-16,8-12 0 16,18-9 4-16,4-5-2 15,13-3-2-15,5-2 3 16,3 0-1-16,0 0 3 16,0 0-3-16,0 0-2 15,13 6-6-15,21 8 6 16,15 11 1-16,16 9 16 15,12 8-6-15,10 8 1 16,0 8-9-16,-6 8-3 0,-10 0 0 16,-15-3-4-1,-16-9 4-15,-9-12-2 0,-9-8-26 16,-9-8-9-16,-4-4-11 16</inkml:trace>
  <inkml:trace contextRef="#ctx0" brushRef="#br0" timeOffset="33135.3769">19464 4873 63 0,'0'0'11'16,"0"0"-11"-16,0 0 5 0,102-113-5 15,-50 93-11-15,4 0 11 16,-1 3 0-16,0 0 1 16,-1 4 3-16,4 7-1 15,-4 6-1-15,0 0-2 16,-10 6-2-16,-13 19-1 16,-13 7-2-16,-18 14-4 15,-3 10 3-15,-41 13 3 16,-21 1-3-16,-8-5-3 15,1-15 8-15,14-13-2 16,18-15 2-16,16-8 1 16,13-10-2-16,11-1 2 0,0-3 0 15,0 0 4-15,0 0 6 16,27 0 7-16,21 1-7 16,20 5-7-16,11 5-2 15,4 4 0-15,-7 12-1 16,-12 7 0-16,-12 6-4 15,-19 8 3-15,-17 2-5 16,-16 2 4-16,-2-4 2 16,-39-2-2-16,-21-4-7 15,-16-8 9-15,-11-6 0 16,-7-9 4-16,3-9-4 16,6-5 2-16,8-2 1 15,13-3-3-15,14 0-16 16,24 0-23-16</inkml:trace>
  <inkml:trace contextRef="#ctx0" brushRef="#br0" timeOffset="33381.6356">20959 5322 112 0,'0'0'2'16,"0"0"-2"-1,0 0 0-15,127-29-22 0,-49 29-8 16,11 0 21-16,2 0 9 16,-1 0 0-16,-8 0 0 15,-17 0-2-15,-23 11-32 16</inkml:trace>
  <inkml:trace contextRef="#ctx0" brushRef="#br0" timeOffset="33548.0388">20856 5516 13 0,'0'0'28'16,"0"0"-18"-16,181 20-10 0,-40-2 0 15,23 6 0-15,10 2-8 16,-3 1-35-16</inkml:trace>
  <inkml:trace contextRef="#ctx0" brushRef="#br0" timeOffset="34088.0489">22532 5613 34 0,'0'0'29'15,"0"0"-13"-15,0 0 2 16,0 0-4-16,0 0 3 16,0 0-7-16,29 4 0 15,22 2-8-15,27 3-1 16,18 4 1-16,2-1-2 15,0-1 0-15,-9 2 0 16,-6-3 0-16,-8-4 0 0,-10 1 1 16,-14 0-1-1,-17-1-3-15,-16-2-16 0,-16-3-51 16</inkml:trace>
  <inkml:trace contextRef="#ctx0" brushRef="#br0" timeOffset="34423.5672">22603 5721 32 0,'0'0'56'0,"0"0"-9"0,0 0-26 16,0 0-14-16,0 0-7 15,179 0 0-15,-88 8 0 16,11 4 0-16,-2 2 0 16,-2 0 0-16,-6 1 0 15,-10-7 1-15,-13-2-1 16,-15-1 2-16,-19-3-2 16,-19-2 0-16,-11 0 0 15,-5 0 1-15,0 0 2 16,0 0-3-16,0 0-10 15,-18-7 0-15,-11 1-12 16,-13 0-37-16,-6 4 8 16</inkml:trace>
  <inkml:trace contextRef="#ctx0" brushRef="#br0" timeOffset="39480.7412">21444 1707 5 0,'0'0'6'0,"0"0"2"0,168-55 2 15,-101 51-9-15,8 4-1 16,-1 0 1-16,-7 15-1 15,-11 10-2-15,-14 8-3 16,-11 15 4-16,-15 3-6 16,-16 10 2-16,-10 2 3 15,-42 0-1-15,-33 1 2 16,-29 0-4-16,-17-5 5 0,-8-11 0 16</inkml:trace>
  <inkml:trace contextRef="#ctx0" brushRef="#br0" timeOffset="39667.8946">21101 2307 12 0,'0'0'22'0,"0"0"-22"16,0 0 0-16,0 0-9 15,0 0 8-15,127 81 1 16,-62-42 0-16,7 5-1 16,3 1 1-16,1-1 0 15,-3 0 1-15,-8-3-1 16,-7-5 1-16,-11-2-1 15,-7-4 0-15,-9-2-1 16,-8-5-22-16</inkml:trace>
  <inkml:trace contextRef="#ctx0" brushRef="#br0" timeOffset="41587.8946">21592 1538 16 0,'0'0'6'16,"0"0"6"-16,0 0 3 15,0 0-8-15,0 0 11 16,0 0 0-16,29-75 1 16,-29 75-18-16,0 0-1 15,0 0-12-15,0 4-6 0,0 23 6 16,-15 15 10-16,-14 22 2 15,-14 28 0-15,-15 21 0 16,-11 14 1-16,-18 12-1 16,-7-1 3-16,-2-1-2 15,-1-5-1-15,-3-6 6 16,6-13-6-16,7-13 1 16,16-18 1-16,22-18 1 15,19-17-3-15,12-15 0 16,12-12 0-16,1-11 0 15,3-4 3-15,2-4-2 16,0-1 5-16,0 0 9 0,0 0-1 16,0 0-3-1,5-13-11-15,19-18-10 0,14-17-61 16</inkml:trace>
  <inkml:trace contextRef="#ctx0" brushRef="#br0" timeOffset="42187.8811">21365 1698 20 0,'0'0'0'0,"0"0"2"15,153-68 0-15,-73 52 4 16,18 4-4-16,7 8 0 16,0 4-1-16,-12 0 1 15,-23 18-2-15,-17 14-1 16,-18 6-3-16,-12 6-3 16,-11 2 2-16,-8 2 5 15,-4 1-6-15,-2 1 5 16,-35 2 1-16,-20-2 3 15,-21 4-1-15,-18-3-1 16,-6-1 2-16,3-10-3 16,11-4 2-16,14-13-1 0,16-4-1 15,11-10 0-15,14-4 3 16,13-3-2-16,7-2 6 16,7 0 1-16,4 0 5 15,2 2-3-15,0-2-9 16,0 0-1-16,0 3 0 15,0-1-11-15,8 10 3 16,11 11 8-16,12 9 2 16,5 12-2-16,4 8 0 15,2 6 0-15,0 8 4 16,-3 5-4-16,-1 1 1 16,-7 0-1-16,-2 0 0 0,-4-1 0 15,-8-8 1-15,-3-6-1 16,-6-7 2-16,1-10-2 15,1-6 0-15,-4-6 0 16,5-6 0-16,0-6-9 16,7-1-23-16</inkml:trace>
  <inkml:trace contextRef="#ctx0" brushRef="#br0" timeOffset="42449.6864">22715 2557 80 0,'0'0'6'0,"0"0"-4"15,0 0-2-15,0 0-4 16,0 0-35-16,0 0 32 15,84-34 7-15,-43 31 4 16,9 2-4-16,13 1-1 16,9 0-1-16,-6 7 1 15,-8 13-6-15</inkml:trace>
  <inkml:trace contextRef="#ctx0" brushRef="#br0" timeOffset="42651.8272">22676 2779 4 0,'0'0'27'15,"0"0"9"-15,0 0-16 16,0 0-14-16,148 0 0 16,-70 0 2-16,0 0-6 15,0 0-4-15,-3 6 0 16,4 0-2-16,-4-1-33 15,1 0-24-15</inkml:trace>
  <inkml:trace contextRef="#ctx0" brushRef="#br0" timeOffset="43514.9082">22225 2845 10 0,'0'0'10'0,"0"0"-2"16,0 0-5-16,0 0-3 15,0 0 0-15,0 0-7 16,21-4-11-16</inkml:trace>
  <inkml:trace contextRef="#ctx0" brushRef="#br0" timeOffset="44107.0698">24689 2253 44 0,'0'0'4'0,"0"0"-3"16,0 0 3-16,0 0-4 15,0 0 0-15,0 0 3 16,2-54-3-16,-2 54 7 15,0 0-7-15,-2 0-8 16,-20 0 2-16,-14 18 5 16,-11 9-2-16,-13 8 2 15,-7 13 0-15,-6 13 0 16,-10 14 1-16,-2 8 0 0,-2 10-1 16,10 1 1-1,18 0-2-15,20-4 1 0,20-5 1 16,17-5 0-16,2 1 4 15,19-2-4-15,20 3 9 16,13-4-1-16,6-1 1 16,-1-10-4-16,1-6-3 15,-4-6-1-15,-3-10-2 16,-2-4 0-16,0-10-16 16,5-4-14-16</inkml:trace>
  <inkml:trace contextRef="#ctx0" brushRef="#br0" timeOffset="44767.8065">24526 3054 7 0,'0'0'31'0,"0"0"0"15,0 0-5-15,0 0-5 16,0 0-15-16,0 0-6 16,89 0-4-16,-15 10 4 15,8 5-1-15,5 2 1 16,-2 1 0-16,-6-2 0 0,-9 0 0 16,-12-2 0-1,-16-3 0-15,-19 0-6 0,-17-3-21 16,-6-2-48-16</inkml:trace>
  <inkml:trace contextRef="#ctx0" brushRef="#br0" timeOffset="44932.0824">24540 3126 12 0,'0'0'44'15,"0"0"-20"-15,0 0-18 16,0 0-4-16,0 0-2 15,149-5-3-15,-63 5-1 16,11 0 2-16,3 5-16 16,0 7-42-16</inkml:trace>
  <inkml:trace contextRef="#ctx0" brushRef="#br0" timeOffset="45127.6038">25984 2446 63 0,'0'0'10'0,"0"0"-7"0,0 0-3 15,0 0-66-15</inkml:trace>
  <inkml:trace contextRef="#ctx0" brushRef="#br0" timeOffset="45733.9085">23574 4163 17 0,'0'0'11'0,"0"0"17"15,0 0-15-15,0 0-4 16,0 0-5-16,0 0 18 16,21-21-6-16,30 21-7 15,34 15-9-15,35 13 3 16,22 10 1-16,23 6-1 16,5 0-3-16,-1 0 2 15,-4-1-2-15,-2-7 0 16,-5-7 1-16,-2 0 0 15,-9-10-1-15,-12-1 1 16,-21-1 0-16,-25-6-1 16,-26-4 0-16,-28-5 2 0,-19-2-2 15,-13 0 2-15,-3 0 0 16,0 0-2-16,-14-16-33 16,-20-5-42-16</inkml:trace>
  <inkml:trace contextRef="#ctx0" brushRef="#br0" timeOffset="46123.859">23769 4242 10 0,'0'0'14'0,"224"42"-7"16,-94-17-3-16,2 2-3 0,-1 4-1 16,-2 0 1-1,-2-1 0-15,0-2 0 0,-11-2-1 16,-12-2-1-16,-15-2 1 16,-22-4-3-16,-24-7-10 15,-24-2-9-15</inkml:trace>
  <inkml:trace contextRef="#ctx0" brushRef="#br0" timeOffset="46603.7009">25172 4556 13 0,'0'0'6'16,"0"0"3"-16,0 0 5 16,0 0-2-16,0 0 1 15,0 0-4-15,0 0-3 0,0 0-4 16,0 0-1-16,0 0-1 15,0 0 2-15,0 0 0 16,0 0 1-16,0 0-2 16,0 0-1-16,0 0 0 15,0 0 0-15,0 0 0 16,0 0 0-16,0 0 1 16,0 0-1-16,0 0 0 15,0 0 0-15,0 0 1 16,0 0-1-16,0 0 2 15,0 0 0-15,0 0-1 16,0 0 3-16,0 0 4 16,0 0 0-16,0 0 0 0,0 0-7 15,0 0 1-15,0 0-2 16,0 0-1-16,0 0 1 16,0 0-1-16,0 0 0 15,0 0 1-15,0 0-3 16,0 0 0-16,0 0-2 15,0 0-2-15,0 0 6 16,0 0 1-16,0 0-5 16,0 0-8-16,0 0-6 15,0 0 7-15,0 0 1 16,0 0-2-16,0 0-3 16,0 0-4-16</inkml:trace>
  <inkml:trace contextRef="#ctx0" brushRef="#br0" timeOffset="47579.8735">18591 6491 3 0,'0'0'15'16,"0"0"-9"-16,0 0-6 15,0 0 0-15,135-23 0 16,-70 22 0-16,13-1 0 16,12 2 0-16,5 0-1 15,12 0 2-15,5 0 1 16,4 0 2-16,-6 0-3 16,-12 0 2-16,-15 0-3 15,-23 0 0-15,-16 0 0 16,-17 0 0-16,-11 0 1 15,-9 0 0-15,-5 0 1 16,-2 0 1-16,2 0-2 0,-2 0 0 16,4 0-2-1,-1 0-17-15,2-4-5 0</inkml:trace>
  <inkml:trace contextRef="#ctx0" brushRef="#br0" timeOffset="47841.4625">18552 6491 11 0,'0'0'3'16,"0"0"-3"-16</inkml:trace>
  <inkml:trace contextRef="#ctx0" brushRef="#br0" timeOffset="48089.9805">19620 6529 1 0,'0'0'2'15,"201"28"-2"-15,-139-16 0 16,-20-3 0-16,-21-6 0 16,-13 1-3-16,-6-4 3 15,-2 1 1-15,0 2 5 16,0-3 6-16,0 0 0 15,0 0-7-15,0 0 1 16,0 0-3-16,0 0-3 16,0 0 5-16,0 0-5 15,0 0-6-15,-13 0-2 16,-9 0-28-16</inkml:trace>
  <inkml:trace contextRef="#ctx0" brushRef="#br0" timeOffset="48952.0766">1334 5941 0 0,'0'0'3'15,"0"0"1"-15,0 0 1 16,0 0-5-16,0 0 17 15,0 0 8-15,7-92-25 16,-7 92-3-16,0 0-4 16,0 0-2-16,0 0-15 15,5 0 13-15</inkml:trace>
  <inkml:trace contextRef="#ctx0" brushRef="#br0" timeOffset="50380.1968">19136 6861 86 0,'0'0'1'0,"0"0"-1"16,0 0 1-16,0 0-1 15,0 0-8-15,0 0-3 16,0 0 11-16,-9-36 0 16,9 36 9-16,0 0 23 15,0 0-6-15,0 0-6 16,0 0-13-16,0 0-3 16,0 0-1-16,0 0 0 15,0 0-2-15,0 0-1 0,0 0 4 16,0 0-1-16,0 0-3 15,0 0 6-15,0 0-2 16,0 0-4-16,0 0 0 16,0 0-2-16,0 0 0 15,0 0-1-15,0 0 0 16,0 0 0-16,0 0-2 16,0 0-6-16,0 0-2 15,0 0-22-15,0 0-12 16</inkml:trace>
  <inkml:trace contextRef="#ctx0" brushRef="#br0" timeOffset="53864.9308">13651 5019 1 0,'0'0'10'0,"0"0"3"15,0 0-13-15,0 0-4 16,0 0-10-16,-152-2 8 15,85 2 6-15,-6 0 0 16,1 0 0-16,6 0 0 16,3 0 0-16,10 0 0 15,6 0 0-15,7 0 0 16,14 0 0-16,7 0 0 16,13 0 0-16,6 0 11 15,0 0-4-15,0 0-6 16,2 0 0-16,25 0 1 0,17 0-4 15,18-10 4-15,15-5-4 16,14 4 4-16,9 1-4 16,5 4 4-16,-7 2-2 15,-9 4 0-15,-20 0-2 16,-15 0 2-16,-21 0-3 16,-13 4-3-16,-11 2-5 15</inkml:trace>
  <inkml:trace contextRef="#ctx0" brushRef="#br0" timeOffset="64510.9704">26487 8269 16 0,'0'0'18'0,"0"0"7"16,0 0 0-16,0 0 2 15,0 0-9-15,0 0-10 16,0 0-3-16,6-1-3 15,-6 1 4-15,0 0 1 16,0 0-2-16,0 0 0 16,0 0-5-16,0 0-6 0,0 0 2 15,0 0-4 1,0 0-2-16,-19 24 8 0,-15 17 1 16,-19 20 1-16,-16 17 0 15,-16 10 1-15,-9 5-1 16,-1 1 1-16,-1-4-1 15,11-3 0-15,11-12 0 16,17-11 1-16,12-15-1 16,12-12 2-16,8-10-5 15,8-7 3-15,5-6 0 16,5-6 1-16,3-2-1 16,4-6-1-16,0 0-37 15,0 0 11-15,0 0 20 16,0-11-10-16</inkml:trace>
  <inkml:trace contextRef="#ctx0" brushRef="#br0" timeOffset="64834.841">26146 8374 7 0,'0'0'22'0,"0"0"-13"16,0 0 6-16,120-45-13 16,-95 44-1-16,-8 1-1 15,2 0-1-15,-2 10 0 0,1 20-4 16,0 14 1-16,-5 16 1 16,-6 17 3-16,-7 9 2 15,0 8 7-15,-9 3-8 16,-18-2 2-16,-2-6-1 15,0-11-2-15,2-9 0 16,4-10-2-16,0-7 2 16,0-10 0-16,5-8-4 15,3-8-19-15,-1-6-7 16</inkml:trace>
  <inkml:trace contextRef="#ctx0" brushRef="#br0" timeOffset="65021.9819">25698 9013 16 0,'0'0'32'0,"0"0"-19"16,0 0-13-16,118-6-2 16,-42 6-1-16,13 3 3 15,7 12 1-15,-5 3-1 16,-7 1-2-16,-9-2-42 15</inkml:trace>
  <inkml:trace contextRef="#ctx0" brushRef="#br0" timeOffset="65207.976">26408 9138 24 0,'0'0'51'0,"0"0"-51"15,0 0-5-15,0 0-6 16,0 0 2-16,132 18 2 16,-71-11 7-16,-1 4 0 15,-7 3-2-15,-13-1-39 16</inkml:trace>
  <inkml:trace contextRef="#ctx0" brushRef="#br0" timeOffset="65927.6287">28011 8857 117 0,'0'0'7'15,"0"0"1"-15,0 0 22 16,0 0-25-16,0 0-5 16,0 0 0-16,22-75-3 15,-22 75-2-15,0 0-3 16,0 9-6-16,-13 24 5 16,-10 17 9-16,1 11 0 15,2 14 1-15,-2 3-1 0,-3-4-3 16,-8-4 3-16,-11-8-7 15,-21-10-6-15,-15-10 0 16,-16-13-5-16,-9-14 3 16,-2-7 0-16,11-8 9 15,16 0 6-15,22 0 0 16,20 0 0-16,21 0 5 16,9 0 6-16,8-5 27 15,0-12-3-15,8-5-28 16,11-2 5-16,6 2-6 15,4 9 3-15,4 6-1 16,3 7-8-16,5 0-3 16,-2 14-1-16,-1 16-2 0,-5 9 5 15,-8 5-2 1,-8 10-1-16,-7 9 3 0,-8 0-2 16,-2 7 3-16,0 2 0 15,-14 0-1-15,-3 3 1 16,-4-2 0-16,4-8-2 15,-1-7 1-15,0-5-35 16,5-11 6-16,4-10-25 16</inkml:trace>
  <inkml:trace contextRef="#ctx0" brushRef="#br0" timeOffset="66484.6254">29065 9178 161 0,'0'0'12'0,"0"0"-12"15,0 0 30-15,0 0-30 16,0 0-3-16,0 0 0 15,44-74 3-15,-44 74-2 16,0 0 0-16,0 0-10 16,-9 34-3-16,-22 27 12 15,-16 20 3-15,-8 13 4 0,-1 8-4 16,7 1 1 0,11-3-1-16,13-5 2 0,8-4-4 15,14-5-2-15,3-13-9 16,5-13-13-16,29-13 19 15,5-16-7-15,3-9 10 16,4-13-5-16,-9-9 9 16,-4 0 1-16,-10-31 1 15,-6-13-2-15,-11-12-1 16,-6-6 1-16,0 12 5 16,-12 9 4-16,-15 18 6 15,-9 15-15-15,-14 8 0 16,-18 4-6-16,-11 40 6 0,-8 18 3 15,-3 18 3-15,8 14-3 16,6 6-3-16,10 9 1 16,5 7-1-16,5 3 2 15,1-5-2-15,1-8-1 16,1-14-10-16,-9-7-23 16,-17-10-19-16</inkml:trace>
  <inkml:trace contextRef="#ctx0" brushRef="#br0" timeOffset="67315.872">28417 9713 1 0,'0'0'22'16,"0"0"12"-16,0 0 0 16,0 0-1-16,0 0-3 15,0 0 0-15,23-66-20 16,-11 50 3-16,-3-2 16 0,-3-2-16 15,4 2 5 1,-4 0 7-16,-1 4-8 0,-5 6 2 16,2 4-5-16,-2 4-7 15,0 0-7-15,0 0-7 16,0 0-8-16,-7 24-3 16,-26 22 9-16,-14 18 9 15,-11 16 0-15,1 11 1 16,3-3-1-16,4-5 0 15,6-8 0-15,1-11 4 16,1-7-4-16,0-9-50 16,-5-2-17-16,-9-9-29 15</inkml:trace>
  <inkml:trace contextRef="#ctx0" brushRef="#br0" timeOffset="68171.9757">25440 10757 29 0,'0'0'33'0,"0"0"-19"15,0 0 2-15,0 0-8 16,0 0-8-16,0 0-11 15,-13 33 4-15,-21 14 7 16,-13 12 2-16,-7 9 9 16,-2 5-1-16,4-7-8 15,0-5-2-15,8-10 4 16,5-9-3-16,10-10 4 16,8-6-5-16,5-12 5 15,9-6-5-15,5-3 0 16,2-5 3-16,0 0 4 0,0 0 3 15,0-5 27 1,13-18-2-16,14-16-29 0,14-14-6 16,5-10 0-16,8-5-1 15,-2-2 4-15,4 3-3 16,0 6 2-16,2 5-1 16,-2 3 0-16,-2 9 3 15,1 5-3-15,-2 10-2 16,1 7 0-16,0 9 0 15,-8 9-2-15,-8 4-2 16,-7 9 1-16,-13 23-4 16,-11 14-1-16,-7 14 7 15,-9 10-7-15,-24 6 1 16,-12 2 2-16,-2-6 2 0,0-5 4 16,3-11 0-16,1-10-3 15,10-10 0-15,4-5 3 16,5-7-1-16,4-7-5 15,1-2-27-15,4-5-17 16,4-5-17-16</inkml:trace>
  <inkml:trace contextRef="#ctx0" brushRef="#br0" timeOffset="68794.6886">25604 11125 20 0,'0'0'16'0,"0"0"-16"15,0 0 0-15,0 0 2 0,0 0 22 16,0 0-1-16,0 0-15 16,20-6 6-16,-20 6 1 15,0-1-11-15,0 1-2 16,0 0-2-16,0 0 2 15,0 0-2-15,0 0 0 16,0 0-1-16,0 0 2 16,0-3-1-16,0 3 1 15,0 0 5-15,0 0 1 16,0 0-2-16,0 0-4 16,0-1 0-16,0-2 2 15,0 3-1-15,0-4-2 0,0-2 0 16,0 0 0-16,-2-5-1 15,-4 5-1-15,2 1 2 16,1 3 0-16,0 2-2 16,3 0 2-16,0 0-2 15,0 0 2-15,0 0 0 16,0 0 0-16,0 0 0 16,0 0-6-16,0 0-6 15,0 0-1-15,0 0 0 16,0 0 3-16,0 0 3 15,0 0-7-15,0 0-19 16,0 0 5-16</inkml:trace>
  <inkml:trace contextRef="#ctx0" brushRef="#br0" timeOffset="69011.7934">25275 10961 22 0,'0'0'14'16,"0"0"17"-16,0 0-16 15,0 0-10-15,0 0-1 16,0 0 0-16,87-3-4 16,-16 17 3-16,9 4-6 15,-2 4 2-15,-5 5 0 16,-3-1-31-16</inkml:trace>
  <inkml:trace contextRef="#ctx0" brushRef="#br0" timeOffset="69189.9659">26081 11222 86 0,'0'0'0'15,"0"0"-62"-15,119 4 50 16,-63 11 9-16,-10 0 1 16,-13-2 2-16,-15-1-1 15</inkml:trace>
  <inkml:trace contextRef="#ctx0" brushRef="#br0" timeOffset="69355.7941">26079 11379 3 0,'0'0'19'15,"0"0"-12"-15,123 30-5 16,-48-11-1-16,12-1-1 16,7 4-25-16</inkml:trace>
  <inkml:trace contextRef="#ctx0" brushRef="#br0" timeOffset="69573.8441">27405 11222 49 0,'0'0'117'0,"0"0"-117"16,0 0 0-16,0 0-6 15,0 0-35-15,0 0 4 16,4-13 33-16,-20 57 4 15,-10 17 1-15,-10 7 0 16,-15 9 0-16,-15 3-1 16,-19-11-27-16,-13-10-2 15,-5-19 4-15</inkml:trace>
  <inkml:trace contextRef="#ctx0" brushRef="#br0" timeOffset="69814.2212">26585 11671 16 0,'0'0'13'15,"0"0"-11"-15,103-124 1 16,-66 101 12-16,-3 13-2 16,-5 10-1-16,-2 2-10 15,-4 33-2-15,-7 20-2 16,-11 15 2-16,-5 12 1 16,-13 11 25-16,-21 3-8 15,-4 4-11-15,0-1 2 16,7-9-7-16,2-8 0 15,10-10-2-15,2-8 0 0,7-7 0 16,2-11-7-16,8-12-41 16,0-9-18-16</inkml:trace>
  <inkml:trace contextRef="#ctx0" brushRef="#br0" timeOffset="70187.8252">27427 11714 116 0,'0'0'0'15,"0"0"-49"-15,120-92 48 0,-73 86-2 16,7 6 3-16,-8 0 0 16,1 15 0-16,-11 10 10 15,-16 8-10-15,-11 4 0 16,-9 8-6-16,-20 0 6 15,-31 3 0-15,-19-3-6 16,-5-5 6-16,6-6-1 16,11-8 0-16,13-7 1 15,16-6 1-15,12-5-1 16,7-4 0-16,8-1 0 16,2-1 0-16,0-1 2 15,0 4 16-15,18 2 1 0,18 5-11 16,15 5-2-16,16-3-3 15,8 0-3-15,6-5-3 16,4-5-3-16,-6-4-7 16,-3 0-30-16</inkml:trace>
  <inkml:trace contextRef="#ctx0" brushRef="#br0" timeOffset="70427.7911">28378 11486 32 0,'0'0'66'0,"0"0"-59"16,0 0-7-16,0 0 0 15,0 0-2-15,0 0-14 16,68 44 13-16,-58 38 3 0,-10 24 1 16,0 10 5-16,-33 3-2 15,-31-3 1-15,-28-9-5 16,-17-11-2-16,-12-14-5 15,-8-15-3-15,2-11-1 16,-2-11-6-16,4-5-20 16</inkml:trace>
  <inkml:trace contextRef="#ctx0" brushRef="#br0" timeOffset="70847.8419">25670 12214 26 0,'0'0'5'0,"0"0"3"16,0 0 7-16,0 0 11 15,0 0-11-15,0 0 3 0,77 38-9 16,-25-18-5 0,23 8 7-16,25 11-4 0,22 11 0 15,19 7-7-15,13 8 0 16,6 2 0-16,-2 4-1 15,-6-6 1-15,-13-8 0 16,-24-10 1-16,-19-9-1 16,-23-8 0-16,-19-10-7 15,-20-7-20-15,-13-4 4 16,-11-5-17-16,-10-2-14 16</inkml:trace>
  <inkml:trace contextRef="#ctx0" brushRef="#br0" timeOffset="73195.0031">14087 4724 3 0,'0'0'1'0,"208"0"-1"15,-92 0 1-15,11 0 1 16,-3 0-2-16,-3 0-1 15,-9 0 1-15,-17 0 0 0,-13 0 0 16,-22 8 1-16,-21 0-1 16,-22-4-4-16,-13 0 1 15</inkml:trace>
  <inkml:trace contextRef="#ctx0" brushRef="#br0" timeOffset="76839.8889">15952 4984 1 0,'0'0'6'0,"0"0"-4"15,0 0-2-15,0 0-2 16,0 0-5-16</inkml:trace>
  <inkml:trace contextRef="#ctx0" brushRef="#br0" timeOffset="77246.7157">15607 4989 7 0,'0'0'7'15,"0"0"-7"-15,125 3-1 16,-112 2-1-16,-7-1 0 16,-6-2-2-16,0 0-1 15,0-2 5-15</inkml:trace>
  <inkml:trace contextRef="#ctx0" brushRef="#br0" timeOffset="78145.824">15607 4989 0 0,'144'20'0'15,"-144"-20"0"-15,0 0 0 0,0 0 0 16,0 0 0-16,0 0 0 16,0 0 0-16,0 0 0 15,0 0 0-15,0 0 0 16,0 0 0-16,0 0 1 15,0 0-2-15,0 0 1 16,0 0 0-16,0 0 0 16,0 0 1-16,0 0-1 15,0 0 0-15,0 0 0 16,0 0 0-16,0 0-1 16,0 0 1-16,0 0 0 15,0 0 0-15,0 0 0 0,0 0 0 16,0 0 0-16,0 0 0 15,0 0 0-15,0 0 0 16,0 0 0-16,0 0 0 16,0 0 0-16,0 0 0 15,0 0 0-15,-2 0 0 16,-6 0 0-16,-5 0 0 16,-1 2 0-16,-6-2 0 15,-2 4 0-15,-7-4 0 16,2 0 0-16,-4 0 0 15,2 0 0-15,-2 0 0 16,-3 0 0-16,3 0 0 16,2 0 0-16,6 0 0 15,6 0 0-15,5-2 0 16,6 0 0-16,2 0 0 0,-1 0 0 16,1 2 0-16,0 0 0 15,2 0 0-15,2 0 0 16,0 0 0-16,0 0 0 15,0 0 0-15,0 0 0 16,0 0 0-16,0 0 0 16,0 0 0-16,0 0 0 15,0 0 0-15,0 0 0 16,0 0 0-16,0 0 5 16,0 0 2-16,0 0-2 0,0-2 1 15,0 2-4 1,10-4 1-16,15 0-3 15,13-2 0-15,8 1 0 0,12 3-2 16,14-1 2-16,10 1-1 16,9 2 1-16,1-2 1 15,-3 2-1-15,-15 0 0 16,-15 0 0-16,-18 0-2 16,-22 4 1-16,-7 1 1 15,-10-2-5-15,-2-3 3 16,0 0-7-16,0 2 2 15</inkml:trace>
  <inkml:trace contextRef="#ctx0" brushRef="#br0" timeOffset="78759.1233">15103 4965 0 0,'0'0'1'0,"123"0"1"15,-49-2 0-15,3-2 0 0,10-2-2 16,3 6 7-16,3-2-4 15,-1-1 2-15,-12 3-3 16,-15 0-2-16,-19 0 0 16,-19 0 0-16,-15 3-2 15,-8-1-2-15,-4-2-1 16,0 0 5-16,0 0-4 16,-2 4-5-16,-27 4 9 15,-16 2 0-15,-18 0 0 16,-12-4 0-16,-12-5 0 15,-2 2 0-15,-5-3 0 16,1 0 0-16,-1 0 0 16,3 0 0-16,8-3 0 0,16-3 0 15,21 1 0 1,19 3 0-16,13-2 0 0,10 4 0 16,4 0 0-16,0 0 0 15,0-2 0-15,8-4 11 16,29-2-8-16,20-3-3 15,17 2 0-15,20 1 0 16,6-2 4-16,7 6-3 16,2 0-1-16,-4 4 3 15,-5 0-2-15,-15 0-1 16,-18 0 0-16,-25 0 0 16,-18 4-1-16,-15 0-3 15,-7 0-3-15,-2-4 1 16,0 2 1-16</inkml:trace>
  <inkml:trace contextRef="#ctx0" brushRef="#br0" timeOffset="82368.3905">16427 4611 17 0,'0'0'11'0,"0"0"4"15,0 0-13-15,0 0 8 0,0 0-10 16,0 0 1-16,0-119 6 16,0 94-6-16,-7 3 2 15,1 0 0-15,1 0-1 16,-3 5 0-16,2-4-1 15,-2 3-1-15,-1 1 0 16,1-4-1-16,-8 0 1 16,-5 2-2-16,0-3 2 15,-8 0 0-15,-3 0-2 16,-1 2 0-16,0-2 2 16,4 4 0-16,4 1 1 15,2 2 0-15,1 1-1 0,2 0-1 16,-2 1 1-1,-1 2 0-15,6 0 0 0,-3-1 3 16,-5-2-2-16,-6-2-1 16,-9-2-4-16,-7-1 2 15,0 2 2-15,0 3-3 16,3 2 3-16,4-2 0 16,4 7 0-16,7-2 0 15,5 1-2-15,1 4 1 16,-3 0 1-16,-1 2-4 15,-4 2 3-15,-3 0 0 16,-1 0 0-16,1 0 1 16,-3 8 0-16,0 2-1 15,4 5-2-15,-5 0 3 16,1 3-2-16,-1 3 2 0,-3 0-3 16,6-1 3-16,3 0 0 15,8 0-1-15,2-1 0 16,4 2-3-16,5 4 4 15,-1 5-2-15,3 2 2 16,-3 1 0-16,4 4 0 16,1 1 0-16,0 0 0 15,-2 2 0-15,0 1 0 16,-1-3 0-16,6 5 1 16,3-5-1-16,3 2 0 15,0-3 0-15,0-1-1 16,0 0 1-16,14 1 0 0,4 4 0 15,2-1 2-15,-3 4 0 16,4-1-2-16,-3 0 0 16,-1 0 0-16,1-5-2 15,0-4 2-15,0-2 2 16,7-4-1-16,1-2-1 16,6 0 0-16,1-4 0 15,0-6-1-15,3 3 2 16,-5-6-1-16,-2 2 0 15,0-2 0-15,0 4 0 16,0-3 0-16,2 0-1 16,7-2 1-16,4-1 0 15,5-1 1-15,7-4-1 0,1-1 2 16,3-4-2 0,0-1 0-16,0 0 0 0,-7 0 4 15,0 0-4-15,-4-1 2 16,0-10-2-16,-4 1 0 15,-8-1 0-15,3-6 1 16,-5-1 2-16,0-4-1 16,-1-1-2-16,-3-4 3 15,-3-3-3-15,1-1 0 16,-2-2 1-16,0-1-1 16,-2-4 0-16,2 4 1 15,-2-4 0-15,-1 0 1 0,2-1 1 16,-1 1 3-16,-5 0-1 15,-1 1 4-15,-3 2 3 16,-3 1-10-16,3-4 1 16,-4 1-2-16,-1 2 0 15,-2-4 5-15,-4 2 8 16,-3-2-9-16,0 4 2 16,0 2 4-16,0 1-4 15,-8 0-6-15,-9 2 1 16,-1 0-2-16,-3 3 1 15,2 0-1-15,-4 2 1 16,-3 0-1-16,-6 2-2 16,-10 3-1-16,-9 5-4 0,-14 3-7 15,-12 3-5 1,-12 8-4-16,-7 1-11 0,-5 0 17 16,3 12-1-16,2 6-6 15</inkml:trace>
  <inkml:trace contextRef="#ctx0" brushRef="#br0" timeOffset="88788.9564">2002 7811 11 0,'0'0'8'15,"0"0"-5"-15,0 0-3 0,0 0 2 16,0 0-1-16,0 0-1 15,0 0 1-15,-15-7 7 16,15 6 7-16,0 1 2 16,0 0-5-16,0-3-9 15,0 3 4-15,0 0-6 16,0 0 2-16,0 0 2 16,0 0-5-16,0 0-2 15,0 0 0-15,0 0 0 16,0 0-1-16,0 0 0 0,0 0 0 15,0 0 2 1,3 0-4-16,5 0 5 0,9 0 0 16,8 0 0-16,6 0 0 15,5 0-1-15,9 0 1 16,3 0 3-16,6 0-3 16,4 0 0-16,2 0 1 15,1 0 1-15,-1 0-2 16,-4 0-1-16,-6 0 1 15,0 0-4-15,-6 0-2 16,1 0 4-16,-1 3-4 16,1-3 6-16,4 0 0 15,2 0 0-15,9 0 1 16,5 0-1-16,-1 0-1 16,3 0 0-16,-2 0 1 0,-12 0-2 15,-1 0 0-15,-8 0 0 16,-1 0 2-16,-5 1 0 15,-3 3-1-15,1-2 1 16,1-2 0-16,6 0 0 16,-1 0-3-16,1 0 3 15,-1 0 0-15,-2 0 0 16,-7 0 0-16,1 0 0 16,-5 0 0-16,4 0-1 15,1 0 1-15,4 0 1 16,0 0-1-16,1 0 0 15,6 0 0-15,4 0 0 0,5 0 0 16,6-6 0-16,0 1 0 16,5-1 0-16,-10 1 0 15,1 1 2-15,-9 0-4 16,-4-2 4-16,1 0-2 16,0-2 0-16,3 1 0 15,2-2 0-15,-2 3 0 16,2 0-2-16,0 4 1 15,-2 0 0-15,1 0 1 16,-3 0-4-16,0 0 4 16,2 0-1-16,1-5 1 15,4 4-1-15,6-3-3 16,2-4 4-16,7 0 0 0,4 0 3 16,3-1-3-16,-3 4-1 15,-2 3-5-15,-5 1-4 16,-4-2-2-16,-4-1 4 15,0 1 3-15,0 4 5 16</inkml:trace>
  <inkml:trace contextRef="#ctx0" brushRef="#br0" timeOffset="96715.975">5320 7854 9 0,'0'0'19'0,"0"0"-2"15,0 0 7-15,0 0-6 16,0 0-10-16,-143-114-2 15,110 100-2-15,-7-1 1 16,-1 4-4-16,0-1 0 16,-1 2-1-16,1 0 2 15,3 5 1-15,3 2-3 16,-5 0 1-16,1 3-2 0,-3 0 1 16,0 0-3-16,4 0 3 15,2 0 0 1,3 3-2-16,-3 7 3 0,-6 0-2 15,-9 2 2-15,-1 3-2 16,-3 0 1-16,8-1-1 16,5-1 1-16,3-2-1 15,6 3 1-15,6 0 0 16,3 4-4-16,0 4 2 16,-1 3 1-16,-2 4-1 15,0 6 1-15,6-2-4 16,5 3 5-16,3 2-1 15,1-3 0-15,5-1 0 16,3 2 1-16,0-2 0 0,4 2 0 16,0 0 0-16,0-3 1 15,0-1-1-15,2-4 0 16,9 0-2-16,7 2-1 16,1 0 3-16,6-2 0 15,6 2 1-15,3 2-2 16,6-1 2-16,5-2-1 15,2 4 2-15,1-6-2 16,8 4 0-16,4-1 1 16,1-2 1-16,3-2-2 15,1-2 0-15,-1-1 1 16,-2 0-1-16,-1-5 2 0,-1-6-2 16,-4-6 0-16,0-6 6 15,-3 0-6-15,-4 0 2 16,-6-10-2-16,-3-8 2 15,-3-2-2-15,-3-5-1 16,-3-6 0-16,-4-4 2 16,-7-2-2-16,-5-3 2 15,-3-3-1-15,-3 2 0 16,-3-2 0-16,-2 1 0 16,1 2 1-16,-3 1-1 15,3-1 0-15,-3 0 2 16,-2 0-2-16,0-4 0 15,0 1-2-15,0 2 4 16,0 3-2-16,-2 2 1 0,-10 0 1 16,2 2 0-16,-7-3-2 15,0 1 0-15,-3 3 2 16,-3-2 0-16,0 5 4 16,-2 3-6-16,-2 2 4 15,0 1-3-15,5 4 0 16,0 2 1-16,2 2-2 15,1 2 0-15,4-1 2 16,-5 3-2-16,0-1 1 16,0 1-2-16,-5 1 2 15,1 2-2-15,0 2-1 16,-3 2 2-16,-4-1 2 16,-3-1-1-16,-6 2-2 0,0-2 1 15,2 3 0-15,3 1 0 16,0 0 0-16,4 3 0 15,0 0 0-15,0 0-5 16,-2 0 2-16,-9 18 0 16,-3 4-16-16,-2 9 4 15,-2 1-1-15,9 0-18 16,0 6 6-16</inkml:trace>
  <inkml:trace contextRef="#ctx0" brushRef="#br0" timeOffset="98187.0538">4560 7700 10 0,'0'0'21'0,"-122"-32"4"16,53 16-11-16,-7-6 10 16,-4 2-12-16,-9-2-7 15,-11 0-2-15,-12 2-1 16,-2 2-1-16,-3 0 2 16,1 1 5-16,0 3 2 15,-5 2-5-15,5 4-4 16,3 2 0-16,3 2 1 0,6 0 0 15,1 2-2 1,-6 2 0-16,0 0 1 0,7 0 2 16,12 0-2-16,26 0 1 15,19 0 1-15,11 0-2 16,13 0 1-16,3 0-2 16,5 0 2-16,1 0 1 15,3 0-2-15,5 0 1 16,-5 0-2-16,0 0 3 15,-6 0-6-15,-4 0 3 16,-3 0 0-16,-2 0 0 16,-3 4-2-16,-6 4 2 0,-6 3 0 15,-5-3 0 1,0 1-1-16,1 0 4 16,5-4-3-16,7 1 0 0,4 1 0 15,0-1 0 1,1-3 2-16,8 0-2 0,2-1 0 15,3-1 0-15,3 2 0 16,-7-2 0-16,5 2 0 16,-7 3-2-16,-3-1 2 15,-7 2 0-15,-2 0 0 16,-5 2 0-16,3 0-2 16,-1-1 2-16,3-1 2 15,9-4-2-15,9 0 0 16,6-2 0-16,7-1 3 15,0 0-3-15,0 0 1 0,0 0 0 16,0 0 3-16,0 0 10 16,0 0-2-16,0 0-5 15,0 0-3-15,0 0-4 16,0 0 2-16,0 0-2 16,0-4-1-16,-2-3 1 15,-3-5 0-15,0-1 0 16,3-1 0-16,0-1 0 15,0-4 0-15,0 3-1 16,2 0 1-16,-2 1 0 16,0 1 1-16,-1 3-1 15,-1-1 0-15,-1 2 0 16,3 2 1-16,-3 2 0 0,3 2-2 16,0 2 2-1,2 2-2-15,0 0 1 0,0 0-2 16,0 0 0-16,-2 0 1 15,2 0-2-15,-2 0-3 16,2 6-9-16,0 18 10 16,0 10 0-16,0 9 5 15,0 1 0-15,0-2 0 16,0-2 0-16,2-4 0 16,0-4 0-16,2-4 1 15,-2-6 0-15,3-8-1 16,-2-6 0-16,-1-6 0 0,0-2 1 15,0 0 1 1,1 0 5-16,-3 0 0 0,2 0-2 16,-2 0 5-16,0-14-6 15,0-10-4-15,0-5 2 16,0 0-3-16,0 0 1 16,0 2 0-16,0 1 0 15,0 2 0-15,0 2 0 16,0 5 0-16,0 3 0 15,0 2 0-15,-2 7 0 16,2-2 0-16,-3 5 0 16,3 2-1-16,0 0 1 15,0 0-1-15,0 0-2 16,0 0-2-16,0 0 0 16,0 0-5-16,20 0 4 0,16 0 6 15,11 0 0-15,8 0 0 16,6 0 0-16,12-4 0 15,7-6-13-15,14-3 1 16,8-6-21-16,0 0-14 16,-1-4-35-16</inkml:trace>
  <inkml:trace contextRef="#ctx0" brushRef="#br0" timeOffset="99932.9819">6033 8512 4 0,'0'0'16'0,"0"0"-13"16,0 0-2-16,0 0 1 15,0 0-2-15,127-11 0 16,-91 7 0-16,-7-3-1 16,-9 1 1-16,-9 0 0 0,-7 0 0 15,0 4 0-15,-4 0 1 16,0 0 2-16,0 2-3 15,0 0 0-15,0-3-1 16,0 2-3-16,0 1-6 16,-2 0 7-16,-13 0 2 15,-14 0 1-15,-16 8 0 16,-8 8 2-16,-5 2-2 16,2-4-1-16,5-4 1 15,9-1 2-15,11-6 1 16,12 0-1-16,11-3 11 15,8 0 7-15,0 0-4 0,0 0 4 16,0 0 5-16,4 0-19 16,21-15-6-16,4-1 0 15,6 3-5-15,-4 2 4 16,-6 1 0-16,-7 6 0 16,-2 0 0-16,-6 2 1 15,-2 2 0-15,-2 0 0 16,-4-2 0-16,-2 2 0 15,0 0 0-15,0 0-6 16,0 0-16-16,0 0-8 16,0 0-11-16</inkml:trace>
  <inkml:trace contextRef="#ctx0" brushRef="#br0" timeOffset="100863.3612">10108 8292 0 0,'0'0'7'16,"0"0"-5"-16,0 0 0 16,0 0-2-16,127 0 0 15,-94 0-1-15,-6 0 2 16,-6 4-1-16,-9 0 0 16,-4-3-1-16,-6-1 1 15,-2 0 1-15,0 0-1 16,0 0 0-16,0 0 1 15,0 0 0-15,0 0-1 16,0 2-2-16,-16 7 0 16,-22 3 2-16,-18 4 2 15,-8-2-1-15,-5-2-1 0,11-2 1 16,13-4 3-16,12 0-4 16,13-2 0-16,11 0 0 15,4-1-1-15,5-3 1 16,0 0-2-16,0 0 2 15,0 0 12-15,29 0-9 16,19 0 3-16,16-5-2 16,16-11-1-16,2 1 12 15,-5 3-4-15,-20 4-11 16,-26 5 1-16,-17 1-3 16,-14 2-4-16,-9 0-52 15</inkml:trace>
  <inkml:trace contextRef="#ctx0" brushRef="#br0" timeOffset="103481.9282">11363 8699 0 0,'0'0'24'15,"0"0"-7"-15,0 0-8 0,0 0-6 16,0 0-2-16,0 0-1 16,4 0 0-16,0 0 1 15,8 0 0-15,10 0 4 16,16 0-4-16,17 0-1 16,10 0 0-16,9 0 1 15,5 0-1-15,4 0 1 16,0 5-1-16,4 8-1 15,-5-1 0-15,-4-3 1 16,-2 4-1-16,-7-1 1 16,2-1 1-16,3-4 0 15,2 0-1-15,8 0 1 0,7-1-1 16,12 0 0 0,6 0 2-16,7 7-1 0,-2 2-1 15,-3 3 0-15,-2-2 0 16,-11 0 0-16,-4-4 0 15,-11-2 1-15,-8 2-2 16,1-5 2-16,2 2-1 16,4-1 0-16,5-2 2 15,3 2-4-15,-4-2 4 16,-1 1-3-16,-5 0 4 16,-7 2-5-16,-6-4 4 15,-7-1-4-15,-4 1 4 16,-4-1-4-16,-2-1 2 15,0 0 0-15,1-1 0 16,5-2 0-16,7 0 2 0,14 0-1 16,17 0-2-16,8 0 2 15,5 1 1-15,2 4 1 16,-4 0-1-16,-3 4-2 16,-2 0 0-16,-8 0 0 15,-7-2 0-15,-5-1 0 16,-5-4 1-16,0-2 0 15,2 0-1-15,2 0 2 16,2 0 1-16,6-2 4 16,0-5-4-16,1-2-2 15,-6 2 0-15,-4-1 0 16,-5 2 2-16,-1-1-2 0,1 3 0 16,-4-1-1-16,1-1 0 15,-6-1 0-15,-1 5-1 16,3 0 2-16,3 2-1 15,2 0 1-15,7 0-1 16,1 0 0-16,-2 0 0 16,0 0 0-16,-11 2 0 15,-11 3-1-15,-16-1-1 16,-22-2-1-16,-17-2 1 16,-13 0-58-16</inkml:trace>
  <inkml:trace contextRef="#ctx0" brushRef="#br0" timeOffset="104965.7119">13216 7770 38 0,'0'0'10'16,"0"0"15"-16,0 0 3 15,0 0-19-15,0 0 0 16,0 0 0-16,5-17 2 15,-5 13-2-15,0-5-7 0,0-1-1 16,-16-4-1-16,-6 1 0 16,-5-4-4-16,-4 3 4 15,-2 3-2-15,-1 2 2 16,-3 1-3-16,-1 4 3 16,1 0 0-16,4 4-1 15,2 0-1-15,4 0 1 16,3 0-1-16,2 0 0 15,-3 8-2-15,-4 11 2 16,-2 4-1-16,-2 2 3 16,-3 4 1-16,5-5-1 15,2 0 0-15,2-1 0 0,7 0 0 16,7 1 0-16,4 0-1 16,7 7 1-16,2 3-2 15,0 5 1-15,11 6 1 16,9 3 0-16,-3-1 1 15,4-1-1-15,-4-2 0 16,5-3 0-16,1-1 0 16,2-5 0-16,2 1 0 15,2-8-3-15,4-2 1 16,0-4 2-16,3-4 0 16,-3 2-2-16,0-2-1 15,-6-2 2-15,-4 2-2 16,-6-2-8-16,1-2 4 0,0 0 1 15,0-4 5 1,2 2-3-16,0-4 3 0,4-2 0 16,5 0 1-16,0-2-2 15,5-4 4-15,-1 0-2 16,0 0 0-16,3-2 0 16,3-12-2-16,0-3 4 15,-1-8-2-15,2-3 1 16,-4-6-1-16,-8-7 1 15,-3-4 0-15,-7-4 2 16,-7-4-3-16,-9-3 5 16,-2-3-3-16,0-1 0 15,-17 1 8-15,-12 3-9 16,-4 2 11-16,-8 3-9 0,-3 0-2 16,-1 8-1-16,3 2 2 15,2 9 1-15,2 8 0 16,2 4-3-16,2 9 0 15,1 6-6-15,0 5 6 16,2 0-10-16,-3 0-9 16,3 10 8-16,0 4 2 15,4 2-7-15,2 3-13 16,4 2 1-16</inkml:trace>
  <inkml:trace contextRef="#ctx0" brushRef="#br0" timeOffset="105955.7471">14110 7935 4 0,'0'0'19'15,"0"0"-17"-15,0 0 1 16,0 0 4-16,0 0 17 16,0 0-8-16,0-14-13 15,0 6-2-15,-5-2 0 16,-1-2 0-16,2-2 0 0,-6-3-1 15,-1 0 2 1,0-6 2-16,0 3-4 0,-2-4 0 16,-3 1 7-16,3-2 4 15,-3 3-10-15,3 0 6 16,0 4-5-16,-1-2 5 16,-1 2-4-16,-4 0-3 15,1 0 0-15,-1 0 0 16,-6-3 0-16,0 3 0 15,-1-1 0-15,2 2 2 16,1 3-2-16,3 4 0 16,3 2 0-16,-2 0 0 0,1 2 0 15,-1 0 0 1,-2 2-2-16,1 0 1 0,-4 1-2 16,-1 3 3-16,-1 0-3 15,-6 0 1-15,1 0-1 16,-4 5 2-16,1 1 2 15,-1 0-3-15,4-2 2 16,2 0 0-16,4-2 0 16,7 1 1-16,3-2-2 15,-1 4 1-15,-2 2-3 16,0 3 0-16,0 3 0 16,-2 4 1-16,0 3 2 15,-5 7-1-15,-4 0 1 16,3 6 0-16,-3-2 0 15,3 0 1-15,5 1-1 0,1-3-1 16,7-4 0-16,4 0 1 16,3-4 0-16,0-3 0 15,2 0 0-15,2-6 0 16,0 1 0-16,0-6 1 16,2-1-1-16,0-3 0 15,0-1 0-15,0-1 0 16,0-1 0-16,-3 0 4 15,3 0 1-15,0 0-4 16,0 0 5-16,0 0 0 16,0 0-6-16,0-9-2 15,0-15-40-15,0-11-26 0</inkml:trace>
  <inkml:trace contextRef="#ctx0" brushRef="#br0" timeOffset="106405.2686">12873 7285 11 0,'0'0'7'15,"0"0"-7"-15,0 0-2 16,0 0-3-16,0 0-2 0,0 0 7 15,-66 62-1 1,37-23 2-16,2 6-1 0,4 2 1 16,8-3-1-16,3 1 0 15,4-5 0-15,3 3 1 16,3-7 4-16,2-4-4 16,-2-3 5-16,2-8-5 15,0-5 0-15,0-3 1 16,0-6-2-16,0-1 1 15,0-2 0-15,0 0 5 16,0 0 1-16,0-4-1 16,4 0 0-16,15 0 4 15,12 0 1-15,13 0-1 16,16-4-2-16,15-10-1 0,12 0-3 16,5 2-3-16,1 6 0 15,-6 6-2-15,-8 0 0 16,-15 0 0-16,-11 8-13 15,-10 2-39-15</inkml:trace>
  <inkml:trace contextRef="#ctx0" brushRef="#br0" timeOffset="107493.879">15442 7921 5 0,'0'0'12'0,"0"0"-12"15,0 0 0-15,0 0 0 16,-134-105-5-16,70 79 2 16,-9 2 1-16,-3 2 1 15,5 2 1-15,6 3 0 16,7 6 0-16,11 3 0 15,5 6-1-15,8 0 1 16,5 2-2-16,3 0 3 16,-4 0-2-16,1 0-1 15,-6 15 2-15,-5 6-1 16,-5 8 1-16,-6 2 0 0,0 3 0 16,4 1 1-16,5-2-1 15,6-2 0-15,3-3 2 16,8 2-4-16,5 2 4 15,9 1-1-15,2 6 0 16,9 4 3-16,0 2 1 16,0 5 0-16,0 0-4 15,0-3 3-15,9-3-3 16,9-2 0-16,4-2 2 16,9-2 2-16,4-2-1 15,13-3 2-15,1-6 0 16,4-3 1-16,5-4-7 15,0-3 4-15,4-5 7 0,3-6-8 16,7-6 4-16,1 0 4 16,4 0 0-16,4-18-6 15,2-3 5-15,-4-5-7 16,-4-2-2-16,-13-4 5 16,-12-4-4-16,-11-3-1 15,-13-10 3-15,-8-5-4 16,-16-10 0-16,-2-9 0 15,-13-5-4-15,-27 2 1 16,-11 6 3-16,-9 7 0 16,-3 13-3-16,5 10 3 15,7 11-2-15,7 8 1 16,3 7-8-16,3 6-7 0,1 5-4 16,3 3-5-16,7 0-8 15</inkml:trace>
  <inkml:trace contextRef="#ctx0" brushRef="#br0" timeOffset="108244.4321">15911 7824 1 0,'0'0'0'0,"0"0"8"16,0 0 1-16,-128-92-7 15,104 80 2-15,4 3-4 16,-3 5-1-16,-1 4-2 0,-5 0 2 16,-2 0-4-16,-5 0 4 15,-2 19 0-15,0 5 0 16,1 6 0-16,-4 8 0 15,5 4-1-15,5 5 2 16,6 3 2-16,4 6-2 16,5-2 1-16,3 5 1 15,3 1 3-15,4-1-3 16,1-4-1-16,5-9 2 16,0-9-3-16,0-2 1 15,0-3-1-15,7-2 5 16,13 0-5-16,3-3 6 15,6-4-4-15,6-1 0 0,7-4 4 16,6 0-2 0,8-5 1-16,8-1-5 0,7-2 5 15,4-9-5-15,2 2 2 16,-9-3-1-16,-7 0-1 16,-12-3 1-16,-11-14 2 15,-9-12-1-15,-10-7-1 16,-1-12 2-16,-11-10-6 15,-7-12-2-15,0-14 1 16,-7-9-1-16,-22 0 5 16,-6 5 4-16,-5 11-3 15,-7 10 5-15,1 11-6 0,-4 15 0 16,6 10-2-16,1 14 1 16,-1 4-27-16,-3 9-7 15</inkml:trace>
  <inkml:trace contextRef="#ctx0" brushRef="#br0" timeOffset="108625.6803">15627 7774 1 0,'0'0'4'0,"0"0"-3"15,0 0 5-15,0 0-1 16,0 0 2-16,-96-117 3 16,56 98-10-16,-7 0 1 15,-6 4-4-15,-3 7 5 16,-6 0-6-16,0 6 4 15,-3 2-11-15,5 0 11 16,8 0 0-16,8 0-2 16,7 11 1-16,8 5-1 15,2 4 0-15,4 7 0 16,5 1 1-16,3 4-2 0,1-2-3 16,3-4 6-16,5-5 0 15,-1-10 0-15</inkml:trace>
  <inkml:trace contextRef="#ctx0" brushRef="#br0" timeOffset="108814.2446">14926 7349 29 0,'0'0'7'0,"0"0"-7"16,0 0 12-16,0 0-12 16,0 0-23-16</inkml:trace>
  <inkml:trace contextRef="#ctx0" brushRef="#br0" timeOffset="109037.8666">14720 7768 34 0,'0'0'54'0,"0"0"-38"16,136-55-16-16,-56 28 0 16,8 1-1-16,-4 4 2 15,-6 6-4-15,-16 4 3 16,-12 6-3-16,-19 2-13 15,-16 4-23-15,-5 0-4 16</inkml:trace>
  <inkml:trace contextRef="#ctx0" brushRef="#br0" timeOffset="110171.7664">15153 7374 0 0,'0'0'12'0,"0"0"-2"16,0 0-3-16,0 0 1 15,0 0-4-15,0 0-4 16,0 0 0-16,0 0-7 16,-9 8-4-16,-20 17 11 15,-14 9 0-15,-1 3-1 16,-3 1 1-16,5-1 0 0,4 2 1 15,7-3 1 1,4-8-4-16,7-6 3 0,7-8-1 16,6-3 0-16,5-8-1 15,2-2 1-15,0-1 1 16,0 0 3-16,0 0 19 16,0 0 8-16,0 0-12 15,0 3-10-15,0-3-8 16,0 0 0-16,0 0-1 15,0 0 0-15,0 0 0 16,0 0 0-16,0 0 0 16,0 0 0-16,0 0 0 0,0 0 1 15,0 0 2 1,0 0-2-16,0 0 2 0,0 0-3 16,0 0 0-16,0 0 3 15,0 0-3-15,0 0-1 16,0 0-2-16,0 0 0 15,0 0-9-15,0 0-20 16,0 0-10-16</inkml:trace>
  <inkml:trace contextRef="#ctx0" brushRef="#br0" timeOffset="112082.9004">10638 9216 4 0,'0'0'15'16,"0"0"-10"-16,0 0-5 16,0 0 0-16,0 0-2 15,0 0 0-15,0 0 2 16,0 0 0-16,0 0 2 15,0 0-1-15,0 0 7 16,0 0 2-16,0 0-1 16,0 0-4-16,0 0 3 15,0 0-5-15,5 0 1 0,24 0-2 16,20 0 0 0,20-3 0-16,13 0-2 15,16-1 2-15,5-1-2 0,-3 5 0 16,-6 0 0-16,-14 0 0 15,-18 0-2-15,-13 6 0 16,-17 3-9-16,-14-5-4 16,-10-2 5-16,-5 0 0 15,-3-2-2-15,0 2-3 16</inkml:trace>
  <inkml:trace contextRef="#ctx0" brushRef="#br0" timeOffset="112367.8669">10833 9274 20 0,'0'0'0'0,"0"0"-6"16,0 0 1-16,0 0 5 15,156 40 0-15,-106-32 0 16,6-2 1-16,4 0 1 16,9-3-2-16,12-2 2 15,1 1-2-15,5 2 4 0,-3 2-4 16,-14 0 1-16,-17 2-1 16,-14-2-1-16,-20-2-17 15</inkml:trace>
  <inkml:trace contextRef="#ctx0" brushRef="#br0" timeOffset="112885.7149">11282 8901 0 0,'0'0'0'15,"0"0"0"-15,114 2 0 16,-76 19 0-16,-5 2 0 16,-6 6 0-16,-2 7 0 15,-9 2 0-15,-8 5 0 16,-3 0 0-16</inkml:trace>
  <inkml:trace contextRef="#ctx0" brushRef="#br0" timeOffset="113266.9447">11485 9382 9 0,'0'0'7'0,"0"0"-6"16,0 0-1-16,143-116 1 15,-107 78-1-15,-7 0-1 16,-10-1-6-16,-3 7 4 16,-5 5 3-16,-5 4-6 15,2 5 5-15,-6 6 1 16,0 2 0-16,-2 2 0 0,0 5 0 16,0 1 1-16,0 2 11 15,0 0-7-15,0 0-1 16,0 0-4-16,0 0-3 15,0 0-2-15,0 0 0 16,-4 8-4-16,-8 18 9 16,4 7 0-16,-1 8 0 15,9 1 0-15,0-2 0 16,0-2 0-16,9-6 0 16,3-7 0-16,5-4 0 15,-7-6 0-15,6-2 0 16,2 0 0-16,2-6 0 15</inkml:trace>
  <inkml:trace contextRef="#ctx0" brushRef="#br0" timeOffset="113995.8469">13261 9078 9 0,'0'0'0'0,"0"0"-3"15,0 0 0-15,-136 10 1 16,94 12 1-16,6 1 1 16,12 1 0-16,12 3 0 0,10 1 0 15,2 0 0 1,14 0 0-16,23 3 0 0,17 0 0 16,4-1 0-16,0-2 0 15,-3-2 0-15,-10-3 0 16,-5-2 0-16,-13-3 0 15,-7 0 0-15,-5-5 0 16,-8-3 0-16,-2-1 0 16,-5 3 0-16,0 1 0 15,0 1 0-15,-14-3 0 16,-8 1 0-16,-4 1 0 16,-1-3 0-16,4-3 0 15,5-1 0-15</inkml:trace>
  <inkml:trace contextRef="#ctx0" brushRef="#br0" timeOffset="114266.9307">13719 9446 25 0,'0'0'43'0,"0"0"-32"15,0 0-11-15,0 0 0 16,0 0-7-16,0 0-3 16,0 22 8-16,0 9 2 15,0 2 0-15,0 6 0 0,0 5 0 16,6 0 2-16,0 0-2 16,-1-2 1-16,-3-8-1 15,0-3-1-15,0-9-24 16,0-4-12-16</inkml:trace>
  <inkml:trace contextRef="#ctx0" brushRef="#br0" timeOffset="114462.1282">14155 9538 20 0,'0'0'41'0,"0"0"-41"0,0 0-4 15,0 0-9 1,0 0-27-16,0 0 36 0,-18 49 4 16,1-23 0-16,5 0 0 15,1-2 0-15,1 0 0 16</inkml:trace>
  <inkml:trace contextRef="#ctx0" brushRef="#br0" timeOffset="114916.8459">14544 9082 87 0,'0'0'10'15,"0"0"-10"-15,0 0 3 16,0 0 7-16,0 0-10 15,0 0-13-15,7-63-4 16,-16 63 5-16,-6 5 7 16,-1 10 4-16,7 8-1 15,9 3-3-15,0 4-31 16,2 2 23-16,23 2 11 16,8-2 2-16,7 2 2 15,0 0-1-15,3 0 2 16,-5 2-3-16,-9 0 0 15,-11 0 0-15,-12-5-1 0,-6-1 1 16,-2-6-2-16,-33-3 4 16,-17-2-2-16,-6-7 4 15,-2-6 3-15,6-6-2 16,12 0 4-16,13 0 2 16,11 0-3-16,9 0-5 15,7 0 4-15,2 0 2 16,0 0-7-16,0 0 0 15,0 0-2-15,0 0-13 16,0-2-37-16</inkml:trace>
  <inkml:trace contextRef="#ctx0" brushRef="#br0" timeOffset="115345.7119">15200 9493 107 0,'0'0'16'0,"0"0"-10"16,0 0-6-16,0 0-9 15,0 0-16-15,0 0 4 16,117 36 20-16,-86-22 0 16,-6 0 1-16,-7 4-2 15,-5 2 1-15,-11 6-5 16,-2 4-6-16,0 0 0 0,-27 1-8 15,-10-4 20 1,-5-1 4-16,1-2-3 0,-3-1 6 16,8 1-6-16,3-3 1 15,8-2-2-15,7-1 0 16,5-5 0-16,5-1 0 16,0-5 0-16,6 1 0 15,2-4 0-15,0-2 0 16,0 0 10-16,0-2 13 15,10 0-6-15,25 0-7 16,21 0-3-16,15 0-2 16,10-10-1-16,-2-3-3 0,4 3-1 15,-8 1 0 1,-10-1-14-16,-9 3-46 0</inkml:trace>
  <inkml:trace contextRef="#ctx0" brushRef="#br0" timeOffset="115714.3099">15830 9043 9 0,'0'0'39'15,"0"0"-11"-15,0 0-17 16,0 0-11-16,0 0 1 16,0 0-1-16,131-42-6 15,-98 80 3-15,6 19-3 16,-8 16 6-16,-5 18-1 15,-3 13-1-15,-12 7 2 16,-11 2 0-16,0 2 0 16,-31-8 0-16,-27-5-2 15,-20-14-11-15,-22-16-7 0,-18-16-15 16</inkml:trace>
  <inkml:trace contextRef="#ctx0" brushRef="#br0" timeOffset="116087.9285">13038 8576 0 0,'0'0'11'0,"0"0"-8"15,0 0-1-15,0 0-2 16,-109 142 7-16,72-41 9 16,-4 12-5-16,3 5-8 15,5 0 1-15,4-4 0 16,10-3-4-16,9-7 7 15,10-10-6-15,0-4 5 16,24-6-5-16,21-6 1 16,8-12-2-16,14-13-6 15,5-14-9-15,5-10-8 16,6-9-10-16</inkml:trace>
  <inkml:trace contextRef="#ctx0" brushRef="#br0" timeOffset="117296.2912">13902 8869 3 0,'0'0'4'0,"-104"-104"9"15,46 54-3-15,-2 3-3 16,-3 7 0-16,-1 8 3 0,1 10-5 15,-3 6-3 1,1 7-2-16,1 3-1 0,-1 6-2 16,5 0 3-16,0 6-1 15,-3 21-1-15,5 15-2 16,0 11 3-16,11 5-3 16,12 8 3-16,10 2-6 15,8 6 4-15,3 2 3 16,3-1 0-16,2-6 1 15,0-4-2-15,2-5 2 16,3-5-1-16,0-5 0 16,1-2-1-16,3-8 1 0,0-3 0 15,0 0 0-15,0 1 0 16,3 4 1-16,15 3 0 16,6 2 0-16,9 0 0 15,10 0-1-15,1 0 3 16,8-2-2-16,-4-1-1 15,1-2 1-15,1-5 0 16,-6-5-1-16,3-4 0 16,-3-6 0-16,1-8 0 15,-3-3 0-15,2-4 1 16,2-5 4-16,2-2-1 16,1 0-1-16,7-12 0 15,2-10 1-15,0-6 0 16,-1-2-2-16,-1-2 1 15,-8 4-3-15,-9 0 0 0,-10 2 3 16,-8-1-1 0,-4 0 0-16,-3-5 0 0,-1-4 36 15,-2-3-15-15,1-5-15 16,-2-4 14-16,2-4-20 16,3-2 8-16,-2-3-1 15,1-6 4-15,-5-2 0 16,-5 1-9-16,-4 4 1 15,0 1 3-15,0 2-6 16,-13 1 0-16,-12 2-2 16,-2 1 0-16,-6 1 0 15,-7-2-2-15,-5-1 2 0,-3 4-1 16,-6 1 1 0,-6 4-1-16,0 7-3 0,2 10 3 15,0 6-12-15,7 9-1 16,4 6-11-16,5 4-7 15,4 4-15-15,2 0-5 16,4 8 3-16</inkml:trace>
  <inkml:trace contextRef="#ctx0" brushRef="#br0" timeOffset="118195.1493">15148 9337 12 0,'0'0'18'16,"0"0"-12"-16,0 0-5 15,0 0 3-15,0 0-2 0,-53-125 0 16,26 91 7-16,-2-6-6 16,-3-2 0-16,1-3-1 15,-2 0 4-15,2 2 4 16,-3 1 0-16,5 3-6 16,0 6 3-16,0 1-6 15,0 3 3-15,-6 2-4 16,-1 3-3-16,-3 2 1 15,1 3 2-15,1 8-1 16,8-2 2-16,6 5-2 16,2 4 1-16,8 2 0 15,2 2-4-15,-2 0 4 0,-8 0-6 16,-6 0 6-16,-4 10 0 16,-2 4 0-16,2 3-2 15,-1 2 2-15,1 6 0 16,2 1 0-16,0 4-1 15,5 0 0-15,0 2-1 16,-1-2 2-16,5-2-1 16,-1 0 0-16,4-6 1 15,-1-2 0-15,7-6 0 16,5-5 0-16,3-3 0 16,3-6-1-16,0 0 1 15,0 0 0-15,0 0 0 16,0 0 0-16,0 0 0 0,0 0 0 15,0 0 0 1,0 0-1-16,0 0-5 0,0 0-4 16,0 0-11-16,0-5-8 15</inkml:trace>
  <inkml:trace contextRef="#ctx0" brushRef="#br0" timeOffset="118697.7185">14174 8576 29 0,'0'0'30'0,"0"0"-7"15,0 0-14 1,0 0-8-16,0 0-1 0,0 0-4 16,0-2-3-16,0 2-12 15,-2 6 6-15,-13 15 12 16,-5 10 1-16,-3 1 0 15,1 4 0-15,4 5 0 16,-2-1 0-16,0 3 0 16,4-2 0-16,1-5 0 15,6-5 0-15,0-6-3 16,3-6 3-16,1-2 3 16,1-4-3-16,4-6 1 15,0-1-1-15,0-4 0 16,0 2 1-16,0-1 0 15,0-2-1-15,0-1 0 0,0 3 0 16,0-3 0-16,0 0 0 16,0 0 3-16,0 0-2 15,0 0 8-15,0 0 6 16,0 0-2-16,0 0 5 16,6 0-6-16,26 0 4 15,16-11-9-15,14-4-5 16,1-3-1-16,-3 4-2 15,-4-1 4-15,-7 3-6 16,-7 4 3-16,-6 0-10 16,-7 6-22-16,-7 2-19 15,-9 0-3-15</inkml:trace>
  <inkml:trace contextRef="#ctx0" brushRef="#br0" timeOffset="124631.7609">4008 11141 38 0,'0'0'0'0,"0"0"-10"16,0 0 0-16,0 0 10 15,0 0 0-15,0 0 1 16,0 0-1-16,-49-50 7 16,49 50-3-16,0 0-4 15,0 0-1-15,0 0-6 16,0 0-1-16,0 0 4 15,0 0-1-15,0 0 1 16,0 0 3-16,0 0 1 16,9 0 0-16,4 0 0 15,1 0 0-15,3 4 0 16,6 4 0-16,6 4 0 0,2 1 0 16,9 4 0-16,5 3 0 15,5-3 0-15,13 2 0 16,1-1 0-16,4-2 0 15,-4-2 0-15,1-4 1 16,-5 0-1-16,0 0 0 16,-4 0 0-16,-1 1 0 15,-1-4 2-15,-3 1-2 16,-2 5 0-16,-4-5 0 16,1-1 0-16,-1 0 0 15,2-4 0-15,0-3 0 16,7 0 1-16,3 0 0 15,8 0 3-15,4 0-3 0,-2-7-1 16,-5 0 0-16,-4 1-1 16,-10 2 1-16,0 0 2 15,-9 2-2-15,-3-2 0 16,-5-1 0-16,0-2 0 16,1 3 1-16,2-2-1 15,6-2 0-15,2 2 0 16,5-2 0-16,-1 2-1 15,1 5 1-15,-2 1-1 16,-5 0 0-16,-4 0 1 16,-5 0 0-16,-2 0 0 15,2 0-2-15,3 0 4 0,5 0-1 16,13 0 0-16,4-6-2 16,8-5 3-16,5 1-2 15,2 6 5-15,-6 4-5 16,-7 0 0-16,-15 0-1 15,-12 4-1-15,-7 4 1 16,-4-1 1-16,0-4 0 16,4 0 1-16,7-3-1 15,14 0 2-15,7 0 0 16,10 0-2-16,3 0 2 16,-1 0-2-16,-6 0-1 15,-7 0 0-15,-8 0 1 16,-8 0 0-16,-3 0 0 15,1 0 0-15,0 0 1 16,3 0 0-16,13-5 2 0,11-15 3 16,20-3 7-16,11-4 7 15,3 5-10-15,-7 8-9 16,-16 6-1-16,-17 4-1 16,-17 2 1-16,0-3 0 15,-6-1 0-15,5-2 1 16,6-7 0-16,11-4-1 15,12-4 5-15,10-6 0 16,6 1 9-16,-5 6-9 16,-7 7-5-16,-15 6-2 0,-19 8 2 15,-8-2-3-15,-10 3 2 16,-8 0 1-16,0 0 0 16,0-1 0-16,2 1 0 15,5 0-2-15,9 0 5 16,12 0-3-16,5 0 1 15,8 0-1-15,-2 0 0 16,-7 4 0-16,-4 3 0 16,-7 1-1-16,-8-2 1 15,-3-2 0-15,0 1 0 16,-2-3 0-16,3-1 0 16,3 2 1-16,6-3-1 15,4 0 0-15,5 0 1 16,2 0-1-16,1 0 0 15,-8 0 0-15,-4 1-2 0,-8 2 2 16,0-1 0-16,-3-2 0 16,-3 2 1-16,1 0-1 15,-7-2 0-15,4 0 0 16,5 0 0-16,5 0 0 16,4 0 0-16,6 0 1 15,2 0-1-15,-1 0-1 16,-1 0 1-16,-6 0 0 15,-5 0 0-15,-6 0 0 16,-6 0 0-16,0 0 0 16,-1 1 0-16,3 2 0 15,5-2 0-15,1-1 0 0,3 0 0 16,2 0 1-16,-3 0-1 16,0 0 0-16,-4 0 0 15,-3 0 0-15,-5 0 0 16,-2 0 0-16,-2 0 0 15,2 0 0-15,3 0-1 16,3 0 1-16,3 0 0 16,1 0 1-16,3 0-2 15,2 0 1-15,1 0 0 16,-2 0 1-16,-2 3-1 16,-3-2-1-16,-1 2 1 15,-3-1 0-15,1 2 0 16,-4-1 0-16,-1-2 0 0,-1 0 0 15,-1-1 0 1,2 2-2-16,4 1 4 0,0-2-2 16,5 4 0-16,6-3 0 15,2 0 0-15,7 1 2 16,0 1-2-16,0 3 2 16,-2-1-4-16,-6 0 1 15,-5 2 1-15,-3-5-1 16,-3 1 2-16,-5-2-2 15,-1 1 1-15,-4-1 0 16,0-2 1-16,5 2-1 16,0-2 3-16,6 0-3 15,5 0 1-15,0 0 1 16,2 0-2-16,-5 0 0 0,-3 0 0 16,-3 0-1-16,-5 0 1 15,-2 0 0-15,2 0 0 16,2 0 0-16,-2 0-1 15,0 0 1-15,1 0 0 16,-3 0 0-16,0 0 0 16,-2 0 0-16,2 0 0 15,0 0 0-15,-2 0 0 16,2 0 0-16,-2 0 0 16,0 0 1-16,0 0-1 15,0 0 0-15,0 0 0 16,3 0 0-16,-3 0 0 15,0 0 0-15,0 0 0 0,0 0 0 16,0 0 0-16,0 0 0 16,0 0 0-16,0 0 0 15,0 0-1-15,0 0 1 16,0 0 0-16,0 0 0 16,0 0 0-16,0 0 0 15,0 0 0-15,0 0 0 16,0 0 0-16,0 0 0 15,0 0-1-15,0 0 1 16,0 0 0-16,0 0 0 16,0 0-2-16,0 0 2 15,0 0 0-15,2 0 0 0,5 0-1 16,2 0 2-16,2 0-2 16,3 2 1-16,-2 2 0 15,2 0 0-15,2 0-1 16,2 0 1-16,3 1 4 15,6-1 3-15,-2-1 7 16,-3 2-10-16,-4 0-4 16,-9-1 0-16,-2-2 0 15,-5-2 0-15,-2 0 0 16,0 2 0-16,0-2 0 16,0 0 0-16,0 0-2 15,0 0 2-15,0 0-1 16,0 0 1-16,0 0 1 0,0 0-1 15,0 0 2 1,0 0-2-16,0 0 0 0,0 0 0 16,0 0 1-16,0 0-1 15,0 0 3-15,0 0-3 16,0 0 3-16,0 0 0 16,0 0-3-16,0 0 0 15,0 0-1-15,0 0 1 16,0 0 1-16,0 0-1 15,0 0 0-15,0 0 0 16,0 0 0-16,0 0 0 16,0 0-1-16,0 0 1 15,0 0 2-15,0 0-2 16,0 0-1-16,0 0 1 0,0 0 1 16,0 0 1-16,0 0-2 15,0 0 0-15,0 0 0 16,0 0 0-16,0 0 0 15,0 0 0-15,0 0 3 16,0 0-6-16,0 0 3 16,0 0 0-16,0 0 0 15,0 0 2-15,0 0 5 16,0 0-4-16,0 0-3 16,0 0 0-16,0 0 0 15,0 0 0-15,0 0 2 16,0 0-2-16,0 0-1 15,0 0 1-15,0 0 1 0,0 0 3 16,0 0-2-16,0 0-1 16,0 0-1-16,0 0-1 15,0 0 1-15,0 0-10 16,0 0 3-16,0 0-1 16,0 0-4-16,0 0-13 15,0 0-7-15,0 4-23 16</inkml:trace>
  <inkml:trace contextRef="#ctx0" brushRef="#br0" timeOffset="125627.6122">9752 12412 1 0,'0'0'2'16,"0"0"0"-16,0 0 3 16,0 0 2-16,0 0 5 15,0 0-5-15,13-18 2 16,-2 11-1-16,3-2 0 15,-1 3 16-15,7-2-4 0,7 0-12 16,8 2-7-16,10-3 2 16,13 2-2-16,8 1 3 15,15 2 6-15,10 4-8 16,3 0-2-16,2 0 0 16,-7 9-2-16,-7 2 1 15,-6 3 1-15,-2-4 0 16,-7-4 3-16,-3-2-3 15,-4 1 0-15,-2-5 2 16,-5 0-2-16,1 0 0 16,-7 0 1-16,-7 0-1 15,-9 0 0-15,-6 0 0 0,-8 0 0 16,-5 0 0-16,-6 0 1 16,-4 0 0-16,1 0 1 15,-3 0-2-15,4 0-2 16,2-2 2-16,10-1 3 15,3 2-3-15,4-2 0 16,4 1 0-16,-2 0-1 16,-5 2-2-16,-4 0 3 15,-8 0 0-15,0 0-1 16,-8 0 0-16,0 0-5 16,0 0-19-16,0 0-11 15,0 0 3-15,-5 0-3 16</inkml:trace>
  <inkml:trace contextRef="#ctx0" brushRef="#br0" timeOffset="126131.6826">10108 12378 34 0,'0'0'22'16,"0"0"-14"-16,0 0-8 16,0 0 2-16,0 0-2 15,0 0 1-15,168 0 4 16,-95 0 3-16,10 0-8 16,12-1 5-16,10-2-5 15,11-1 1-15,13 0 1 16,2 4 3-16,1 0 3 0,-11 0-8 15,-21 11 0 1,-23 6-1-16,-21-5-15 0,-25-6-1 16,-15-2 16-16,-12-2 1 15,-4-2 2-15,0 0 3 16,0 0-5-16,0 0 7 16,0 0-7-16,-18 0-13 15,-17 0-18-15,-14 0-5 16</inkml:trace>
  <inkml:trace contextRef="#ctx0" brushRef="#br0" timeOffset="126625.497">9774 12364 0 0,'0'0'13'16,"0"0"-8"-16,0 0 1 0,140-18-6 15,-88 18-1 1,5 0 1-16,9 0 1 0,7 0-1 16,7 0 1-16,14 0-1 15,6 0 4-15,2 0 5 16,1-2 1-16,-7 2-9 16,-7 0 3-16,-7 0-4 15,-10 0 0-15,-13 2-3 16,-12 2 3-16,-13 2-1 15,-14-4 1-15,-11 0 1 16,-9-2-1-16,0 0 4 16,0 0 2-16,0 0 9 15,0 0 10-15,0 0-15 16,0 0-7-16,0 0-3 0,0 0-1 16,-7 0-12-16,-13 0-12 15,-13-2-25-15</inkml:trace>
  <inkml:trace contextRef="#ctx0" brushRef="#br0" timeOffset="130241.6643">19484 11772 22 0,'0'0'32'15,"0"0"-5"-15,0 0-7 16,0 0-7-16,0 0-2 0,0 0-4 15,0 3-7 1,5-2-3-16,24 4-7 0,13 3 8 16,13 1-4-16,6 4 0 15,-1-2 6-15,0 6-12 16,0 1 4-16,-7 0-11 16,-6 0 3-16,-11 3-24 15</inkml:trace>
  <inkml:trace contextRef="#ctx0" brushRef="#br0" timeOffset="130518.6566">19504 12162 101 0,'0'0'21'0,"0"0"-21"16,0 0 0-16,0 0-4 16,0 0-15-16,0 0-4 15,24 32 14-15,10-23 9 16,11 2 1-16,10-1 0 16,10 5 0-16,13 2-1 15,11 5 0-15,7 8-3 16,-1 3-15-16,-5 9-21 15</inkml:trace>
  <inkml:trace contextRef="#ctx0" brushRef="#br0" timeOffset="133983.2127">21293 11075 18 0,'0'0'16'0,"0"0"-11"16,0 0-5-16,0 0-2 16,0 0-5-16,0 0-4 15,0 0 10-15,-152 164 1 16,66-60 8-16,-3 27 4 16,4 5 5-16,14 7-8 15,9-5 9-15,8-6-9 0,12-5 0 16,8-9 2-16,8-8 0 15,10-11-7-15,9-10-1 16,7-6-1-16,0-11 3 16,25-12 0-16,6-9-5 15,5-11 0-15,1-9-11 16,3-4-8-16,-1-4-11 16,-4-4-7-16</inkml:trace>
  <inkml:trace contextRef="#ctx0" brushRef="#br0" timeOffset="134733.6366">21236 11834 113 0,'0'0'16'16,"0"0"-14"-16,62-116 6 16,-34 110 1-16,11 6-9 15,7 9-31-15,3 21 9 16,-7 3 9-16,-15 4 7 16,-14 1-3-16,-7-2 1 15,-6 2 6-15,0 5 1 16,-21 6 0-16,-10 1-5 15,-5 3-4-15,-1-8-3 16,0-6 3-16,6-7 0 16,10-10 5-16,4-5 5 15,9-10-1-15,6-3 1 0,0-2 0 16,2-2 3-16,0 0 18 16,0 0 15-16,12-2 4 15,22-20-27-15,17-11-13 16,14-6 0-16,4-5 1 15,-3 3 2-15,-5 5 0 16,-6 10 7-16,-12 8-6 16,-7 8-4-16,-17 6-2 15,-7 4 0-15,-8-2-2 16,-4 2-4-16,0 0 2 16,0 2-9-16,-16 20 11 15,-13 10 4-15,-2 7 0 0,-2 3 0 16,2-1-1-16,7 2 2 15,6-5-1-15,5-6 1 16,5-8-1-16,6-6 0 16,2-4 1-16,0-3-1 15,0-1 2-15,0 1-2 16,21 3-8-16,14 2-21 16,12 4-31-16</inkml:trace>
  <inkml:trace contextRef="#ctx0" brushRef="#br0" timeOffset="135512.7819">22447 12314 39 0,'0'0'5'16,"0"0"19"-16,0 0-10 15,0 0 14-15,13-106-12 16,-13 101-16-16,0 5 0 16,0 0-2-16,0 0-5 15,-6 0 1-15,-23 6 1 16,-9 13 2-16,-7 5 3 0,-3 4 0 15,0 4 0-15,6 3-2 16,5 2 4-16,3 1-4 16,8 1 1-16,7-7-6 15,6-4-2-15,5-5 0 16,2-8 3-16,6-5-1 16,0-7 5-16,0-3 2 15,0 0 6-15,12 0 15 16,19 0-3-16,14-17-14 15,8-5-2-15,7-8 0 16,-1-2 1-16,-9-3-3 16,-7 5 1-16,-14 7 1 15,-7 6 1-15,-8 9 11 0,-8 4-13 16,-2 4-1-16,-1 0-5 16,-3 0-3-16,0 0-2 15,0 10-10-15,-5 15 0 16,-12 10 20-16,1 9 0 15,3 3 0-15,3-5 0 16,6-2 0-16,4-10 0 16,0-10-2-16,0-8-1 15,0-6 3-15,6-5 0 16,4-1 9-16,7 0-2 16,15 0-3-16,8-11-2 15,9-9-1-15,2-6 1 16,5 0-2-16,2-2 1 0,-7 7 1 15,-6 9-1-15,-12 6-2 16,-6 6-2-16,-3 0-5 16,-2 25 2-16,-3 9-2 15,-9 6 3-15,-7 4 2 16,-3 0-12-16,0-2-2 16,-18-4 9-16,-2-3 1 15,-3-12-9-15,1-3 15 16,0-5 1-16</inkml:trace>
  <inkml:trace contextRef="#ctx0" brushRef="#br0" timeOffset="135728.8632">22835 12886 23 0,'0'0'33'0,"0"0"-16"15,0 0-12 1,0 0-5-16,87-115 2 0,-52 79-1 16,4 2-1-16,-4 8 11 15,-4 6 1-15,-6 10-10 16,-10 4-2-16,-8 6 0 15,-2 0-2-15,-1 0-16 16,-2 4-11-16,-2 14 23 16,0 6 3-16,0 0-1 15,-11 4-2-15,-7 0-9 16,0 0 1-16,5-6 5 16,4-1 9-16</inkml:trace>
  <inkml:trace contextRef="#ctx0" brushRef="#br0" timeOffset="136195.8945">23056 12859 4 0,'0'0'10'0,"0"0"-10"16,0 0 6-16,133-34-3 16,-95 20-2-16,-7 6 1 15,-8 2 20-15,-10 5 3 16,-6-2-24-16,-7 3-1 16,0 0-10-16,0 0-1 15,0 21 2-15,0 4 7 16,-10 5-1-16,2-2 0 15,4-2-3-15,4-2 2 16,0-3 4-16,4-3-1 16,18-4 1-16,7 0 4 15,5-4-3-15,3-1 0 0,3-8-1 16,1-1-2 0,-1 0 1-16,-7-4 1 0,-4-16 0 15,-8-6 0-15,-9-5-4 16,-5-3-1-16,-7-2 4 15,0 0 1-15,-15 3-2 16,-14 4 0-16,-5 9 0 16,-1 4 2-16,1 8 0 15,0 8-2-15,3 0-1 16,-4 2 2-16,-1 21 1 16,-1 8 3-16,5 5 2 15,5 0-1-15,9 3 1 0,7-1-2 16,7-2 1-1,4-2-2-15,2 2 4 0,25 2-1 16,11 2 0-16,4 1-4 16,5-4-1-16,-1-5-27 15</inkml:trace>
  <inkml:trace contextRef="#ctx0" brushRef="#br0" timeOffset="136465.6818">24120 13419 172 0,'0'0'8'0,"0"0"-8"15,0 0-2-15,0 0-40 16,0 0-70-16,0 0 88 15,14 76 24-15,-41-46 0 16,-8 0 0-16,-8 1 0 16,-8 6 1-16,-7 8-1 15,-8-1 2-15,-8 2-2 16,-2-7-3-16</inkml:trace>
  <inkml:trace contextRef="#ctx0" brushRef="#br0" timeOffset="138159.6554">24689 13371 20 0,'0'0'34'0,"0"0"-7"16,0 0 3-16,0 0-7 16,0 0-4-16,0 0-4 15,82-82-9-15,-64 73-4 16,-3 7 0-16,1 2-2 15,-1 0-3-15,1 2-10 16,-5 19 1-16,-3 5 7 16,-8 13-1-16,0 10 5 0,-21 7-3 15,-14 4 0 1,-10 0 4-16,-2-4-21 0,-2-4 7 16,3-7-1-16,7-13 5 15,10-11 9-15,12-10 0 16,8-7 1-16,7-2 0 15,2-2 4-15,0 0 5 16,0 0 27-16,0 0-9 16,0 0-8-16,0 0-6 15,0 0-9-15,0 0-3 16,2 0-1-16,2 0 0 16,5 0 0-16,-5-2 0 15,3 0 1-15,-2 0-1 16,-3 0 0-16,1 2 0 0,-1 0 0 15,-2 0-1 1,2 0-1-16,-2 0-10 0,0 0 0 16,0 0-5-16,0 0-3 15,0 0 11-15,0 0 3 16,0 0 3-16,0 0 3 16,0 0 0-16,0 0 1 15,0 0 1-15,0 0-1 16,0 0-1-16,0 0-15 15,2 0-26-15,2 0-7 16</inkml:trace>
  <inkml:trace contextRef="#ctx0" brushRef="#br0" timeOffset="138686.618">24785 13622 159 0,'0'0'4'0,"0"0"-4"16,0 0 0-16,0 0-3 16,0 0-33-16,0 0 16 15,6-29 5-15,-4 29 12 0,1 0 3 16,3 0 6-16,10 0 11 15,9 0 4-15,6 0-21 16,0-6 0-16,-2-2 1 16,-3-2 2-16,-3-4 0 15,-5 0-3-15,-3-4 4 16,-3-2 0-16,-4-4 0 16,-1 0-4-16,-5 4 0 15,-2 1 0-15,0 6 1 16,0 7 0-16,0 0-2 15,-19 4-2-15,-20 2-5 16,-12 0 3-16,-9 22 2 16,-2 10 3-16,4 10-1 15,0 4 1-15,8 0 0 16,10 4 1-16,9-4 3 0,7-1-3 16,6-3-1-16,4-6 1 15,12-4 0-15,2-2-1 16,5 1 1-16,35 4 2 15,17 3-3-15,20-2-6 16,5 0-23-16,2-5-9 16,3-9-31-16</inkml:trace>
  <inkml:trace contextRef="#ctx0" brushRef="#br0" timeOffset="139211.5349">25302 13786 79 0,'0'0'2'0,"0"0"3"16,0 0 2-16,0 0-7 16,0 0-7-16,0 0-4 15,11-24 4-15,-11 28-1 16,-2 14-2-16,-23 12 9 15,-13 8 1-15,-7 4 0 16,-1 0 1-16,1-4-1 16,11-8-7-16,11-10-8 15,9-10 7-15,9-5 8 0,3-1 0 16,2-4 4 0,0 0 8-16,0 0 27 0,27-10-10 15,15-12-29-15,12-5-3 16,8-5 2-16,3-2 1 15,-5 5 0-15,-6 4 1 16,-15 7 1-16,-14 12 0 16,-12 6 11-16,-1 0-13 15,-4 10-12-15,-3 17 7 16,-5 6-1-16,0-2 5 16,-11 6-1-16,-18 0 1 15,-4-1 1-15,4 0 0 0,4-4 0 16,7-4 0-16,7-4 1 15,7-6-1-15,1-2 0 16,3-5 0-16,0 0-1 16,5 1-11-16,15-6-6 15,4 7-14-15,1-7 3 16</inkml:trace>
  <inkml:trace contextRef="#ctx0" brushRef="#br0" timeOffset="140567.0993">25651 14021 6 0,'0'0'29'16,"0"0"5"-16,0 0-5 16,0 0 1-16,0 0-8 15,0 0-18-15,44-19-2 16,-30 19-2-16,1 0-6 0,4 0 4 15,-2 0-4-15,3 13 2 16,-1 2 1-16,-2 6 2 16,-5 0-2-16,-8 4-3 15,-4 2 3-15,0 4-1 16,-4 3 0-16,-21-2 3 16,-6 5 0-16,-5-8-8 15,1-1-2-15,-2-4 3 16,8-5-4-16,6-8 7 15,11-3 2-15,3-8 3 16,7 0 3-16,2 0-2 16,0 0 3-16,0 0 3 15,0 2 3-15,0-2 2 0,0 0 0 16,11 0 9-16,20-10-16 16,12-10-5-16,3-4 2 15,8-2-1-15,4 2-1 16,2-6 0-16,-2 6 1 15,-9 6-1-15,-10 6-1 16,-14 6 0-16,-9 6-12 16,-7 0-35-16,-3 0-32 15</inkml:trace>
  <inkml:trace contextRef="#ctx0" brushRef="#br0" timeOffset="140995.5533">26364 14368 194 0,'0'0'1'16,"0"0"-1"-16,0 0-4 16,0 0-23-16,0 0-76 15,0 0 87-15,-51-13 15 16,11 31 0-16,-2-4 1 15,-8 8 1-15,-1 6 0 16,5 3-1-16,-2 3 0 16,11-2 0-16,8 0 0 0,7-7-3 15,10 0-8 1,8-7 11-16,4-2-1 0,0-8 0 16,2-2 1-16,21 2 0 15,4-6 5-15,4-2-4 16,6 0 1-16,3 0 3 15,1-18-4-15,-3-4 16 16,-7-6 8-16,-6-2-23 16,-6 1 16-16,-9 4-5 15,-4 9 4-15,-4 3 7 16,-2 10-24-16,0 2-3 16,0 1-27-16,0 0-46 0,-22 0 26 15</inkml:trace>
  <inkml:trace contextRef="#ctx0" brushRef="#br0" timeOffset="141325.8345">26890 14119 181 0,'0'0'0'16,"0"0"0"-16,0 0 0 16,0 0-5-16,0 0-48 15,0 0-2-15,12-30 40 0,-41 60 15 16,-14 12 0-16,-6 11 1 16,-9 8 0-16,0 5 0 15,-4 7-1-15,2-1 5 16,2 0-5-16,4-8 1 15,12-2-1-15,6-3 0 16,7-8 0-16,9-7 0 16,3-8-2-16,5-9-22 15,5-10-12-15</inkml:trace>
  <inkml:trace contextRef="#ctx0" brushRef="#br0" timeOffset="141604.3162">26910 14315 175 0,'0'0'4'16,"0"0"3"-16,0 0 4 16,0 0-11-16,0 0-12 15,0 0-7-15,23-30-3 16,-39 47 9-16,-18 18 13 15,-11 10-1-15,-5 9 2 16,0 0-1-16,6 2 0 16,-1 2 1-16,7 0 1 0,1 2-2 15,3 1-5 1,3-7-31-16,4-4 7 0,9-10-28 16</inkml:trace>
  <inkml:trace contextRef="#ctx0" brushRef="#br0" timeOffset="142337.4336">26801 14861 1 0,'0'0'37'0,"0"0"-6"15,0 0-7-15,0 0 0 16,0 0-3-16,0 0 8 15,4 0-4-15,-4 0-5 16,0 0-9-16,2 0-6 16,-2 0-4-16,0 0-1 15,0 0-1-15,0 0-1 0,0 0 1 16,0 0-1-16,0 0 2 16,0 0 0-16,0 0 1 15,0 0-1-15,0 0 1 16,0 0-1-16,0 0-2 15,0 0-3-15,0 0 1 16,0 0-2-16,0 4-1 16,0 5 1-16,0 5 3 15,-6 9 3-15,-7-3 0 16,-8 3-1-16,2-5 1 16,-4-1-2-16,-1-7-3 15,3-1-17-15,6-8 13 0,7 1 3 16,4-2 6-16,4 0 0 15,0 0 4-15,0 0 15 16,0-2 0-16,4-18-9 16,13-11-9-16,5 0-2 15,-2 1-4-15,-4 7 5 16,-8 14 6-16,0 5-3 16,-4 4-1-16,1 0-2 15,-1 0-7-15,2 10-10 16,3 16 8-16,-4 14 4 15,-5 12 1-15,0 8 1 16,-33 4 2-16,-16-1 1 16,-16-3-35-16,-9-9 9 0,-6-5-8 15,2-15-1 1,7-12 6-16</inkml:trace>
  <inkml:trace contextRef="#ctx0" brushRef="#br0" timeOffset="143678.9229">27677 14905 14 0,'0'0'12'0,"0"0"0"16,0 0 4-16,0 0 2 0,0 0 1 15,0 0-5-15,0 0-3 16,38-37-9-16,-36 37 0 16,0 0 0-16,-2 0-2 15,0 0-3-15,2 0 0 16,-2 0-2-16,0 3-11 16,-9 21 5-16,-17 12 9 15,-8 1 2-15,-3 3 2 16,-2-5-2-16,3-12 0 15,3 0 0-15,6-7 0 16,6-8-2-16,9-2 2 16,5-6 0-16,3 4 3 15,4-4-3-15,0 0 1 0,0 0 1 16,0 0 3-16,0 0 3 16,0 0 11-16,4 0 21 15,21 0-12-15,11-14-25 16,6-2-3-16,3 2-4 15,-1 4 4-15,-9 6 0 16,-10 4-1-16,-7 0-3 16,-9 0 3-16,-7 0-6 15,-2 0-5-15,0 6 1 16,0 10 7-16,-6 2 2 16,-13 2 2-16,0 2-2 15,-4 3 4-15,3-1-2 0,3-2 0 16,-2 3-3-1,4-5-11-15,1 3-13 0,6-1-5 16,1 0-6-16,7 0 7 16</inkml:trace>
  <inkml:trace contextRef="#ctx0" brushRef="#br0" timeOffset="144595.2759">27968 15284 45 0,'0'0'4'0,"0"0"2"15,0 0 2-15,0 0-8 16,0 0-3-16,0 0-9 0,9-18 12 16,-9 18 1-16,0 0 6 15,3 0 7-15,-3 0-3 16,0 0-6-16,0 0-5 15,0 0 0-15,0 0 0 16,0 0 0-16,0 0 0 16,0 0 0-16,0 0-2 15,0 0-4-15,0 4-3 16,-12 13 3-16,-8 6 6 16,-4 1 1-16,-1 2-1 15,3-3 2-15,3-4-2 16,2 2 1-16,4-11-1 0,6-3 0 15,3-1 0-15,2-4 0 16,2-2 0-16,0 2 3 16,0 2-1-16,4 0-4 15,18 0 1-15,7-2 1 16,3-2 1-16,3 0 1 16,1 0-2-16,-7-2 1 15,-2-6 1-15,-9 0 1 16,-10 3 1-16,-3 4-2 15,-5 1 3-15,0 0-5 16,0 0-8-16,0 0 3 16,0 0-9-16,0 8 2 15,-15 10 10-15,-1 2-1 0,3 6 3 16,3-4 0 0,3 5 0-16,7-8 3 0,0 2-3 15,0-4-6-15,0-6-7 16,17-3 6-16,0-4 7 15,3-4 1-15,3 0 0 16,0 0 6-16,4-4-6 16,5-10 1-16,-1-7 3 15,0 2-3-15,-4 1 1 16,-9 5 12-16,-7 9 17 16,-7 3-22-16,-4 1-10 15,2 0-6-15,-2 0-9 0,0 5-33 16,0 17 38-16,0 1 7 15,-15-2 3-15,-3-2 0 16,1 3 0-16,1-8-1 16,5-4 0-16,4-2 2 15,5-4-1-15,2-4 0 16,0 0 2-16,0 0 2 16,0 0 4-16,0 0 2 15,0 0 16-15,11 0-9 16,12-12-17-16,6-3 0 15,0 2 0-15,-8-1-1 16,-5 10 1-16,-7 0 0 16,-5 4 0-16,-4 0-8 15,0 0-32-15,0 10 4 16,0 8 36-16,-11 2 0 0</inkml:trace>
  <inkml:trace contextRef="#ctx0" brushRef="#br0" timeOffset="144776.9015">28271 15749 3 0,'0'0'2'0,"0"0"2"15,0 0 6-15,0 0 12 16,0 0 0-16,0 0-22 16,0 0-7-16,50-6-5 15,-50 29 10-15,0 0 1 16,-8 3-1-16,-2-2-6 0,-5 2-23 15</inkml:trace>
  <inkml:trace contextRef="#ctx0" brushRef="#br0" timeOffset="145547.2562">27688 14458 106 0,'0'0'3'0,"0"0"1"15,0 0 11-15,0 0-15 0,0 0-14 16,0 0-12-16,35-49 8 15,-52 62 10-15,-22 18 7 16,-13 15 1-16,-16 19 1 16,-3 15 0-16,-4 10-1 15,0 6 0-15,7-8 4 16,5-11-4-16,10-17-1 16,15-22 1-16,15-16 1 15,13-12-1-15,7-8 2 16,3-2 3-16,0 0 22 15,0 0 27-15,7-8 2 16,28-24-43-16,19-28-13 16,15-18-5-16,9-24 5 15,4-12-1-15,5-5 1 16,-2-2-1-16,4 14 4 0,-6 14 1 16,-10 21-4-1,-8 23-5-15,-16 20 4 0,-9 17 0 16,-5 12-3-16,1 0-14 15,3 16 2-15,-4 9 5 16,-6 4 6-16,-12-3 4 16,-10 5-2-16,-7-2-3 15,0 9 3-15,-28 6 0 16,-19 5 0-16,-16-1 0 16,-13-2-12-16,-10-11 5 15,-1 1-5-15,4-9 0 16,14-10-11-16,13-5 14 0,10-5 1 15,3-3 4-15,5 0-4 16,1 0-4-16</inkml:trace>
  <inkml:trace contextRef="#ctx0" brushRef="#br0" timeOffset="146432.7926">29350 14752 20 0,'0'0'19'16,"0"0"5"-16,0 0-5 15,0 0-17-15,0 0-2 16,0 0-4-16,18-4-8 16,-18 18 0-16,-22 21 12 0,-5 9 0 15,-5 12 0 1,3 6 0-16,0 4 1 0,0-2-1 16,5 10 0-16,2 3 0 15,2 7 2-15,4-2-2 16,7 2 0-16,7-8 3 15,2-13-2-15,0-13-1 16,18-13 0-16,-1-12 0 16,-1-7 4-16,2-6 2 15,-4-8-4-15,-6-2 4 16,-1 0-1-16,-7-2 25 16,0 0 8-16,0 0-18 15,0 0-3-15,0 0-17 16,0 6-2-16,-7 11-11 0,-24 14 5 15,-21 13 6-15,-16 16 2 16,-22 15 1-16,-10 5 7 16,-9 7-4-16,-6-4 1 15,-4-7-2-15,-7-13-1 16,-1-15 3-16,-3-12 6 16,-2-15-4-16,1-6-1 15,0-11 0-15,3-4-5 16,13-8-1-16,8-20-12 15,13-6-7-15,9-6-12 16,8-1-4-16,6 5-21 16,3 4-16-16</inkml:trace>
  <inkml:trace contextRef="#ctx0" brushRef="#br0" timeOffset="148817.133">21059 12916 1 0,'0'0'17'0,"0"0"-5"0,0 0-8 15,0 0-3-15,0 0-1 16,0 0 0-16,0-7 7 15,0 7 4-15,0 0 0 16,0 0 3-16,11 0-10 16,5-1 9-16,2 1-10 15,6 0-3-15,5 0-1 16,2 0-1-16,7 0 0 16,9 6 2-16,6 12-1 15,5 3 1-15,10 6 0 0,1 1-1 16,6 5 1-1,8 10 0-15,2 6-2 0,4 8 1 16,2 6 1-16,3 0 1 16,4 2-1-16,6-1 0 15,8 0 0-15,-1-2 0 16,2 3 0-16,-3-2 0 16,1 0 0-16,1-1 0 15,-2-2 0-15,0-3 2 16,-3 0-2-16,0-4 0 15,-3 1 1-15,6 0-1 16,-6 1 1-16,4 2 0 16,-2 1-1-16,6 3-2 0,6-2 2 15,-3 4 0 1,-1-5 0-16,-4 5 0 0,-10-5 0 16,-4 8-1-16,-7-5 1 15,-2 0 0-15,-10-5 1 16,2-6-1-16,-6-6 0 15,1 0 1-15,-1-2-1 16,-2 2 0-16,3-4 0 16,-3 4-1-16,-4-3 1 15,-2-1 0-15,-7-4 0 16,-2 0 0-16,-5-5 1 16,0-4-1-16,-6-1-1 15,-1-2 1-15,1-1 1 16,1-2-1-16,8 2 0 0,2-1-1 15,2 3 1-15,-1-2 0 16,-1 4 0-16,2 0 0 16,0 1-1-16,2 3 2 15,-2-4-2-15,-2 3 2 16,-7-4-2-16,-2 2 2 16,-1-6-1-16,-3 0 0 15,-3-4 0-15,2 4-1 16,-4 1 1-16,2-2 0 15,-2 2-2-15,0 4 1 16,2 0-3-16,-2-5-6 16,-2 2 10-16,-1-3-1 15,-2 2-3-15,-1-6-4 0,-3 0 1 16,-3-3 1-16,-1 1 2 16,-2-4 3-16,-4 3-3 15,4-8 0-15,-5 2-7 16,-3 1 4-16,1-4 7 15,-5-1 0-15,2 0 0 16,1 0 0-16,-6-4 0 16,1 5 1-16,-2-4-1 15,-2-1 0-15,1 4-1 16,-1-4 1-16,-1 4 0 16,-2 0 0-16,2-4 0 15,-1 5 1-15,2-5-1 0,-1 1 2 16,3 4-2-16,-1-1 0 15,0-4-1-15,2 3 1 16,-2 3 0-16,-1-2 1 16,1 0-1-16,-1 1 3 15,0-5 3-15,-3 4-1 16,0-4-2-16,0 0 1 16,-2 0-1-16,0 0-2 15,0 0 2-15,0 0-1 16,0 0-2-16,0 0 0 15,0 0 9-15,0 0-2 16,0 0-4-16,0 0-2 16,0 0-1-16,0 0 3 15,0 0-2-15,0 0 1 16,0 0 1-16,0 0-3 0,0 0 0 16,-8-4-1-16,-4-1 1 15,-1-4 0-15,-7-3 0 16,-1-3 1-16,-3 1-1 15,0 2 0-15,-5-6 0 16,-2 4 0-16,-3-4 0 16,-3-4 1-16,0 4-1 15,4 0-1-15,4 0 1 16,5 5-4-16,6 5 1 16,5 3-1-16,5-3 2 15,2 4 0-15,-1-2 0 16,-1 2 1-16,-4-6-1 0,-5-6-2 15,-4 2 0-15,-3-11 3 16,-8 6-6-16,-3-6-1 16,-3 4-5-16,1-2 5 15,0 5 8-15,0-4-1 16,-1 5 0-16,0 0 1 16,1-2 0-16,-2 5-1 15,3-3 1-15,-1 3 0 16,-3-4 0-16,-9-4 0 15,-3 0 0-15,-3-4 0 16,-1 4 0-16,7 2 0 16,5 7 1-16,3 0-1 15,-1-1-2-15,-2 2 2 0,-6-2 1 16,1 1-1 0,-2-2 0-16,-2-6 0 0,1-1 1 15,-3-1-1-15,-1-8 0 16,5 9-2-16,4 0 2 15,7 6 1-15,-5 0-1 16,3 2-1-16,-7 1 1 16,-2 0-10-16,-3-5 10 15</inkml:trace>
  <inkml:trace contextRef="#ctx0" brushRef="#br0" timeOffset="149919.9079">20850 12850 6 0,'0'0'8'15,"0"0"3"-15,0 0 0 16,0 0-10-16,0 0 0 16,0 0-1-16,0 0 0 15,-15-22 0-15,15 22 3 16,0 0-3-16,0 0 8 16,0 0-8-16,10 0 1 15,17 0-2-15,15 0 1 0,12 13 0 16,8 5-4-16,5 6 4 15,6 2 0-15,10 6-1 16,6 7 1-16,11 5 0 16,8 6 0-16,7 9 0 15,5 4 0-15,-2 3 0 16,3 0 0-16,-1 1 0 16,7-3 0-16,6 0 0 15,2 2 0-15,-6 7 0 16,-2-1 0-16,-3 2-1 15,-1 1 1-15,-5-6 0 16,1 3 0-16,-1-1 0 16,2 0 0-16,3 2 0 15,-4 3 1-15,2-4-1 16,3 0 1-16,1-3-1 0,1-4 0 16,-7 0-1-16,-3-5 1 15,-6 2 0-15,-2-4 0 16,0-3-1-16,-6-3 1 15,-2-8-14-15,-1-4-5 16,-3 0 9-16</inkml:trace>
  <inkml:trace contextRef="#ctx0" brushRef="#br0" timeOffset="150828.8454">22229 11394 5 0,'0'0'37'0,"0"0"-5"15,0 0-1-15,0 0-8 16,0 0-13-16,0 0-3 15,38-66-3-15,-38 66 1 16,0-3-2-16,0 1-1 16,0 2-2-16,0-4 0 0,-9-1-2 15,-24-2 0 1,-23 1-4-16,-18 2 4 0,-18 4 0 16,-14 0-1-16,-12 0 2 15,-9 18-1-15,-4 4 4 16,-2 5-1-16,12 1 0 15,11 6-1-15,15 8 0 16,16 8 0-16,15 10-2 16,11 8 0-16,8 12 2 15,9 5 2-15,9 12 1 16,9 7-3-16,14 7 1 16,4 10 1-16,0-3 1 0,27 1-2 15,6-5 1 1,8-8-1-16,7-4 0 0,8-5-1 15,7-7 0-15,10-6-2 16,16-4-1-16,14-4-4 16,14-4-18-16,11-5-20 15,10-7-10-15</inkml:trace>
  <inkml:trace contextRef="#ctx0" brushRef="#br0" timeOffset="151464.9033">22664 13277 10 0,'0'0'8'0,"0"0"16"16,0 0-24-16,0 0-4 15,0 0 3-15,142 12 2 16,-87 14-1-16,12 8 0 16,14 6 0-16,12 10-1 15,19 6 1-15,15 8 2 0,11 10-2 16,13 2 0-1,1 5 2-15,6-1-2 0,0-2 0 16,1-2 1-16,3 1-1 16,-4-1 1-16,5 5-1 15,4-2-1-15,-2 2 1 16,-1 0 2-16,-5 0-1 16,-12-3 3-16,-11 0-4 15,-9-3 8-15,-9-5 13 16,-9-6-15-16,-8-1-3 15,-13-10-1-15,-9-5 0 16,-11-5 0-16,-3-8-1 16,-5 0 3-16,-4-5-1 0,-4 2 0 15,-6-6-2 1,3 1-1-16,-2-2 0 0,-2 0 2 16,-1 2-2-16,-1-5 0 15,-1 0 0-15,-2 0 0 16,-2-2 0-16,-2 1-1 15,-5-4 1-15,-4-3 0 16,-10-5-1-16,-3 1-1 16,-3-7-10-16,-5-3-17 15,1 0 6-15,0 5-2 16,4-4 11-16</inkml:trace>
  <inkml:trace contextRef="#ctx0" brushRef="#br0" timeOffset="151938.7303">28539 15136 48 0,'0'0'11'15,"0"0"-11"-15,0 0 14 16,0 0-13-16,0 0-1 15,0 0-23-15,58-65 11 16,-58 65 3-16,0 16 1 16,0 20 6-16,-16 14 2 15,-9 20 0-15,-1 16 0 16,-3 8 3-16,-3-1-3 16,-3-3 1-16,-3-9 1 15,-2-6-2-15,-5-8 0 0,-11-4 0 16,-12-6 8-16,-17-2 11 15,-22-16-12-15,-26-12 6 16,-31-13-7-16,-23-14-6 16,-21 0-47-16</inkml:trace>
  <inkml:trace contextRef="#ctx0" brushRef="#br0" timeOffset="153197.5494">7189 12843 63 0,'0'0'1'0,"-48"-102"-2"15,29 56 2-15,9 4 14 16,-4 4-8-16,5 4-1 16,-2 10 0-16,3 8 6 15,0 6 8-15,4 7 1 16,2 3-11-16,0 0-10 15,2 0-4-15,-3 0-3 16,3 3-2-16,0 21 5 16,0 14 2-16,25 12 2 15,4 10 1-15,7 8-1 16,-1 2 0-16,-4 5 1 0,-4 3-1 16,-10 4 0-16,-7-2 1 15,-8-3-1-15,-2-13 0 16,0-9 0-16,-8-6 1 15,-19-5 2-15,-7-4-1 16,-4-9 2-16,-4-1-4 16,0-12 3-16,3-9-1 15,6-9 5-15,6 0 1 16,10 0-6-16,10-14 8 16,7-2 2-16,0-2 3 15,15 1-15-15,19 0 0 16,11 7-1-16,3 6-2 0,2 4-5 15,-6 2 5-15,-6 27-1 16,-2 12 1-16,-7 18 0 16,-5 13 2-16,-2 14 1 15,-1 14 1-15,-4 12 1 16,3 11 1-16,-2 5 2 16,0 1-4-16,0 2 1 15,-3-4-2-15,-1-7 0 16,-1-9 0-16,1-17 2 15,-1-20-1-15,0-16-1 16,5-16 0-16,-2-11-1 16,-3-18-35-16,2-9-12 15,3-4-29-15</inkml:trace>
  <inkml:trace contextRef="#ctx0" brushRef="#br0" timeOffset="153618.8144">8404 13186 94 0,'0'0'0'16,"0"0"-14"-16,0 0 14 16,0 0 1-16,0 0 2 15,0 0 6-15,-65-97-2 16,61 97-3-16,-10 0-4 16,-5 19-3-16,-10 26-1 15,-8 14 4-15,2 16 7 16,-1 9 17-16,7 3-3 15,12-2-9-15,9-1-1 16,8 3-8-16,0-7 0 16,23-2 0-16,10-6 0 0,5-8-3 15,11-3 0 1,5-8-5-16,15-9-12 0,20-9-21 16,23-17-29-16,30-15 10 15</inkml:trace>
  <inkml:trace contextRef="#ctx0" brushRef="#br0" timeOffset="154188.8154">13700 12655 184 0,'0'0'0'0,"0"0"-48"15,0 0 43-15,0 0 5 0,0 0 8 16,40-102-6-16,-24 96 10 16,13 0-5-16,9 2 0 15,6 4-7-15,-1 0-3 16,-6 7-4-16,-3 21 1 15,-1 16 3-15,2 17 0 16,5 23 3-16,3 28 2 16,-3 29-2-16,-7 13 0 15,-8 6 1-15,-9-7-1 16,-11-16 2-16,-5-15-1 16,-5-18-1-16,-29-14 2 15,-12-12-2-15,-12-12 2 0,-11-9 6 16,-5-9-1-16,0-6-4 15,-1-6-2-15,5-6-1 16,4-5-21-16,-5-2-29 16,-10-7-36-16</inkml:trace>
  <inkml:trace contextRef="#ctx0" brushRef="#br0" timeOffset="155109.8065">9740 14337 31 0,'0'0'0'15,"0"0"-24"-15,0 0 24 16,0 0 0-16,-131-85 0 16,113 76-1-16,-2 1-5 15,-4 0 6-15,-1 0 0 16,-6 0 0-16,-5 0 0 16,-1 4 0-16,-4-2 0 15,3 0 6-15,5 2 16 16,8-1 3-16,10 4-2 15,7-4-1-15,4 2 5 16,2 3-1-16,2 0-15 16,0 0-11-16,0 0-1 15,0 0 1-15,0 0 0 16,0 0-1-16,0 0 0 0,16 0 1 16,13-4 0-16,20-2 1 15,27-6-1-15,26 2 0 16,25 1 0-16,16 5 0 15,6 4-3-15,3 0 3 16,2 0 0-16,8 0 0 16,14-5 0-16,18-5 0 15,11-2 2-15,16 2 0 16,6 10-2-16,-11 0 0 16,-11 10-2-16,-20 17-3 15,-23 4-43-15,-12-3 37 0,-15-2 11 16,0-8 0-16,-4-6 0 15,8-6 0-15,7-6 2 16,15 0-2-16,4-2 3 16,-12-2-2-16,-17 4-1 15,-31 0-17-15,-30 2-14 16,-19 6 27-16,-22-5 4 16,-10-2 0-16,-6-1 1 15,2 0 3-15,5 0 3 16,4 0 11-16,0 0-8 15,-8 0-5-15,-7 0-5 16,-9 0-2-16,-5 0 2 16,0 0 1-16,0 0 1 0,0 0 1 15,0 0-3 1,0 0 0-16,0 0-4 0,0 0-21 16,-3 0-30-16</inkml:trace>
  <inkml:trace contextRef="#ctx0" brushRef="#br0" timeOffset="155583.4542">15625 12771 53 0,'0'0'2'0,"0"0"-2"16,0 0-2-16,0 0-7 15,0 0 4-15,0 0 5 0,-142 107 4 16,99-44-2-16,-10 24 12 16,-5 15-4-16,2 12 3 15,2 7-2-15,17-3-9 16,10-1 3-16,20-5 0 15,7-12-5-15,11-12 1 16,32-10 0-16,10-9 1 16,9-11-2-16,12-4-3 15,10-12-9-15,15-4-34 16</inkml:trace>
  <inkml:trace contextRef="#ctx0" brushRef="#br0" timeOffset="156129.8798">19545 13014 6 0,'0'0'7'15,"0"0"-7"-15,0 0 30 16,0 0 1-16,0 0-18 16,0 0-8-16,95-52-4 0,-44 52-1 15,16 8 2 1,11 19 12-16,5 15-9 0,-6 15-2 15,-5 19-2-15,-17 17-2 16,-22 14 0-16,-25 8-2 16,-8 9 0-16,-39 4 3 15,-16-3 0-15,-9-11 0 16,-8-3 0-16,-1-11 1 16,-10-4-1-16,-6 1 0 15,-11-7-22-15,-9-2-31 16</inkml:trace>
  <inkml:trace contextRef="#ctx0" brushRef="#br0" timeOffset="156654.911">15944 14143 76 0,'0'0'62'0,"0"0"-62"16,0 0-18-16,0 0 16 15,0 0-28-15,0 0-9 0,-27-54 39 16,27 54 8-16,0-2 27 15,25-2 2-15,19-2-15 16,32 1-19-16,31 2-2 16,24 0 0-16,14 3 0 15,13 0 1-15,10 0-2 16,3 0 0-16,3 0-2 16,4 0 2-16,-5 3-1 15,4 11 0-15,1 4 0 16,-5 2 1-16,-3 4 0 15,-10 2 0-15,-15 4 0 16,-16-2-1-16,-20-4-36 16,-20-6 37-16,-17-8 0 0,-28-4 0 15,-17-4 0 1,-16-2 1-16,-9 0 4 0,-2 0-1 16,0 0 4-16,0 0 0 15,0 2-8-15,0-2-1 16,0 0-15-16,0 0-18 15,0 0-20-15</inkml:trace>
  <inkml:trace contextRef="#ctx0" brushRef="#br0" timeOffset="157232.9021">20473 14546 184 0,'0'0'38'0,"0"0"-38"16,0 0 1-16,0 0-2 15,0 0 1-15,0 0-3 16,-6-10-4-16,6 10 7 16,2 0 0-16,18 0 8 15,22-6-4-15,23-4-4 0,29 2-12 16,22-5 3-16,13 7 9 15,10-1 1-15,-2 5-1 16,-14 2 0-16,-17 0-3 16,-15 2 1-16,-12 8-17 15,-6-4-4-15,0-5 9 16,1-1-9-16,-1 0-21 16,6 0-10-16</inkml:trace>
  <inkml:trace contextRef="#ctx0" brushRef="#br0" timeOffset="157645.8255">21542 13519 92 0,'0'0'6'16,"0"0"2"-16,0 0 22 16,0 0-23-16,0 0-6 15,0 0-1-15,-21-42-5 16,-17 37 4-16,-20 4-5 0,-14 1 6 15,-5 0 0-15,-11 14 0 16,-5 22-3-16,-5 18 3 16,-5 18 14-16,1 21-7 15,6 13-2-15,11 12-1 16,21 1-1-16,22-1-3 16,26-4 0-16,16-6-3 15,35-1-5-15,41-4-5 16,29-3-21-16,33-4-22 15</inkml:trace>
  <inkml:trace contextRef="#ctx0" brushRef="#br0" timeOffset="158088.5163">24914 14107 214 0,'0'0'0'0,"114"-55"-1"16,-56 54-4-16,11 1 7 15,10 18-5-15,10 22 3 16,-1 12-8-16,-8 8 4 16,-11 8 3-16,-13 7-2 15,-16 2 1-15,-20 4 2 16,-20 1-5-16,0-3 2 15,-33 4 1-15,-21 2-2 16,-17 1 2-16,-18-2 2 16,-12-3 0-16,-6-6-12 15,-4-4-17-15,4-3-17 16,9-5-5-16</inkml:trace>
  <inkml:trace contextRef="#ctx0" brushRef="#br0" timeOffset="158507.4971">21816 14801 37 0,'0'0'51'0,"0"0"-5"15,0 0 5-15,0 0-28 16,166-4-11-16,-44 4-12 15,36 14 0-15,21 5 0 0,21 10 0 16,18 0 0 0,14 5-1-16,16 6 0 15,-7 9-1-15,-8 1-14 0,-15 8 14 16,-25-1-2-16,-22 3-2 16,-26-3-14-16,-29 0-11 15,-18-7-30-15,-17-10-15 16</inkml:trace>
  <inkml:trace contextRef="#ctx0" brushRef="#br0" timeOffset="159183.8497">26466 14109 4 0,'0'0'28'16,"0"0"-4"-16,0 0 0 16,0 0-12-16,0 0-12 0,0 0-16 15,61 68 10-15,-110-6 6 16,-7 18 0-16,-4 15 4 16,11 7-4-16,11 4 5 15,11 8-2-15,14-3-1 16,11-9-2-16,2-18 0 15,4-24 0-15,25-16 1 16,9-18 5-16,7-12-3 16,1-5 1-16,-1-9-3 15,-7 0 4-15,-9-23 7 16,-9-7 16-16,-4-1 0 16,-8 0-16-16,-6 7-2 15,-2 4 3-15,0 9 9 16,0 6-22-16,-31 3-9 0,-17 2 0 15,-15 0 6-15,-13 12 2 16,-3 22-2-16,-6 19 3 16,-9 16-1-16,-2 20-1 15,-2 19 4-15,2 6-2 16,12 9 1-16,5 7 1 16,6 4-2-16,1 3 0 15,-1-3 1-15,-3 0-1 16,-6-9 0-16,-14-5 0 15,-15-16 0-15,-18-20-18 16,-21-21-34-16,-12-19 4 16,-19-16-4-16</inkml:trace>
  <inkml:trace contextRef="#ctx0" brushRef="#br0" timeOffset="162661.8194">8890 13251 0 0,'0'0'0'15,"0"0"1"-15,0 0-1 16,0 0 2-16,0 0-1 16,0 0-1-16,0 0-1 15,0 0 1-15,0 0-2 16,0 0 1-16,0 0 1 15,0 0 0-15,0 0 0 16,0 0 0-16,0 0 0 16,0 0 0-16,0 0 0 0,0 0 0 15,0 0 0 1,0 0 0-16,0 0 0 0,0 0 0 16,0 0 0-16,0 0 0 15,0 0 0-15,0 0 0 16,-2 0 0-16,2 0 0 15,0 0 0-15,0 0 0 16</inkml:trace>
  <inkml:trace contextRef="#ctx0" brushRef="#br0" timeOffset="164417.6513">8888 13251 3 0,'0'0'0'0,"0"0"0"15,0 0 0-15,0 0-3 16,0 0 3-16,0 0 0 16,0 0 0-16,0 0 0 15,0 0 0-15,0 0 0 0,0 0 0 16,0 0 0-1,0 0 0-15,0 0 0 0,0 0 0 16,0 2 0-16,0 7 0 16,-2 6 0-16,-4 5 0 15,2 4 0-15,0-2 0 16,4 0 0-16,0 2 0 16,0-2 0-16,0 0 0 15,0 0 0-15,0 0 0 16,0 3 0-16,0-2 0 15,0-1 0-15,0 2 0 16,0-4 0-16,0-3 0 0,0-3 0 16,0-4 0-16,0-6 0 15,0 0 0-15,0-4 0 16,0 0 0-16,0 0 0 16,0 0 0-16,0 0 0 15,0 0 3-15,0 0 20 16,0-21-8-16,4-5-13 15,8-6-2-15,1-6 0 16,5 0 0-16,-1 0-1 16,4 0 0-16,-2 4-2 15,-1 4 3-15,0 6 0 16,-5 5-1-16,-2 4 1 16,-1 5 1-16,-4-1-1 15,1 3-1-15,-3 4 1 16,0 1 0-16,-4 0-1 0,2 2 1 15,-2 1-1-15,0 0 1 16,4 0-1-16,-4 0-3 16,0 0-2-16,2 0 1 15,-2 4 3-15,2 11 1 16,-2 6 1-16,0-3 0 16,0-1 1-16,0 0-1 15,0-7 0-15,0-2 0 16,0-1 0-16,0-6 0 15,0-1 0-15,0 0 2 16,0 0-2-16,0 1 0 16,0-1 1-16,0 0 1 15,0 3-1-15,0-3-1 0,0 0 1 16,0 0-1-16,0 0 1 16,0 0-1-16,0 0 0 15,0 0 0-15,0 0 0 16,0 0 0-16,0 0 0 15,0 0 3-15,0 0-3 16,0 0 0-16,0 0 1 16,0 0-1-16,0 0 1 15,0 0-1-15,0 0 0 16,0 0 0-16,0 0 0 16,0 0-2-16,0 0 0 15,0 0-7-15,0 0 4 0,0 0 4 16,0 0 0-16,0 0 1 15,0 0-1-15,0 0 1 16,0 0-2-16,0 0 4 16,0 0-2-16,0 0 0 15,0 0 0-15,0 0 0 16,0 0 0-16,0 0 0 16,0 0 0-16,0 0 0 15,0 0 0-15,0 0 0 16,0 0 0-16,0 0 0 15,0 0 0-15,0 0 0 16,0 0 0-16,0 0 0 0,0 0 0 16,0 0 0-1,0 0 1-15,0 0-1 0,0 0 0 16,0 0 2-16,0 0-1 16,0 0-1-16,0 0 1 15,0 0-1-15,0 0-1 16,0 0 1-16,0 0 0 15,0 0 0-15,0 0 1 16,0 0-1-16,0 0 0 16,0 0 0-16,0 0 0 15,0 0-1-15,0 0 1 16,0 2 0-16,0-2 1 16,0 0-1-16,0 0 5 15,0 1 1-15,0-1-2 16,0 3-3-16,0-3 0 0,0 0 0 15,0 0 1-15,0 0-2 16,0 0 1-16,0 0 0 16,0 0 1-16,0 0 1 15,0 0-2-15,0 0 0 16,0 0 0-16,0 0-1 16,0 0 0-16,0 0 0 15,0 0-1-15,0 0 1 16,0 0-2-16,0 0 0 15,0 0 0-15,0 0-23 16,0 0 13-16</inkml:trace>
  <inkml:trace contextRef="#ctx0" brushRef="#br0" timeOffset="165811.9013">8711 13618 3 0,'0'0'15'15,"0"0"2"-15,0 0 2 16,167-43-9-16,-107 9 4 15,5-4-12-15,-5-4 2 16,-4-4-4-16,-7 0 0 0,-13-2 0 16,-9 10 0-16,-12 9 4 15,-9 15-3-15,-6 7 5 16,0 2 10-16,0 2 5 16,-15-1-6-16,-18 1-15 15,-12 3-5-15,-8 0 4 16,-5 10-1-16,0 16 1 15,-2 7 0-15,2 2 0 16,6 8 0-16,10 0 1 16,15-6 1-16,12-1-1 15,15-2-1-15,0 3 0 16,17 2 1-16,26 3 1 16,12 2 12-16,15-3-2 0,5-3-9 15,6-8 1 1,1-6-1-16,-4-8-2 0,-5-8-19 15,-8-8 14-15,-3 0-8 16,-4-10 1-16,0-20-11 16,-2-15-27-16</inkml:trace>
  <inkml:trace contextRef="#ctx0" brushRef="#br0" timeOffset="166007.8743">9805 13489 7 0,'0'0'48'16,"0"0"-36"-16,0 0-11 15,0 0 0-15,0 0-1 16,0 0 1-16,-20 102-1 16,11-43 0-16,9 5 2 0,0 6 4 15,0-2 3-15,0-2-5 16,5-4-4-16,8-9 1 16,5-9-1-16,0-10 0 15,4-10-1-15,5-12-54 16</inkml:trace>
  <inkml:trace contextRef="#ctx0" brushRef="#br0" timeOffset="166525.8962">10590 13405 48 0,'0'0'8'0,"0"0"-8"16,0 0-14-16,0 0 0 16,0 0 14-16,131 0-2 15,-84-12 2-15,-3 0 0 16,-2-5 4-16,1-6-3 15,-7-2-1-15,-7 0 3 16,-5-4-2-16,-13-5 1 0,-7 6 0 16,-4 0 3-16,0 4 13 15,-19 6 14-15,-12 2-32 16,-12 4 1-16,-3 4-2 16,-8 8-1-16,-2 0 1 15,2 30-2-15,6 12 1 16,5 10 2-16,5 5 1 15,14 1-1-15,6 2-1 16,12-4 1-16,6-6 0 16,0-8 1-16,13-6 1 15,18-5-2-15,11-6 17 16,16-6 3-16,16-12-10 16,6-4-10-16,7-3 0 0,0 0-10 15,-2-18-25 1,-8-7-14-16,-8-3 11 0,-7 1 34 15</inkml:trace>
  <inkml:trace contextRef="#ctx0" brushRef="#br0" timeOffset="166787.4889">11487 13445 16 0,'0'0'21'15,"0"0"-1"-15,0 0-7 16,119-42 2-16,-80 36-9 16,1 6-6-16,1 0-2 15,-10 4-2-15,-9 20-1 16,-8 10 3-16,-14 9-7 15,0 7 1-15,-27 7 3 16,-19 3 4-16,-10-3 2 16,-4-5 2-16,8-10-2 0,10-8-1 15,15-5-1-15,11-8-1 16,14-3 2-16,2-6 0 16,0 0 0-16,31-1 0 15,18-6 0-15,14-3 5 16,8-2-5-16,3 0-2 15,-1 0-16-15,-4 0-24 16</inkml:trace>
  <inkml:trace contextRef="#ctx0" brushRef="#br0" timeOffset="167319.8093">12646 13516 0 0,'0'0'0'15,"0"0"24"-15,0 0-6 16,0 0-18-16,132-91 0 0,-86 74 0 16,3-4 0-1,-1 0 0-15,-9 2 0 0,-3-6 2 16,-11 4-2-16,-6-8 4 16,-5 1-4-16,-10 5 3 15,-4 0 2-15,0 5 20 16,0 0-19-16,-16 2-6 15,-10-2 0-15,-10 4 0 16,-11 4 0-16,-8 10-2 16,-6 0 1-16,-1 10-1 15,0 20 1-15,4 9 0 16,5 5-1-16,12 4 2 16,16 2 0-16,15-3-2 15,10-3 2-15,6 1 0 16,33-4 8-16,13 0 5 0,13 2-4 15,7-6-5-15,3-5-4 16,4-10-4-16,2-8-8 16,4-8-9-16,-2-6-23 15</inkml:trace>
  <inkml:trace contextRef="#ctx0" brushRef="#br0" timeOffset="167747.8183">13532 13451 74 0,'0'0'17'16,"0"0"-14"-16,0 0 4 0,128-79-1 15,-88 79-6-15,0 0-6 16,-7 6 2-16,-6 17 2 16,-7 3-1-16,-9 8-1 15,-6 8 3-15,-5 1-2 16,-5 0 0-16,-24 1-12 15,-2-4-8-15,-4-5 22 16,-1-9 1-16,7-11 0 16,9-8 1-16,11-5 0 15,7-2 5-15,2 0 4 16,0 0 2-16,11-9 7 16,18-4-19-16,6 3-2 15,8 2 1-15,-5 8-2 0,-7 0-2 16,-4 4-1-16,-12 15 1 15,-5 8 3-15,-6 2 2 16,-4 7-3-16,0-3 3 16,-23 1-2-16,-12-1 2 15,-5-4 2-15,-7-7 1 16,-5-2-2-16,2-3-1 16,-2-10 0-16,8-1-12 15,7-3-34-15</inkml:trace>
  <inkml:trace contextRef="#ctx0" brushRef="#br0" timeOffset="168715.7526">16164 13676 107 0,'0'0'31'0,"0"0"-26"15,0 0-5-15,0 0 2 0,0 0 0 16,0 0-2 0,11-73-2-16,5 52-6 0,9-12 8 15,3-2 0-15,3-10 0 16,0-5 2-16,-4-10-2 16,-4-8 0-16,-5-15-1 15,-7-7 0-15,-7 6 1 16,-4 16-6-16,0 20 0 15,-2 17 6-15,-11 16 1 16,1 4 1-16,-1 9-2 16,-3 2-6-16,-3 0 0 15,-8 14 0-15,-4 15 5 16,-3 5-4-16,3 8 4 16,2 8 1-16,7 6-2 15,3 1 2-15,11 2 0 0,6-2-1 16,2-9 1-16,0-2-1 15,10-6 1-15,13-9 1 16,6-4-1-16,6-4 3 16,8-6-3-16,1-4-3 15,4-4 2-15,-2-5-1 16,1-3-16-16,-5-1 2 16,-6 0 6-16,-5-14-12 15,-2-7 5-15,-4-2 17 16,-7 4 2-16,-5 2 2 15,-5 10 18-15,-1 6 9 16,-4-2-12-16,-1 3-17 0,-2 0-2 16,0 0 0-16,0 0-6 15,0 0 0-15,0 0 0 16,0 4 2-16,0 14 2 16,0 13 1-16,0 13 1 15,0 9 0-15,-5 15 1 16,-4 6-1-16,1 1 2 15,-3-3-2-15,-1-10 0 16,3-10 1-16,1-14-1 16,3-12 0-16,2-11 0 15,1-7-1-15,0-7-35 16,0-1 0-16</inkml:trace>
  <inkml:trace contextRef="#ctx0" brushRef="#br0" timeOffset="169225.933">17195 13709 6 0,'0'0'1'0,"0"0"-1"15,0 0-7-15,0 0 7 16,0 0 0-16,0 0 0 16,-64 138 0-16,42-105 0 15,2-3 0-15,2-7 0 16,7-6 0-16,4-5 0 16</inkml:trace>
  <inkml:trace contextRef="#ctx0" brushRef="#br0" timeOffset="169607.442">17599 13316 12 0,'0'0'7'0,"0"0"4"16,0 0 3-16,0 0-3 16,0 0-11-16,0 0-1 15,155-14 0-15,-96 14-2 16,5 5 3-16,4 13-5 16,-2 6-31-16</inkml:trace>
  <inkml:trace contextRef="#ctx0" brushRef="#br0" timeOffset="169780.4202">18272 13564 126 0,'0'0'0'15,"0"0"-126"-15</inkml:trace>
  <inkml:trace contextRef="#ctx0" brushRef="#br0" timeOffset="169959.8752">18942 13772 88 0,'0'0'0'16</inkml:trace>
  <inkml:trace contextRef="#ctx0" brushRef="#br0" timeOffset="172378.6156">7423 14989 14 0,'0'0'0'0,"0"0"-14"0</inkml:trace>
  <inkml:trace contextRef="#ctx0" brushRef="#br0" timeOffset="172999.5963">7423 14989 4 0,'-13'-106'19'0,"13"106"-11"15,0 0-2-15,0 0 0 16,0 0-4-16,0 0 7 16,-5 0-4-16,-1 0-5 15,-5 4-2-15,-5 4 0 16,-1 6 2-16,0-1 0 15,7 0-1-15,5 6-3 16,5-2 3-16,0 7 0 16,0 6-3-16,13 0 4 15,12 4 1-15,0 0 2 16,4 6-3-16,-5 1 1 0,-2 3-1 16,-6-1 0-16,-7 0 0 15,-7 2 0-15,-2-1 0 16,0-3 2-16,-15 2-2 15,-10-6 4-15,-4-2-4 16,-6-3 0-16,-3-10 5 16,-1-10-4-16,2-6 0 15,-3-6 4-15,2 0-3 16,0-14-1-16,0-17 4 16,2-1-5-16,5-4-1 15,9 5 1-15,11 4 0 16,9 9 0-16,2 2 2 0,0 6-2 15,13 4-6-15,11 6 0 16,8 0 3-16,3 3-3 16,3 18 6-16,2 11-2 15,2 11 0-15,0 7 1 16,-1 8 1-16,-3 10 0 16,0 12 0-16,-5 8 0 15,-8 7 3-15,-1 3 1 16,-6-4-2-16,-5 4 0 15,3 0 4-15,-3-7 2 16,-2-7-2-16,-2-10-1 16,3-16 0-16,1-8-4 15,1-9 0-15,3-9-1 0,1-6 0 16,-1-4 0-16,-1-8 0 16,-1-2-8-16,-1-6-24 15,-1-6-17-15</inkml:trace>
  <inkml:trace contextRef="#ctx0" brushRef="#br0" timeOffset="179718.7233">8339 15524 4 0,'0'0'15'16,"0"0"0"-16,0 0-5 16,0 0-6-16,0 0-4 0,0 0 0 15,0 0 0-15,54 5 0 16,-18-4 5-16,10-1-5 16,5 0 2-16,8 0 0 15,-1 0-2-15,-6 0 0 16,-2 0-1-16,-6-9 1 15,-3 0-14-15,-8-5 6 16,-6 2 4-16,-10 3 3 16,-5-6 1-16,-8-1 3 15,-4 6 1-15,0-3 3 16,-6-4 9-16,-21 7-14 16,-6-2-1-16,-10 7 0 0,-11 0-1 15,-5 5-1-15,-5 0-1 16,0 9 2-16,7 8 0 15,1 6 0-15,6 0 0 16,8 8-3-16,11 0 3 16,9 5-3-16,6 3 2 15,7-1-1-15,7 6 2 16,2 0 8-16,0 3 3 16,16-1-5-16,3-6 6 15,6-9-5-15,2-5 4 16,4-6-3-16,0-3-4 15,3-4 1-15,1-8 0 16,3-4-4-16,5-1 0 16,3 0-1-16,6 0-1 15,-3-6-10-15,-5 3-8 0,-8-6-12 16,-7 8-11-16</inkml:trace>
  <inkml:trace contextRef="#ctx0" brushRef="#br0" timeOffset="180349.4159">9181 15735 43 0,'0'0'37'0,"0"0"-13"16,0 0-12-16,0 0-2 15,0 0 2-15,0 0-3 16,-2-8-9-16,2 8 0 16,0 0-4-16,0 0-2 15,0 8 0-15,-2 13 1 16,0 16 5-16,0 9 0 16,-1 7 0-16,3-3 3 0,0 4-3 15,0-7 0 1,0-6 0-16,0-5 0 0,0-10 0 15,0-4 1-15,0-9-1 16,0-8 1-16,0-1-1 16,0-4 0-16,0 0 1 15,0 0-1-15,0 0-8 16,7 0-37-16,6-16-12 16</inkml:trace>
  <inkml:trace contextRef="#ctx0" brushRef="#br0" timeOffset="180733.4913">9529 15083 147 0,'0'0'0'16,"0"0"-33"-16,0 0 11 16,0 0 15-16,0 0-11 15,0 0-29-15,-13-22 41 16,31 40 5-16,3 11-1 16,6 17 2-16,2 18 1 15,5 20 3-15,-3 14 18 0,-2 2-16 16,-4 6 0-16,-13 0-2 15,-12-3-4-15,0-5 1 16,-21-7 1 0,-22-11 0-16,-8-4 3 0,-7-6-5 15,-2-7 6-15,0-9-6 16,-2-10-2-16,4-12-28 16,-1-14 2-16</inkml:trace>
  <inkml:trace contextRef="#ctx0" brushRef="#br0" timeOffset="181107.7102">8366 15418 147 0,'0'0'0'0,"0"0"-88"15,0 0 88-15,0 0 7 16,0 0 0-16,-114-75-7 16,90 75-1-16,-3 0 1 15,-4 0 16-15,-5 0-10 16,-2 19-6-16,-4 15-1 16,-1 11 1-16,6 12-1 15,1 16 1-15,12 1 2 16,13 8 4-16,11-3 7 0,0 2-6 15,24 0-1-15,14-1 4 16,6-8-3-16,6 2-6 16,-2-1 0-16,4-11 2 15,4-8-3-15,0-14-18 16,6-14 10-16,13-8-28 16,17-17-22-16</inkml:trace>
  <inkml:trace contextRef="#ctx0" brushRef="#br0" timeOffset="181595.7478">11456 15227 134 0,'0'0'0'16,"0"0"-75"-1,0 0 72-15,0 0 2 0,0 0 1 16,0 0-4-16,-75-51 3 16,57 61 0-16,-5 12 2 15,-4 13 2-15,-2 13-1 16,0 9 0-16,8 13 11 16,5-2-3-16,9 8-6 15,7 5 1-15,0-3 0 16,9-1-1-16,13-6-4 15,1-13 1-15,4-9 0 16,0-9 5-16,-2-4-6 16,4-12 0-16,-2-4-1 15,5-6 1-15,5-4-8 16,8-6-20-16,9-4-16 0</inkml:trace>
  <inkml:trace contextRef="#ctx0" brushRef="#br0" timeOffset="182166.0271">12100 15754 19 0,'0'0'76'16,"0"0"-64"-16,0 0 6 0,0 0 10 15,0 0-28-15,0 0-3 16,-16-38-19-16,30 34 5 16,11-9 13-16,10-3 3 15,9-5 0-15,8 0 0 16,0-2 0-16,-2-2-5 16,-5 3-9-16,-7 3 11 15,-11 5-6-15,-12 5 10 16,-11 3 0-16,-4 4 7 15,0 2 23-15,0-9-12 16,-6 1-2-16,-14-2-13 16,-2-4-2-16,-7 2 1 15,0 2-2-15,-5-2 12 0,-3 7-8 16,-6 5-4 0,-4 0 0-16,-4 0-1 0,-1 21-2 15,4 0 3-15,3 3 0 16,5 7 0-16,4 2 0 15,10 7 0-15,1 4 0 16,12 5 2-16,9 1-2 16,4-5 5-16,0 4 1 15,10-1-2-15,11-2 4 16,0-8-3-16,4-6 0 16,4-7-4-16,0-6-1 15,2-5 0-15,3-8-12 0,1-2-6 16,8-4-8-16,8 0-6 15,11 0-13-15,12 0-11 16</inkml:trace>
  <inkml:trace contextRef="#ctx0" brushRef="#br0" timeOffset="182547.4623">12880 15976 161 0,'0'0'20'16,"0"0"-20"-16,0 0-1 16,0 0-1-16,0 0-17 0,134-95-17 15,-81 93 18 1,-4 2 14-16,-7 0-4 0,-13 17-17 16,-13 2 0-16,-16 8 1 15,0 3 14-15,-14 6 10 16,-19-1 3-16,-11 2 15 15,-1-1 12-15,-4-2-21 16,6-7 20-16,4-4-17 16,10-5 4-16,8-6-11 15,13-6-5-15,5 2-1 16,3-8 0-16,0 4 1 16,0-4 0-16,0 0 0 0,7 0 16 15,13 0-13 1,14 4-1-16,8 2-2 0,9-2-1 15,7-4-19-15,2 0-31 16,1 0-14-16</inkml:trace>
  <inkml:trace contextRef="#ctx0" brushRef="#br0" timeOffset="182885.7651">13444 15408 126 0,'0'0'8'0,"0"0"-5"0,0 0-2 16,0 0-1-16,0 0-1 15,0 0-6-15,-3-44-4 16,8 48 4-16,13 28-1 15,4 16 8-15,9 20-1 16,-4 17 1-16,-2 9 1 16,-6 0-1-16,-3 0 0 15,-5-5 1-15,-4-7-1 16,-7-7 1-16,0-10-1 16,0-9 0-16,-9-8 0 15,-9-12 0-15,3-9-20 0,2-5-37 16</inkml:trace>
  <inkml:trace contextRef="#ctx0" brushRef="#br0" timeOffset="183297.5678">15057 15258 113 0,'0'0'11'15,"0"0"-11"-15,0 0 1 16,0 0-1-16,0 0 0 15,0 0-3-15,-18-76-12 16,3 90 5-16,-12 26 10 16,-9 22 0-16,-1 8 2 15,5 10-2-15,8 6 2 16,10 1 3-16,14 1-5 16,0-4 0-16,4-2 1 0,23-3 1 15,2-11-1 1,6-11-1-16,4-12-3 0,5-13-22 15,10-9 4-15,10-12-4 16,12-11-11-16</inkml:trace>
  <inkml:trace contextRef="#ctx0" brushRef="#br0" timeOffset="184010.4043">15812 15923 107 0,'0'0'6'0,"0"0"-6"16,0 0 0-16,0 0-1 16,0 0 1-16,0 0-33 15,-2-31 26-15,2 31 7 16,0 0 12-16,0 0 15 15,0 0-10-15,0 0-9 16,13 0-8-16,7-11-7 16,11 3-8-16,6 0-2 15,-2-1 7-15,-4 8 2 16,-11-2 4-16,-9-1 4 16,-6-1 6-16,1 1 10 15,3-2-7-15,5-6-6 0,1-5-3 16,5-6 3-16,-2 1 1 15,2-2-2-15,-4 1-2 16,-3 2 1-16,-9 7 0 16,-2-1 5-16,-2 8 4 15,0-1 2-15,0 2-3 16,0 2-3-16,0-4 1 16,-2 3 4-16,-4-1 1 15,1 6-12-15,1-3 0 16,2 3-1-16,0 0-3 15,-3 0 2-15,-6 0-2 16,-4 0 2-16,-10 0 0 16,-6 0 0-16,-3 3 1 0,-1 6 1 15,2 2-1 1,-2 2 0-16,2 1 1 0,4 2-1 16,3 2 1-16,-1-1-2 15,5 2 2-15,5-5-2 16,7-2 1-16,3 2 1 15,5-4-3-15,0 3 3 16,2 0-2-16,0 1 0 16,0 3-4-16,2 0-6 15,11-1 7-15,7 1 4 16,5 0 0-16,4-3 1 16,4 0-1-16,5 3-14 0,2 1-17 15,3 0 6 1,-1-4-32-16</inkml:trace>
  <inkml:trace contextRef="#ctx0" brushRef="#br0" timeOffset="184468.2241">16667 15940 89 0,'0'0'0'0,"0"0"2"15,0 0 0-15,0 0-2 16,0 0-2-16,0 0 2 16,14 0 0-16,-14 0 0 15,3 0-3-15,-1 2-18 16,4-2-22-16</inkml:trace>
  <inkml:trace contextRef="#ctx0" brushRef="#br0" timeOffset="184625.3199">16977 15990 168 0,'0'0'0'15,"0"0"-129"-15</inkml:trace>
  <inkml:trace contextRef="#ctx0" brushRef="#br0" timeOffset="185059.5948">16628 15899 7 0,'0'0'74'0,"0"0"-69"16,0 0-4-16,0 0-2 15,0 0-5-15,0 0-21 16,60 0-4-16,-40 0 16 15,4 0 8-15,-4-1 7 16,1-1 0-16,-6 2 0 16,-1 0 0-16</inkml:trace>
  <inkml:trace contextRef="#ctx0" brushRef="#br0" timeOffset="185329.5815">16826 15896 5 0,'0'0'21'15,"0"0"-3"-15,0 0-5 0,0 0-2 16,0 0-1-16,0 0-9 15,4 0 1-15,-4 0-2 16,0 0 10-16,0 0 3 16,0 0-5-16,0 0-2 15,0 0 0-15,7 0-5 16,8-4-1-16,17-1-5 16,13 1-11-16,5 2 3 15,0 2 7-15,-8 0 1 16,-15 0-6-16,-11 0-9 15,-8 0 0-15,-6 0 17 16,-2 0 3-16,0 0 6 16,0 0-1-16,0 0 1 15,0 0-6-15,0 0-29 16</inkml:trace>
  <inkml:trace contextRef="#ctx0" brushRef="#br0" timeOffset="185953.6148">17501 15444 9 0,'0'0'25'16,"0"0"-8"-16,138-54-11 15,-96 51-3-15,-8 3-3 16,-7 9-4-16,-7 18 1 15,-11 8-5-15,-9 11 8 16,0 11-2-16,-11 3 2 16,-12 2 0-16,-1-2 0 15,8-4 1-15,2-3-1 0,10-13 0 16,4-5 1-16,0-7-1 16,0-7-2-16,18-7-29 15,6-11 19-15,3-3 12 16,6 0 0-16,1-7 0 15,-3-11 0-15,-6 4 0 16,-12 0 0-16,-10 10 7 16,-3 4 40-16,0 0-26 15,0 0-11-15,-19 0-9 16,-12 0-2-16,-15 18 3 16,-10 9 5-16,-2 14 4 15,0 11-4-15,10 10-1 0,5 16-1 16,11 14 1-16,8 3-1 15,9 3-3-15,6-12-2 16,2-8 0-16,2-18-4 16,-1-7-31-16,-5-13-17 15,-7-19 7-15</inkml:trace>
  <inkml:trace contextRef="#ctx0" brushRef="#br0" timeOffset="186635.4919">12840 14829 89 0,'0'0'0'0,"0"0"-3"0,0 0-15 15,0 0 16-15,0 0 2 16,0 0-2-16,9 0 2 15,-9 0 0-15,0 0 4 16,0 0 6-16,0 0-1 16,0 0 1-16,0 0 3 15,0 0 0-15,0 0-13 16,0 0 1-16,0 0-2 16,2 0 1-16,-2 0-1 15,0 0-3-15,0 0-26 0,0 0-24 16</inkml:trace>
  <inkml:trace contextRef="#ctx0" brushRef="#br0" timeOffset="187317.7343">12675 14727 42 0,'0'0'11'16,"0"0"-11"-16,0 0 3 15,0 0-3-15,0 0-2 16,0 0-3-16,-11-33 5 15,11 33 0-15,0 0 6 16,0 0 11-16,0 0 0 16,0 0-9-16,0 0-8 0,0 0 0 15,0 0-2 1,-3 0 2-16,1 0 0 0,-4-4 3 16,-8-6 2-16,-8-2-5 15,-9-6 0-15,-12-3-2 16,-5-4 4-16,-8-5 0 15,-6-4-1-15,-9 0 10 16,-8-4-2-16,-8 6-5 16,-7-1 2-16,-3 3-3 15,-8 6-1-15,-9 2 1 16,-6 4 2-16,-3 2-5 16,-1 4 0-16,3-3 0 0,5 7 0 15,1-1 1 1,1 3 2-16,2 4 0 0,4 2-2 15,2 0 2-15,6 0 4 16,9 0 4-16,10 17-5 16,10 0-6-16,11 5 0 15,12 4 0-15,5 6 0 16,12-1-4-16,4 5 3 16,5 6 1-16,4 6-3 15,-2 4 2-15,4 17 1 16,3 0 0-16,-3 6 0 15,0-5 0-15,-1-8 0 16,-1-9 0-16,5-7 0 16,-1-7 1-16,5 1-1 15,1-4 2-15,-1 4-2 0,-3-4 0 16,6-3 0-16,-3-3 1 16,5-12-1-16,1-8 1 15,1-7-1-15,0 2 1 16,2-5-1-16,-3 0 1 15,1 0 2-15,2 0-2 16,-4 0-1-16,-5 0-13 16,-3-14-32-16,-5-22-49 15</inkml:trace>
  <inkml:trace contextRef="#ctx0" brushRef="#br0" timeOffset="187699.6881">9558 14727 0 0,'0'0'32'16,"0"0"-14"-16,0 0-11 16,0 0-7-16,0 0 0 15,0 0 2-15,29-43 3 16,-29 43-5-16,2 14-2 16,0 21 2-16,1 9 1 15,-3 8 4-15,2 6-3 16,0-4-2-16,1-2 3 15,3-2-3-15,-2-10 1 16,3 0-1-16,2-4 0 16,0-8 0-16,-3-2 2 0,3-9-2 15,1-7 2 1,-4-7-1-16,-2-3 0 0,1 0 3 16,3 0 1-16,9 0 31 15,14 0-14-15,18-21-12 16,18-8-7-16,15-1-2 15,9-10-1-15,12 4 0 16,4-4-1-16,2 9-5 16,-7 10-18-16,-15 11-37 15,-18 10-8-15</inkml:trace>
  <inkml:trace contextRef="#ctx0" brushRef="#br0" timeOffset="188248.4909">12207 15384 167 0,'0'0'0'16,"0"0"-8"-16,0 0-13 16,0 0 2-16,0 0-37 15,0 0 7-15</inkml:trace>
  <inkml:trace contextRef="#ctx0" brushRef="#br0" timeOffset="188525.5225">12207 15384 9 0,'0'0'8'0,"2"0"-6"16,1 0-2-16,-3 0 0 15,0 0-3-15,0 0 3 16,0 0 2-16,2 0-1 0,-2 0 2 16,0 0-2-16,0 0-1 15,0 0 0-15,0 0 0 16,0 0 0-16,0 0 0 15,0 0 0-15,0 0-1 16,0 0 1-16,0 0 0 16,0 0 0-16,0 0 1 15,0 0 0-15,0 0 0 16,0 0 0-16,0 0 1 16,0 0-2-16,0 0 0 15,0 0 0-15,0 0 0 16,0 0-3-16,0 0 3 0,0 0-16 15</inkml:trace>
  <inkml:trace contextRef="#ctx0" brushRef="#br0" timeOffset="189515.5191">10365 15892 0 0,'0'0'25'16,"0"0"-7"-16,0 0-6 15,0 0-7-15,0 0-5 16,0 0 0-16,86-5-1 16,-84 20-8-16,-2 6 4 0,0 2 3 15,-4 3 2 1,-16-2-1-16,0-4-4 0,-3-6 4 15,6-7-4-15,3-1 5 16,6-6 0-16,6 0 6 16,2 0 16-16,0-3 6 15,0-11-22-15,0 0-6 16,2 1-1-16,8 4-2 16,4 0 0-16,1 4-2 15,6 2 3-15,1 2 1 16,7 1-2-16,3 0 3 15,5 14-5-15,1 12 4 16,0 14 0-16,-3 6 0 16,-8 16-4-16,-9 22 5 15,-11 15-1-15,-7 3 0 0,-9-4-4 16,-26-18 4-16,-4-16-8 16,-1-8 5-16,7-19 2 15,6-5 0-15,12-14-3 16,5-6-27-16</inkml:trace>
  <inkml:trace contextRef="#ctx0" brushRef="#br0" timeOffset="189957.5263">14270 16012 55 0,'0'0'11'0,"0"0"-11"15,0 0-62-15,0 0 58 16</inkml:trace>
  <inkml:trace contextRef="#ctx0" brushRef="#br0" timeOffset="190219.6219">14270 16012 11 0,'-46'80'15'0,"39"-92"8"16,5 6 14-16,2 2 12 15,0-4-9-15,0 4-18 16,0 2-20-16,4 0-2 16,1 2 0-16,3 0-5 15,1 0-2-15,5 16 1 16,-1 16 1-16,-1 12 2 15,-12 18 3-15,0 14 0 16,-10 1 0-16,-23 3 0 16,-7-9-11-16,-7-12-4 15,-6-15-12-15,-10-8-2 0,-9-10-14 16,-7-11-5-16</inkml:trace>
  <inkml:trace contextRef="#ctx0" brushRef="#br0" timeOffset="191817.9613">12218 16244 48 0,'0'0'19'15,"0"0"-19"-15,0 0-1 16,0 0-1-16,0 0 0 16,0 0 1-16,-49 23 0 0,30-17 1 15,0-3 1 1,11 1 0-16,2-4 4 0,4 0 2 16,2 0 6-16,0 0-9 15,0 0-3-15,0 0 8 16,0 0 1-16,0 0-9 15,0 0 4-15,0 0 1 16,0 0 0-16,0 0-1 16,10 0 0-16,5 0-5 15,16 0 8-15,16 0-4 16,20 0 0-16,16 0-3 16,8 0-1-16,3 4 0 15,-1 10 0-15,-1 5-7 16,-4-3-3-16,-1-1-5 0,-4 2 3 15,-8-11-1-15,-3 2 0 16,-7 0-3-16,-14-7 9 16,-11 2 4-16,-17 3-6 15,-15-2 1-15,-8-4 8 16,0 4 0-16,0-4 13 16,-18 0-1-16,-18 4-6 15,-19-4 1-15,-21 2-3 16,-13-2 3-16,-15 0 4 15,-10 0 5-15,-7 0-10 16,-3-6 5-16,-1-8 7 16,0 2-4-16,11 1-9 0,12-1 3 15,17 4-2-15,19 3 0 16,16 5-4-16,19-5-2 16,12 1 0-16,7 3 0 15,10-2 0-15,2 3-3 16,0-1-9-16,0 1-11 15,0 0 7-15,0 0-15 16,2 0-13-16,12 1 37 16,5 12 7-16,8-5-2 15,4 2-1-15,9-3 0 16,9-4 2-16,12-3-4 16,7 0 5-16,13 0 0 15,6 0 0-15,7-3 0 0,-1-4-2 16,1 2-5-16,-7 5 2 15,-10 0 2-15,-10 0-22 16,-13 0 22-16,-19 0 3 16,-10 0 0-16,-12 0 0 15,-8 0 0-15,-5 0 0 16,0 5 19-16,0-5-4 16,0 0-5-16,-10 0 7 15,-16 0-15-15,-19 0-1 16,-17 0 2-16,-13 0-2 15,-10 0 0-15,-4 0 2 16,-1 0 7-16,-3-5-3 16,-1 5-2-16,3-4 4 0,6 3-3 15,12 1-6 1,17 0 2-16,18-3 7 0,20 2 5 16,9 1-6-16,9 0-7 15,0 0-1-15,0-4-2 16,0 4-4-16,0 0-4 15,0 0 3-15,9 0 6 16,9 0 1-16,14 0-1 16,21-5 1-16,16 0 1 15,16 1-1-15,5-1 0 16,0 5 0-16,-8 0-6 16,-8 0-26-16,-14 10 20 15,-9 3 7-15,-11-4 3 16,-9-4 1-16,-8-1 1 0,-9-4-8 15,-8 0 6-15,-6 3 2 16,0-3 4-16,0 0 6 16,0 0 2-16,0 0-6 15,-4 0-3-15,-16 0 1 16,-16 0-3-16,-20 0-1 16,-11 0-1-16,-7-3 1 15,1-1 1-15,7-5-1 16,7 4 4-16,10 5-2 15,16-4 0-15,11-1 10 16,13 5-4-16,6 0-7 16,3 0-1-16,0 0-1 15,0 0-4-15,0 0-1 0,0 0 4 16,0 0-4-16,3 0 5 16,4 0-2-16,6 0-4 15,7 0 1-15,9 0 4 16,11 0 1-16,4 5-2 15,10-1 1-15,2 0-8 16,2-3 0-16,2 8-14 16,0-5 9-16,1 5 8 15</inkml:trace>
  <inkml:trace contextRef="#ctx0" brushRef="#br0" timeOffset="192118.4799">12503 16388 5 0,'0'0'13'0,"-164"-23"-3"15,83 10-2-15,6 8-5 16,1-4 0-16,11 4-3 16,15 1 0-16,14-1 0 15,19 2 1-15,10-1 20 16,5 4 14-16,0 0-33 15,0 0-2-15,15 0-6 16,17 0-13-16,13 0 10 0,15 0 5 16,4 0 3-1,3 0 0-15,0 0-9 16,7 7-5-16,1 2 10 0,6 1-6 16,-6-2-4-16,-6 2 10 15</inkml:trace>
  <inkml:trace contextRef="#ctx0" brushRef="#br0" timeOffset="192404.3291">12807 16401 5 0,'0'0'15'0,"0"0"-13"16,-139 0-2-16,74 0-2 16,-3 0 2-16,1 0 4 15,5-8-2-15,-1 2 0 16,-1 2 5-16,3 0-7 0,8 4 0 15,5 0 0-15,9 0 0 16,10 0-1-16,9 0-1 16,6 0 2-16,10 0 2 15,4 0-2-15,0 0 0 16,0 0-4-16,0 0-3 16,9 0 4-16,11 0-7 15,11 0 3-15,11 0 5 16,14 0 2-16,6 0-1 15,3 0 1-15</inkml:trace>
  <inkml:trace contextRef="#ctx0" brushRef="#br0" timeOffset="192942.6228">11980 16418 9 0,'0'0'8'0,"0"0"-8"15,0 0-10-15,0 0 7 16,156-3-1-16,-76 3 4 16,4 0 0-16,-10 0 0 15</inkml:trace>
  <inkml:trace contextRef="#ctx0" brushRef="#br0" timeOffset="193121.8294">12584 16447 9 0,'0'0'17'0,"0"0"-7"15,0 0-8-15,0 0-2 16,0 0 10-16,0 0-3 16,0 2-7-16,0-2 2 15,0 0-3-15,0 0 1 16,0 0-1-16,0 0-13 16,0 0-10-16,0 0 7 15,0 0 17-15</inkml:trace>
  <inkml:trace contextRef="#ctx0" brushRef="#br0" timeOffset="193917.5549">12653 16455 19 0,'0'0'26'0,"0"0"2"0,0 0-8 16,0 0-2-16,0 0-12 15,0 0-5 1,0 0-1-16,0 0 5 0,0 0 8 16,0 0 2-16,0 0 0 15,0 0-1-15,0 0-3 16,0 0-1-16,0 0-1 15,0 0-1-15,0 0 0 16,0 0-3-16,0 0 0 16,0 0-4-16,0 0 0 15,0 0-1-15,0 0 0 16,0 4 0-16,0-4 3 16,0 0-3-16,0 0 2 0,0 0-1 15,0 0 3 1,0 0 0-16,0 0-1 0,0 0-1 15,0 0-2-15,0 0 3 16,0 0 0-16,0 0-3 16,0 0 0-16,0 0-2 15,0 0 1-15,0 0 1 16,0 0 1-16,0 0-1 16,0 0-1-16,0 0-3 15,0 0 3-15,0 0-2 16,0 0-17-16,0 0-8 15,0 0-15-15,0 0-11 16,0 0-12-16</inkml:trace>
  <inkml:trace contextRef="#ctx0" brushRef="#br0" timeOffset="196055.3939">195 15687 5 0,'0'0'23'0,"0"0"9"0,0 0-10 15,0 0-11 1,0 0-4-16,0 0-6 0,-15 54-1 16,1-16 0-16,6 8 0 15,-1 10 0-15,5 12 0 16,4 9 3-16,0 3 10 15,0 14-1-15,2 4-4 16,15 1 0-16,12-1 2 16,7-14-5-16,2-8-3 15,6-5-2-15,4-4 1 16,0-4-1-16,4-9 3 16,1-10-3-16,8-18 0 0,3-12-3 15,9-8 2 1,23-6-2-16,6 0-5 0,-3-10 5 15,-1-16-13-15,-23-2-2 16,-1-8-23-16,-5 2-16 16</inkml:trace>
  <inkml:trace contextRef="#ctx0" brushRef="#br0" timeOffset="197419.9312">1047 15793 17 0,'0'0'14'0,"0"0"-2"15,0 0 5-15,0 0-5 16,-136-37 11-16,80 35-7 16,3-3-3-16,-10 1-5 15,7 4 10-15,14 0-15 16,3 0 7-16,6 0-10 16,5 0 0-16,4 0-1 15,5 9 1-15,4-4 0 0,6 2-1 16,2-2 0-16,3-1 2 15,4-4-1-15,-2 0 0 16,2 0-1-16,0 0 1 16,0 0-3-16,0 2-1 15,0 0 1-15,0 2 0 16,0 2 1-16,0-2 1 16,0 1 1-16,4-4-1 15,3 4-1-15,-3-3-3 16,1 3 4-16,-5-5 0 15,2 0 1-15,-2 0-2 16,0 0 2-16,0 0 0 0,0 0 0 16,0 0-1-1,0 0-1-15,2 0-1 0,-2 0 2 16,0 0-5-16,0 0 3 16,0 0 1-16,0 0 2 15,3 0-2-15,-3 0-4 16,2-5-7-16,2 3-6 15,-4-3-1-15,4 4-6 16,1 1-2-16</inkml:trace>
  <inkml:trace contextRef="#ctx0" brushRef="#br0" timeOffset="198259.4296">768 15789 20 0,'0'0'23'0,"0"0"-2"15,0 0 8-15,0 0-15 16,0 0-9-16,0 0-3 15,0-44 9-15,0 42-4 16,0 2 0-16,0 0-5 16,0 0 2-16,0 0-4 0,5 0 0 15,1 2-2-15,23 24 2 16,12 9 6-16,3 15-4 16,10 9 6-16,-10 3-5 15,-1 1-2-15,7-1-1 16,-2-8 1-16,-6-2 1 15,-7-8 0-15,-6-8 0 16,-6-13-2-16,-10-5 0 16,-4-14 0-16,-7 1 0 15,-2-5 0-15,3 0 3 16,-3 0 5-16,0 0-7 16,0 0-1-16,2-8-12 0,6-11-22 15,1-4-26 1,3 2-16-16</inkml:trace>
  <inkml:trace contextRef="#ctx0" brushRef="#br0" timeOffset="198486.52">1508 15923 30 0,'0'0'13'0,"0"0"-6"15,0 0-2-15,0 0-3 16,0 0 2-16,0 0 5 16,110 153 5-16,-77-83-7 0,-2-6-5 15,0 2-2-15,-5-4 0 16,-3-7-1-16,-5-7-25 16,-5-12-27-16</inkml:trace>
  <inkml:trace contextRef="#ctx0" brushRef="#br0" timeOffset="198935.7571">1871 15458 113 0,'0'0'0'0,"0"0"-34"16,0 0 34-16,0 0 6 15,0 0-6-15,0 0 0 16,-93-94 0-16,79 92 8 16,1 2 11-16,-3 0-9 15,-1 0-6-15,-6 0-4 16,0 17-1-16,4 6-1 15,3 4 1-15,7 6-2 16,9 5-2-16,0 6 4 0,9 5 0 16,16-5 1-16,6 2-8 15,0-2 8-15,0-5-3 16,-2-6-4-16,-4-7 6 16,0-9-7-16,-2-7-3 15,6-10-13-15,7 0 3 16,5-9 15-16,5-23 5 15,1-8-1-15,0-15-2 16,-7-10-1-16,-4-6-6 16,-15 3 11-16</inkml:trace>
  <inkml:trace contextRef="#ctx0" brushRef="#br0" timeOffset="199181.7928">2204 15346 31 0,'0'0'18'0,"0"0"-16"15,0 0 0-15,0 0 8 16,0 0-9-16,0 0 2 0,-77-13-3 15,77 13-4-15,0 0 1 16,-2 0-1-16,2 0 2 16,-4 15 1-16,-1 5 2 15,1 8-1-15,-1 3 0 16,5 4 0-16,0 1-3 16,0 4 3-16,0 1 0 15,14-5 0-15,13 4-1 16,2-8 2-16,4-3 4 15,2 0-5-15,-1-8 0 16,-1-4-6-16,0-7-1 16,-3-10-31-16</inkml:trace>
  <inkml:trace contextRef="#ctx0" brushRef="#br0" timeOffset="199579.9973">2252 14798 128 0,'0'0'0'0,"0"0"-9"16,-75-108 9-16,67 95 0 15,6 8 4-15,2 1-4 16,0 4-12-16,0-4 6 0,0 4 2 15,14 0-2-15,11 0 0 16,10 4 3-16,11 26 3 16,12 16 1-16,11 17 6 15,14 7-1-15,17 11-3 16,8 4-3-16,-2 9 1 16,-10 3 2-16,-18 3-3 15,-15-1-2-15,-19-9 1 16,-15-7 1-16,-18-4 6 15,-11-5-3-15,0 0-2 16,-22-2 3-16,-22-1-4 0,-8-4 0 16,-10-4-13-16,-5-5-19 15,-5-8-13-15</inkml:trace>
  <inkml:trace contextRef="#ctx0" brushRef="#br0" timeOffset="200081.7795">1049 15464 85 0,'0'0'0'15,"0"0"-30"-15,0 0-1 16,0 0 30-16,-116-31 1 16,96 31-1-16,-2 0-5 15,-18 8 3-15,1 15 2 16,0 7 2-16,-1 5 4 15,11 7 2-15,2-8-3 0,4 2 5 16,10 0-2 0,5-1 3-16,8 9-4 0,0 11 6 15,6 7-5-15,25 5 8 16,13 5-4-16,25 0-6 16,12 8-2-16,6 4-1 15,2 6-2-15,-18-10 0 16,-4-9 0-16,-5-11 0 15,1-8 1-15,-3-11-2 16,6-10 2-16,4-12-2 16,6-12-5-16,15-7-4 15,21-3-11-15,17-38-29 16</inkml:trace>
  <inkml:trace contextRef="#ctx0" brushRef="#br0" timeOffset="200899.7841">3322 14193 53 0,'0'0'0'0,"0"0"0"16,0 0 0 0,0 0 8-16,0 0-6 0,0 0-2 15,-38-50-1-15,38 50 1 16,0 0 5-16,0 0-3 16,0 2-2-16,-2 24 1 15,-1 19 2-15,3 14 16 16,0 13-12-16,0 8-2 15,29 5 0-15,16-1-4 16,9 10 1-16,10-4-1 16,7-2 0-16,-2-7-1 15,-2-15 2-15,-9-15-2 16,-7-8 1-16,-9-16-1 16,-1-14 0-16,1-7 0 15,2-6 0-15,10-6-4 0,6-20-4 16,7-10-27-16,5-8-35 15</inkml:trace>
  <inkml:trace contextRef="#ctx0" brushRef="#br0" timeOffset="201769.5725">3889 14109 0 0,'0'0'11'16,"0"0"0"-16,0 0-2 16,0 0 2-16,0 0-4 15,0 0 0-15,0-14-2 16,0 10 1-16,0 2 0 15,0 0 3-15,0-1-3 16,0 3 3-16,0 0 1 16,0 0 0-16,0 0-3 0,0 0-5 15,0 0 7-15,0 0 1 16,0 0 2-16,0 0 3 16,0 0-5-16,0 0 0 15,0 0-5-15,0 0-4 16,0 0-1-16,0 0 0 15,0 0-5-15,0 5 0 16,0 13 3-16,8 8 2 16,7 6 1-16,1 4-1 15,1 2 0-15,2-2 0 16,-4-6 1-16,-1 2-1 16,-6-10 0-16,1-4 0 15,-3-5 0-15,2-4 1 0,-6-3-1 16,0-3 0-16,-2-2 0 15,0 4 0-15,0-5 0 16,0 0 2-16,0 0-2 16,0 0 0-16,0 0-2 15,0 0-8-15,0 0-8 16,0 0-1-16,0 0 2 16,0 0 4-16,0 0-1 15,0 0-9-15,0 0 11 16,4 0-9-16,1 0-21 15</inkml:trace>
  <inkml:trace contextRef="#ctx0" brushRef="#br0" timeOffset="202385.7059">4467 14187 10 0,'0'0'35'0,"0"0"0"15,0 0-10-15,0 0-2 16,0 0-6-16,0 0-8 16,0-2-4-16,0 2-3 15,0 0-1-15,0 0-1 16,0 14-9-16,0 14 1 15,2 14 8-15,4 8 2 16,2 0 0-16,0-4-2 16,1-3-1-16,0-8 1 15,0-6 0-15,-2-10 1 16,-5-8-2-16,0-5-8 16,-2-6-11-16,0 0 6 15,0 0-3-15,2 0-15 0,-2-6-23 16</inkml:trace>
  <inkml:trace contextRef="#ctx0" brushRef="#br0" timeOffset="202991.6887">4533 13644 100 0,'0'0'0'0,"0"0"0"15,0 0-2-15,0 0-10 16,0 0-40-16,0 0 29 16,0 3 22-16,19 22 0 15,0 6-1-15,6 12 2 16,2 5 2-16,-1 5-2 15,4 4 2-15,-4-7-2 16,1-6 0-16,-3-5 0 16,-1-10 1-16,-5-6-1 15,-3-10 0-15,-6-8 1 16,-2-5 2-16,-1 0 3 16,5-6 22-16,10-30-8 0,8-14-12 15,4-13-6 1,0 1-1-16,1 11-1 0,-7 12 0 15,-3 13 0-15,-1 12 0 16,-4 6-3-16,4 8-3 16,-1 0 1-16,0 0 1 15,0 10 1-15,-3 8-4 16,-4 8-2-16,-3-2 7 16,-6 10-1-16,-4 6 3 15,-2 0 4-15,0 5-3 16,-14-4 0-16,-10 0 3 15,-7-5 3-15,-5-2-4 16,-4-14 5-16,-2-4 6 16,1-6-10-16,4-6 5 0,1-2-9 15,7 0 4-15,10-2-3 16,7 0-1-16,8 0-2 16,4 0-32-16,0 0-29 15</inkml:trace>
  <inkml:trace contextRef="#ctx0" brushRef="#br0" timeOffset="203338.7466">4897 12947 201 0,'0'0'0'0,"0"0"-6"16,0 0 5-16,0 0 1 16,0 0-14-16,122-104-5 15,-22 100 18-15,10 4-3 16,-6 39 3-16,-8 33-3 16,-11 32 2-16,-12 22 1 15,-15 16 2-15,-15 8-1 16,-14-7 0-16,-14-2 1 15,-11-8-2-15,-4-7 1 16,0 0-2-16,-26-8-1 0,-10 0 0 16,-6-2-8-16,-7-5-16 15,-4-3-7-15,-3-9-16 16</inkml:trace>
  <inkml:trace contextRef="#ctx0" brushRef="#br0" timeOffset="203930.5019">5911 12781 109 0,'0'0'0'0,"0"0"-24"16,0 0 24-16,0 0 3 15,0 0-2-15,0 0-1 16,-9-52 0-16,7 52 0 15,2 0 2-15,-5 0-2 16,-6 16-2-16,-4 18 0 16,-1 15 2-16,0 10 1 15,7 13 0-15,9 10-1 16,0 11 2-16,2 3 0 16,23-7-2-16,4-13 1 15,6-16-1-15,6-12 0 0,5-12 3 16,6-10-1-16,4-12 2 15,6-11-4-15,5-3 0 16,4-5-24-16,0-20-7 16</inkml:trace>
  <inkml:trace contextRef="#ctx0" brushRef="#br0" timeOffset="204215.5742">6164 12616 43 0,'0'0'0'15,"0"0"-1"-15,0 0 0 16,0 0-1-16,0 0-8 15,36-109 5-15,-18 95 5 16,3 2 0-16,-6 3 2 16,-7 3-2-16,2 2 0 15,-6 4-3-15,-4 0-3 16,2 0-11-16</inkml:trace>
  <inkml:trace contextRef="#ctx0" brushRef="#br0" timeOffset="204409.3151">6280 13003 11 0,'0'0'14'16,"0"0"-10"-16,156-77-4 15,-111 48-3-15,-3 5-22 0</inkml:trace>
  <inkml:trace contextRef="#ctx0" brushRef="#br0" timeOffset="204716.8435">6752 12591 19 0,'0'0'31'16,"0"0"-1"-16,0 0-30 15,0 0 0-15,0 0-7 16,0 0 2-16,0 52 5 16,3-10 4-16,-1 10 0 15,3 7 1-15,2 3-4 0,6 3 1 16,0 1-1-16,3-8 0 15,0-3-1-15,-3-4 1 16,-3-10-1-16,0-10 0 16,-4-12 0-16,-1-9-18 15,-5-10-17-15,2 0 1 16,-2-6 34-16</inkml:trace>
  <inkml:trace contextRef="#ctx0" brushRef="#br0" timeOffset="205339.5259">7154 12262 123 0,'0'0'0'0,"0"0"-14"15,0 0 14-15,0 0 0 16,0 0-4-16,0 0-12 0,-7-42 0 15,-15 40 12-15,-10 2 2 16,-1 0 2-16,-5 0-1 16,3 12 1-16,2 11-3 15,3 10-3-15,8 5 4 16,11 4 2-16,9 4-4 16,2-4 6-16,0-3-2 15,17-10 3-15,8-7-2 16,0-5 4-16,-1-12-5 15,5-5 0-15,5 0 2 16,8-11 4-16,5-16-3 16,1-11-3-16,2-6-4 0,-8-6-15 15,-9-2 6-15,-10 2 13 16,-8 12 1-16,-10 14 5 16,-3 14 26-16,-2 10-11 15,0 0-21-15,2 0-6 16,1 0-7-16,3 19 3 15,5 10 8-15,11 1 2 16,5 4 0-16,7 2 1 16,3 2 0-16,-1-2 0 15,-2 1-1-15,-8-10-9 16,-4-4-51-16</inkml:trace>
  <inkml:trace contextRef="#ctx0" brushRef="#br0" timeOffset="205640.3755">7388 11734 185 0,'0'0'3'15,"0"0"-6"-15,0 0-1 16,0 0-17-16,0 0 17 15,135 123 4-15,-72-33-1 16,-3 12 1-16,-4 7 0 0,-7 11 1 16,-13 6 0-16,-12 4-1 15,-13 5 0-15,-11-2 0 16,0 1-2-16,-33 0 2 16,-21-1-27-16,-25-3-8 15,-25-4-3-15,-20-8 2 16,-24 1 17-16</inkml:trace>
  <inkml:trace contextRef="#ctx0" brushRef="#br0" timeOffset="206698.5347">1971 16994 153 0,'0'0'0'0,"0"0"-105"16,0 0 93 0,0 0 8-16,0 0 4 0,0 0-32 15</inkml:trace>
  <inkml:trace contextRef="#ctx0" brushRef="#br0" timeOffset="207079.8371">1971 16994 12 0,'-104'-40'25'16,"104"40"-5"-16,0 0-4 15,0 0-5-15,0 0-7 16,0 22-1-16,0 6 0 15,2 8 25-15,15 8-15 16,6 1-10-16,4 5 2 16,4 8 3-16,0 9-6 15,0-6-1-15,3 5 0 16,-1-4 1-16,5-3 0 16,5-9 12-16,-1 0-6 15,7-6 3-15,4 0-3 0,3 0 0 16,4 1-3-1,0-4-5-15,-6-5 1 0,4-5-1 16,-14-6 0-16,-4-10 0 16,-6-5 2-16,-14-6-2 15,2 4 0-15,-5-2 1 16,4 1-1-16,-1 2 1 16,0 1-1-16,-4 2-8 15,-1-6-8-15,-4-1 2 16,-4-3 0-16,-7-2-1 15,0 0 6-15,0 0-4 16,0 0 3-16,0 0 0 0,0 0-7 16,0 0-13-16,0-7-6 15,0-17 10-15</inkml:trace>
  <inkml:trace contextRef="#ctx0" brushRef="#br0" timeOffset="208556.7756">2468 17038 5 0,'0'0'9'0,"0"0"-3"15,0 0 2-15,0 0 2 16,0 0-6-16,0 0 18 16,-25-84-2-16,25 66-17 0,16 0-3 15,11-4-2-15,4 0 1 16,7 8-1-16,-5 6 0 16,5 8-11-16,-2 0-1 15,-2 0 3-15,-8 0 6 16,-8 0-6-16,-5 14 5 15,1 7 0-15,-5 6 5 16,1 5 1-16,0 12 3 16,-6 4-2-16,1 2 1 15,-3 0 3-15,-2-1-4 16,0-1 2-16,0-6-2 16,0-2-1-16,0-6 3 15,0 2-1-15,0-8 0 0,0-6-2 16,2-10 1-1,0-6-2-15,0-2 1 0,0-4 0 16,10 0 3-16,3 0 6 16,6 0-7-16,10-10-1 15,0-6 1-15,9 2-2 16,3-7 0-16,-1-2 0 16,0 4 1-16,-2 2-1 15,-4-1-4-15,-3 3-1 16,-2 2-1-16,-6-3 4 15,-3 6-6-15,-8 2-8 16,-10 5 9-16,0 1 1 0,-4-3 6 16</inkml:trace>
  <inkml:trace contextRef="#ctx0" brushRef="#br0" timeOffset="208775.7101">3222 16976 114 0,'0'0'0'15,"0"0"-28"-15,0 0 28 16,0 0-1-16,0 0-10 0,0 0-63 15</inkml:trace>
  <inkml:trace contextRef="#ctx0" brushRef="#br0" timeOffset="208865.528">3210 17165 0 0,'0'0'0'16,"0"0"0"-16,16 102 0 16,-7-84 0-16,-1-4 0 15</inkml:trace>
  <inkml:trace contextRef="#ctx0" brushRef="#br0" timeOffset="209509.5842">3395 16611 89 0,'0'0'0'0,"0"0"-35"15,0 0 35-15,0 0 12 16,-123-80-12-16,112 76-2 16,-2 2 1-16,-3-2 0 15,-2 4 2-15,-1 0 8 0,-6 0-6 16,5 0-3-16,-2 22-1 15,2 0-3-15,6 14 4 16,5 5-2-16,9 9-2 16,0 7 2-16,14 2 2 15,15-5 0-15,7-2 0 16,3-12 0-16,3-8-1 16,1-14-1-16,-5-10-23 15,-3-8 9-15,-3 0 14 16,-1-14 2-16,-4-24-2 15,-5-16 2-15,-2-15 2 16,-11-5-2-16,-7 3-3 0,-2 12 3 16,0 13 1-16,-11 20 3 15,-2 13 22-15,6 4 8 16,1 5-17-16,-2 4-8 16,4 0-3-16,0-4-4 15,2 2-2-15,2 2 0 16,0 0 0-16,0 0-2 15,0 0-3-15,0 0 3 16,0 10-4-16,0 16 1 16,0 10 5-16,2 11-1 15,20 4 1-15,9 4 0 16,7-7 0-16,4 2 0 16,3-10-2-16,-1-8 0 0,-3-6-1 15,-5-12-27 1,-5-10-10-16</inkml:trace>
  <inkml:trace contextRef="#ctx0" brushRef="#br0" timeOffset="209860.9431">3540 16037 222 0,'0'0'0'16,"0"0"-36"-16,0 0 36 16,0 0 0-16,0 0-23 0,0 0-46 15,-4-41 50-15,39 67 18 16,3 6 1-16,7 7 1 16,5 10 3-16,4 9-2 15,2 15 3-15,2 6 1 16,-5 6-1-16,-2 3-5 15,-5-8 4-15,-9-2-1 16,-8 1-1-16,-12-4 1 16,-9 2-1-16,-8-1-1 15,-8-10-1-15,-21 2-3 16,-8-9-3-16,-7-7-5 16,-6-6-20-16,2-12-19 15</inkml:trace>
  <inkml:trace contextRef="#ctx0" brushRef="#br0" timeOffset="210341.5287">2283 16812 23 0,'0'0'18'0,"-29"102"-9"15,23-43-9-15,6 6 1 16,0 3 2-16,8 3 15 16,26-3-5-16,15-7-6 0,9 6-5 15,17-9 1 1,23 0-1-16,10-8 2 0,0-5-3 15,-9 0-1-15,-15-18-3 16,-8-4 2-16,-7-12-12 16,-2-9-2-16,-3-2 3 15,4-6-3-15,-1-24-2 16,4-10-11-16</inkml:trace>
  <inkml:trace contextRef="#ctx0" brushRef="#br0" timeOffset="210837.5357">3935 15637 132 0,'0'0'0'16,"0"0"-32"-16,0 0 21 15,0 0 4-15,0 0 5 0,0 0-41 16,0-39 24-16,0 39 19 15,0 0 12-15,0 0 14 16,0 7-13-16,0 17-8 16,4 15-3-16,16 20 10 15,14 7 0-15,10 10-8 16,14 4-2-16,8 5-1 16,9 1 3-16,11-2-3 15,3-4 0-15,0-3-1 16,-2-9 0-16,-14-12 1 15,-8-16-1-15,-11-11 3 16,-5-18-3-16,-5-11 0 0,3 0-4 16,0 0-23-16,-2-17 14 15,-1-10-19-15,-1 1-9 16</inkml:trace>
  <inkml:trace contextRef="#ctx0" brushRef="#br0" timeOffset="211286.7385">4761 15633 178 0,'0'0'0'16,"0"0"-21"-16,0 0 20 16,0 0 1-16,0 0-47 15,0 0-36-15,-27-10 61 16,27 10 22-16,0 0 9 16,0 0 27-16,0 0-15 15,0 0-12-15,5 0-9 16,6 14-1-16,5 8 1 15,5 14 1-15,8 4 0 0,8 6 3 16,5 6-1 0,0-8-2-16,1 2 0 0,-8-11-1 15,-6-3 0-15,-10-10 2 16,-5-12-1-16,-7-6 0 16,-7 0-1-16,2-4 2 15,-2 0 2-15,0 0-4 16,0 0-14-16,0-8 4 15,0-15-15-15,0 0-25 16</inkml:trace>
  <inkml:trace contextRef="#ctx0" brushRef="#br0" timeOffset="211566.1127">5071 15571 36 0,'0'0'56'16,"0"0"-26"-16,0 0-24 15,0 0-3-15,0 0 11 16,0 0-9-16,0 3-5 16,4 20-7-16,7 13 5 15,12 14 2-15,3 8 0 16,8 0 1-16,1-2-1 15,1-2 0-15,1-8 0 16,0-3 0-16,-2-7-35 0,-3-14-12 16,-3-12-13-16</inkml:trace>
  <inkml:trace contextRef="#ctx0" brushRef="#br0" timeOffset="212111.5154">5487 15186 136 0,'0'0'0'0,"0"0"-32"16,0 0 32-16,0 0 16 0,0 0-16 15,0 0-9 1,-73-59-17-16,63 59 21 0,-3 0 4 15,-9 19 0-15,-5 4 1 16,-1 12-3-16,1 1 3 16,4 8-1-16,11 2 0 15,4 3 1-15,8-1-3 16,0-2 3-16,10-7 0 16,11-3 2-16,4-5-2 15,2-12-2-15,-2-2-4 16,-1-14 3-16,2-3-10 15,-1 0 7-15,2-17 3 16,0-19 3-16,-3-13 0 16,-9-21-7-16,-8-6-11 0,-7 8 8 15,0 12 10-15,-7 23 2 16,-3 19 30-16,1 6-10 16,4 8 10-16,5 0-23 15,-2 0-9-15,2 0-3 16,0 0-3-16,0 0 3 15,0 17-1-15,0 9 4 16,0 8-3-16,13 8 3 16,7 4-1-16,2-2 1 15,3-4 0-15,4-3 0 16,-2-10-1-16,-2-4-10 16,-6-6-13-16,-3-9-18 15</inkml:trace>
  <inkml:trace contextRef="#ctx0" brushRef="#br0" timeOffset="212457.4539">5306 14664 192 0,'0'0'0'0,"0"0"5"16,0 0-9-16,0 0 4 15,0 0-25-15,0 0-39 16,48-4 63-16,8 44 1 0,10 18 0 16,5 13 0-16,8 11 0 15,-2 4 0-15,-1 0 0 16,-7-1 0-16,-4-5 1 16,-7 1-2-16,-7-4 2 15,-4-3-1-15,-10-6 1 16,-8-1-1-16,-10-5 0 15,-9-8 2-15,-7-6-3 16,-3-8 1-16,0-7 0 16,0-10-2-16,-3-6-17 15,-3-7-13-15,-3-7-5 16</inkml:trace>
  <inkml:trace contextRef="#ctx0" brushRef="#br0" timeOffset="212869.3867">6022 14418 168 0,'0'0'0'16,"0"0"0"-16,0 0-6 0,0 0-9 16,0 0 3-16,0 0 11 15,51 142 2-15,-16-73-1 16,8 6 1-16,8 10-1 15,3-6 0-15,0-2 0 16,-3-13 0-16,-5-8 0 16,2-13 2-16,-6-5-2 15,0-16 0-15,-4-4 0 16,0-8-2-16,-3-7-23 16,3-3-14-16,0-9-10 15,-2-26 26-15</inkml:trace>
  <inkml:trace contextRef="#ctx0" brushRef="#br0" timeOffset="213147.6233">6418 14464 86 0,'0'0'32'0,"0"0"-28"16,0 0-4-16,0 0 0 15,0 0-13-15,0 0-20 16,-17-18 12-16,17 34 20 0,0 6 1 16,9 6 0-16,9 6 1 15,1 4-1-15,6 5 0 16,4 2 1-16,0 1-1 16,0-3 1-16,-2-6-1 15,-2-5 0-15,-4-10-13 16,-3-6-9-16,1-10 0 15</inkml:trace>
  <inkml:trace contextRef="#ctx0" brushRef="#br0" timeOffset="213799.5188">6642 14252 162 0,'0'0'12'0,"0"0"-11"16,0 0-2-16,0 0-7 15,0 0-26-15,0 0-38 16,15-17 50-16,-7 21 21 16,0-4 1-16,-6 4 1 15,0 0-1-15,3 7 0 16,1-4 7-16,6 7 4 15,3 4 0-15,1-6-9 0,1 2 1 16,4 0-2 0,-4 1 1-16,3 2-2 0,1 5 0 15,-4 6 0-15,3 2-1 16,-2 3 3-16,4 1-3 16,1-4 2-16,4 4 1 15,-1 0-2-15,1-7 1 16,-3 0-1-16,-6-12 1 15,-5-7-1-15,-5-3 0 16,-6-5 0-16,-2 0 7 16,2 0 9-16,-2-10 24 15,0-22-16-15,0-16-24 16,0-12-5-16,0-2 0 16,0 10-15-16,0 16 12 15,0 13 8-15,0 14 5 0,0 0-5 16,15-3 0-1,8 2-6-15,-1 2 0 0,0 4-2 16,0 4-9-16,-4 0 0 16,-2 0 11-16,-8 8 4 15,-5 12-10-15,-3 10 11 16,0 5 1-16,0-2 3 16,0 4-1-16,0-3 3 15,0 0 0-15,-7-3 1 16,-4 0-2-16,-5-6-4 15,-1 0 1-15,-6 1-1 16,-1-12-17-16,-6-4-20 0</inkml:trace>
  <inkml:trace contextRef="#ctx0" brushRef="#br0" timeOffset="214091.7724">6949 13816 147 0,'0'0'23'16,"0"0"-23"-16,0 0-2 15,0 0-15-15,0 0 7 16,0 0 7-16,160 42 3 16,-82 4 0-16,9 16 1 0,4 15-1 15,3 11 0 1,-9 14-3-16,-19 8 2 0,-14 0-4 15,-23 3 1-15,-18 0 1 16,-11-9 0-16,-13 0 0 16,-30-16-1-16,-13-16-11 15,-6-14-4-15,-7-17-17 16,-4-24 0-16</inkml:trace>
  <inkml:trace contextRef="#ctx0" brushRef="#br0" timeOffset="214985.7916">6116 14620 116 0,'0'0'0'16,"0"0"-32"-16,0 0-2 15,0 0 22-15,0 0 5 16,0 0-24-16,69 70 31 16,-63-66 0-16,-6-2 1 15,0-2 57-15,0 0 12 0,0 0-25 16,0-6-15-16,-13-24-12 15,-11-16-18-15,-12-16-2 16,-7-14 0-16,-7-4 2 16,-2 5 0-16,0 15 0 15,6 15 0-15,11 14 4 16,8 11 19-16,6 6-20 16,6 6-3-16,4 2-1 15,6 4-2-15,3 0 3 16,0 2-1-16,2 0 1 15,0 0 0-15,0 0 0 16,0 0-2-16,0 0-1 0,0 0 2 16,0 0-3-16,0 0 2 15,0 0 0-15,0 0-2 16,0 0 3-16,0 0-1 16,2 0-2-16,0 0 4 15,0 4 0-15,1 6-2 16,1 4 2-16,-2 6-2 15,1 7 1-15,1 0 1 16,1 4 0-16,-1 2 0 16,3 1 0-16,-3-2 1 15,0-1-1-15,4-8 0 16,-6-2 0-16,0-8 0 16,-2-7 2-16,0-1-2 15,0-5 1-15,0 0 1 16,0 0 2-16,0 0 3 0,0 0-1 15,2 0 6-15,-2-24-4 16,0-19-7-16,0-11-1 16,0-4-9-16,0 2 3 15,0 14 5-15,0 14 1 16,0 10 1-16,0 4-1 16,0 6 0-16,0 3 0 15,0-2-1-15,0 5 1 16,0-1 0-16,0 3 0 15,0 0 0-15,0 0-2 0,0 0-4 16,4 0-2 0,9 0-1-16,8 0 6 0,10 9 3 15,4-1 1-15,4-8-1 16,3 0-3-16,2 0-36 16,8 0-53-16</inkml:trace>
  <inkml:trace contextRef="#ctx0" brushRef="#br0" timeOffset="215758.6816">4741 18021 206 0,'0'0'32'15,"0"0"-32"-15,0 0-24 16,0 0 11-16,0 0-28 15,0 0-7-15,9-17 34 0,7 0 14 16,3-2 19 0,4-2-4-16,6-8-5 0,10-1-4 15,11-2-5-15,8 0-1 16,6 6-1-16,1 8-2 16,-7 11-13-16,-2 2-6 15,-12 5-22-15,-13 0-16 16</inkml:trace>
  <inkml:trace contextRef="#ctx0" brushRef="#br0" timeOffset="215946.699">5048 18129 19 0,'0'0'17'0,"0"0"9"15,0 0-2-15,0 0 14 0,0 0-25 16,0 0-13-16,0 14-6 15,27-15-5-15,13-16 8 16,14-7 0-16,4-10-6 16,6-2-18-16,3-4-19 15</inkml:trace>
  <inkml:trace contextRef="#ctx0" brushRef="#br0" timeOffset="217390.8175">5676 17495 20 0,'0'0'22'0,"0"0"-8"0,0 0-4 15,0 0-7-15,0 0 1 16,0 0 2-16,0-72-5 16,0 62-1-16,5-2 9 15,4-2-1-15,4 2-7 16,3-2-1-16,6-4-1 15,3 0 1-15,1 4 1 16,8-4-1-16,-1 6-3 16,5 2 3-16,0 6 0 15,2 4-2-15,0 0 2 16,3 0-1-16,-3 22 0 16,2 10 1-16,-4 8-2 15,-4 8 2-15,-13 10-1 0,-7 1 2 16,-12 2 1-16,-2-2-1 15,0-9 0-15,-8-2 0 16,-13-8-1-16,1 0 3 16,3-8 0-16,1-5 2 15,3-9-1-15,-1-1-1 16,7-2-1-16,3-3-2 16,2-2-2-16,0 0 2 15,2 2-1-15,0 2 1 16,-3 0 0-16,3 2 0 15,0-10 0-15,0-2 0 16,0 0 1-16,0-4-1 0,0 0 4 16,23 0 4-16,19 0 4 15,14 0-7-15,17-10 3 16,5-16-7-16,2-5 2 16,-4 0-6-16,-5 5 2 15,-15 7-1-15,-10 10-6 16,-10 0-7-16,-13 5 4 15,-10 1 11-15,-8 3 0 16,-3 0 4-16,-2 0 3 16,0 0-3-16,2 0-2 15,-2 0-2-15,0 0 0 16,0 0 0-16,0 0 1 16,0 0-1-16,0 0 0 0,0 0 0 15,0 0 1 1,0 0 3-16,0 0 8 0,0 0-1 15,0 0-4-15,0 0 0 16,0 0-5-16,0 0-1 16,0 0 7-16,0 0-6 15,0 0-1-15,2 0 0 16,-2 0 2-16,0 0-2 16,0 0 6-16,0 0-3 15,0 0-2-15,2 0-1 16,-2 0-1-16,0 0 0 15,0 0 0-15,0 0 0 16,0 0-1-16,0 0 1 16,0 0 0-16,0 0 0 0,0 0 1 15,0 0-1-15,0 0 1 16,0 0-1-16,0 0 0 16,0 0 0-16,0 0 3 15,0 0-1-15,0 0-4 16,0 0 2-16,0 0 0 15,0 0 0-15,0 0 0 16,0 0 0-16,0 0-2 16,0 0 2-16,0 0 0 15,0 0 0-15,0 0-1 16,0 0 0-16,0 0-6 16,0 0-5-16,0 0 0 15,0 0-12-15,0 0-13 0,-4 0-13 16,-5 0 15-1</inkml:trace>
  <inkml:trace contextRef="#ctx0" brushRef="#br0" timeOffset="218066.7531">6697 17237 145 0,'0'0'0'15,"0"0"-29"-15,0 0 29 16,0 0-3-16,0 0 1 16,0 0-5-16,-69-25 7 15,67 25 2-15,-5 0 14 16,-4 15-10-16,-5 7 2 16,-2 6-2-16,5 6 1 0,4 6-5 15,9 1 3 1,0-2-1-16,0 3 2 0,20-3 4 15,7-3 0-15,2-8-9 16,0-6 3-16,2-4-4 16,-2-5-7-16,0-13-2 15,-2 0 2-15,0 0 5 16,0-13 2-16,-4-16 6 16,2-4-2-16,-7-9 4 15,-3-3-6-15,-5 9-2 16,-8 14 2-16,0 11-1 15,-2 5 1-15,0 6 6 0,0 0 9 16,0 0-4 0,0 0-6-16,0 0-5 0,0 0-1 15,0 0-1-15,0 0 0 16,0 0-6-16,2 0-1 16,-2 0 1-16,7 0 2 15,2 9 1-15,11 13 2 16,7 14 1-16,8 0 0 15,7 8 1-15,1-7-1 16,-1-3 0-16,-2-10-29 16,-3-12-43-16,-4-12-33 15</inkml:trace>
  <inkml:trace contextRef="#ctx0" brushRef="#br0" timeOffset="218389.5685">6893 16758 208 0,'0'0'100'0,"0"0"-100"16,0 0-14-16,0 0 5 16,0 0-12-16,0 0-42 15,40 44 37-15,10 14 25 16,8 22 2-16,8 10-1 15,1 13 4-15,-9 9-2 16,-7 4 1-16,-13 9-3 0,-11 9 2 16,-14 4 0-1,-13 10 2-15,0-9-4 0,-13-15 0 16,-18-26 0-16,-8-22 0 16,-5-13 0-16,-7-19-14 15,-7-15-8-15,-9-18-30 16,-18-11-52-16</inkml:trace>
  <inkml:trace contextRef="#ctx0" brushRef="#br0" timeOffset="218796.6356">5248 17197 293 0,'0'0'0'0,"0"0"-102"16,0 0 100-16,0 0-7 15,0 0-53-15,0 0 31 16,14 96 31-16,26-14 2 15,10 16 4-15,5 9 5 0,8 5 21 16,-1 8-17 0,3-3-1-16,-1 3-5 0,3-4-1 15,2-14-1 1,9-9-6-16,2-17-1 0,11-15 2 16,12-20-1-16,2-17-2 15,6-24-1-15,-4 0-27 16,3-43 11-16,-2-30 2 15,6-30-9-15,2-4-19 16,-3 0-10-16</inkml:trace>
  <inkml:trace contextRef="#ctx0" brushRef="#br0" timeOffset="219259.7705">8299 16929 135 0,'0'0'40'0,"0"0"-33"16,0 0-7-16,0 0 11 0,0 0-11 16,0 0-17-16,-13-9 17 15,13 9 0-15,0 0 12 16,0 0-3-16,-5 4-5 16,-1 12-4-16,-4 20 0 15,2 14 5-15,-1 16-3 16,9 10 4-16,0 10 0 15,4-7-1-15,21 1-2 16,6-4 0-16,0 1-5 16,1-9 4-16,-1-10-3 15,-4-10 1-15,-1-15-1 16,-2-12-20-16,1-9 7 16,2-12-14-16,2 0-19 0,8-18 29 15,3-20-3 1,5-12-54-16</inkml:trace>
  <inkml:trace contextRef="#ctx0" brushRef="#br0" timeOffset="219641.5808">9019 17147 199 0,'0'0'0'16,"0"0"-8"-16,0 0 8 16,0 0 4-16,0 0-4 0,0 0-50 15,-58-63 15-15,58 63 35 16,0 0 16-16,0 0-3 16,0 0-2-16,0 0-6 15,0 0-5-15,0 4 0 16,0 23-2-16,0 13 2 15,0 17 0-15,11 8 3 16,5 9 7-16,3 2-6 16,4 1-4-16,-1-11 4 15,1-7-2-15,-6-14-2 16,-1-11 0-16,-5-16-2 16,-5-8-11-16,-1-10-14 15,-2 0 7-15,1 0-7 0,0-18-1 16,5-14-31-16</inkml:trace>
  <inkml:trace contextRef="#ctx0" brushRef="#br0" timeOffset="220797.3341">8740 17262 5 0,'0'0'12'15,"0"0"-1"-15,0 0-4 16,0 0-7-16,0 0 3 16,0 0 12-16,-80-13-1 15,63 13 0-15,-6 5-7 16,-2 8 0-16,3 9-2 16,-2 0 4-16,8 0-9 15,3-4 2-15,3 6 0 16,8-1-1-16,2-2-2 15,0 5 1-15,0-4-2 16,0-3-6-16,8-10 4 0,0 0-1 16,-1-9 2-16,1 0-2 15,4 0 1-15,1 0 4 16,5-11 3-16,4-15-2 16,7-8 2-16,-2-1-3 15,-5 6 0-15,-7 8-3 16,-5 6 3-16,-6 11 1 15,-4 4 17-15,0 0-3 16,0 0-9-16,0 0 7 16,0 0-1-16,0 0-12 15,3 0 0-15,-1 4-3 16,6 19 2-16,6 13 1 16,1 9 2-16,4 11 0 15,-4-6 0-15,1 0-2 0,-3-9 0 16,-2-5 0-16,-2-10-5 15,-2-8-29-15,-3-6-12 16,0-8-17-16</inkml:trace>
  <inkml:trace contextRef="#ctx0" brushRef="#br0" timeOffset="221021.5667">8957 17531 16 0,'0'0'26'0,"0"0"6"0,0 0-19 15,-48 139 6-15,40-91-14 16,3 7 0-16,5-4-5 16,0 4 0-16,0-9-2 15,7-3 2-15,4-7-2 16,0-17-32-16,-2-11-13 15</inkml:trace>
  <inkml:trace contextRef="#ctx0" brushRef="#br0" timeOffset="221368.4687">9181 16758 260 0,'0'0'0'15,"0"0"-31"-15,0 0-6 16,0 0 36-16,0 0-6 16,0 0-54-16,42-15 32 15,-3 56 29-15,14 12 9 16,12 24 10-16,10 17 0 15,4 16-4-15,0 13-4 16,-2 5-6-16,-15 2-5 0,-13 5 0 16,-20-2 2-16,-21-8-2 15,-8 4-1-15,-19-13-22 16,-33-11-1-16,-17-10-15 16,-13-12-4-16,-8-9-1 15</inkml:trace>
  <inkml:trace contextRef="#ctx0" brushRef="#br0" timeOffset="222440.3697">10262 17427 199 0,'0'0'0'0,"0"0"-107"16,0 0 107-16,0 0 0 15,0 0-5-15,-76-116-34 16,52 86 39-16,-7-6 40 16,-15-4-22-16,-11-10 5 15,-15-7 3-15,-15-7-13 16,-13-6-7-16,-4-2-6 16,1 0 1-16,1-2 0 15,2 11 5-15,0 7-4 0,-1 12-2 16,7 4 0-1,3 9 3-15,-1 8-3 0,1 7 0 16,-3 10 0-16,-1 6-1 16,1 0 1-16,10 10 0 15,10 17 2-15,10 8-1 16,6 9-1-16,2 19 0 16,7 9 0-16,8 18 4 15,13 8 0-15,10 13 3 16,14 1 0-16,4 0-4 15,0-5-1-15,11 0-1 16,11-10-1-16,9-7 0 0,5-2 0 16,6-6 0-16,7 3-1 15,5-9 1-15,4 0 0 16,4-2-2-16,5-14 4 16,0-7-2-16,2-13 2 15,-1-8-2-15,4-1-4 16,2-8 4-16,2-5 0 15,3-2 0-15,9-10 0 16,3-6 0-16,2 0 0 16,-1-15 3-16,-3-6-3 15,-2-12 3-15,0-2-1 16,-1-5-2-16,-1-9 0 0,-4-9 0 16,-10-8 0-16,-7-20-2 15,-6-7 6-15,-6-11-3 16,-6-12 2-16,-5-8-2 15,-13-7 7-15,-10-5 0 16,-18 6-6-16,0-1 0 16,-15 15 3-16,-21 18-5 15,-2 27 0-15,-4 21 7 16,-5 20 0-16,-11 3-7 16,-13 4 0-16,-18 9-7 15,-11 2 2-15,-5 12-2 16,6 0 6-16,6 0-4 15,11 30 3-15,4 6-3 0,11 9-14 16,18 0-24 0,15 4-20-16,21 1-22 0</inkml:trace>
  <inkml:trace contextRef="#ctx0" brushRef="#br0" timeOffset="222780.2331">10089 16780 191 0,'0'0'50'0,"0"0"-50"15,0 0-24-15,0 0 13 0,0 0 5 16,0 0 6-16,133 156 0 15,-66-75 1-15,9 4-1 16,-1 14 0-16,4-1 2 16,-4 1-2-16,-4-4 0 15,-4-12 1-15,-11-13 0 16,-11-20-1-16,-16-15 1 16,-12-16-1-16,-5-7-1 15,-8-12-19-15,-2 0-29 16,0 0 14-16,0-22 9 15,1-28 7-15</inkml:trace>
  <inkml:trace contextRef="#ctx0" brushRef="#br0" timeOffset="223107.5972">10783 16793 136 0,'0'0'49'0,"0"0"-47"16,0 0 4-16,0 0 27 15,0 0-22-15,0 0-11 16,-29-47-5-16,16 47 2 16,-18 26-6-16,-21 28 9 15,-16 20 2-15,-9 20 13 16,4 9-7-16,9-5-5 16,8 0 0-16,12-4 7 15,5 0-8-15,13-9-1 16,4-14 2-16,6-8-3 0,3-19-1 15,4-12 1-15,2-14 0 16,4-14 0-16,1-4 1 16,2 0 5-16,0 0-6 15,0-4-11-15,0-23-12 16,-4-26-19-16,-5-24-31 16,1-12-27-16</inkml:trace>
  <inkml:trace contextRef="#ctx0" brushRef="#br0" timeOffset="223421.7552">10345 16699 0 0,'0'0'62'0,"0"0"-61"16,0 0 29-16,0 0 6 16,0 0-17-16,0 0-19 15,33-66-1-15,-31 66 1 16,4 13-5-16,6 22 1 15,10 20 4-15,11 21 9 16,17 12-7-16,8 6 4 16,10 0-2-16,7 1-4 15,0-7 1-15,-2-8 0 16,-5-8 0-16,-11-6-1 16,-12-19 0-16,-16-11 0 0,-14-16 0 15,-8-10-1 1,-4-10-22-16,-3 0 9 0,0 0 12 15,0-18-4-15,-3-27-30 16,-19-27-22-16</inkml:trace>
  <inkml:trace contextRef="#ctx0" brushRef="#br0" timeOffset="223626.6531">10775 16740 66 0,'0'0'88'15,"0"0"-54"-15,0 0-23 16,0 0-11-16,0 0-5 15,0 0-3-15,-110 76 7 16,52 4 1-16,-4 22 0 0,-12 15 0 16,-6 5 7-16,-6 10 0 15,-4-6 1-15,-1-5-3 16,8-7-5-16,8-15 1 16,13-10-2-16,12-3-31 15,15-15-6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5:14:00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44 7319 5 0,'0'0'5'0,"0"0"1"15,0 0-5-15,0 0-1 16,0 0-6-16,0 0 5 15,0 0 1-15,20 2 14 0,0 1 12 16,9-3-6-16,4 0-4 16,9 0-1-16,10-3-6 15,4-7-6-15,2 2-3 16,-3 2 0-16,-6 1 0 16,-9 5 0-16,-7 0 0 15,-6 0-2-15,-4 0-6 16,-3 0-10-16,-3 9-16 15,-3 3-14-15</inkml:trace>
  <inkml:trace contextRef="#ctx0" brushRef="#br0" timeOffset="256.0372">4032 7830 57 0,'0'0'0'0,"0"0"-3"15,0 0-33-15,0 0 36 16,0 0 5-16,123-33 2 16,-71 14-1-16,5 1-1 15,3 7-3-15,-2-2-1 16,2 1-1-16,0-1 0 0,3 2-2 15,-1-1-12 1</inkml:trace>
  <inkml:trace contextRef="#ctx0" brushRef="#br0" timeOffset="1057.9586">5960 6034 38 0,'0'0'41'0,"0"0"-11"15,0 0-27-15,0 0-3 0,0 0-19 16,0 0-7-16,-16 62 20 16,7-14 4-16,0 8 3 15,2 3-1-15,3 0 0 16,4 4 0-16,-2 3 2 16,0 2-2-16,-3 9 0 15,-4 6 0-15,-4-2 0 16,-5-5-8-16,-4-12-3 15,-5-6 4-15,-8-6-5 16,-11-8 6-16,-4-3 6 16,-6-8-1-16,0-7-2 15,7-9 3-15,7-12 3 0,11-5 0 16,8 0 3-16,14-25 4 16,7-4 2-16,2-7 6 15,11 3-17-15,16 2 1 16,8 12 5-16,4 8-4 15,-1 11-3-15,4 0-3 16,5 26-4-16,-3 20 5 16,1 18-2-16,-1 19 3 15,0 19 2-15,4 17-1 16,3 9 5-16,7 15 3 16,7 7-3-16,1 9-1 15,3 16-2-15,-4-4 0 16,-9-5 1-16,-3-10-3 0,-6-21 1 15,-2-14 4 1,-3-10-5-16,-2-16 0 0,3-11 0 16,-4-10-1-16,3-12-7 15,-1-16-38-15,-1-18 3 16</inkml:trace>
  <inkml:trace contextRef="#ctx0" brushRef="#br0" timeOffset="1694.0681">6875 6675 3 0,'0'0'14'15,"0"0"11"-15,0 0 15 16,0 0-10-16,0 0-22 16,0 0-8-16,-46-40 0 15,32 40-6-15,-8 16-2 0,-7 18 2 16,-4 15 1-16,-4 19 5 16,6 12-3-16,4 16 2 15,12 8 2-15,9 5 2 16,6-1-3-16,0-2 0 15,21-4 0-15,16-5 2 16,3-9 0-16,6-8-1 16,6-14 0-16,1-5-1 15,10-11-8-15,1-5-7 16,5-4-12-16,0-11-7 16</inkml:trace>
  <inkml:trace contextRef="#ctx0" brushRef="#br0" timeOffset="2399.8354">7486 7060 5 0,'0'0'29'16,"0"0"3"-16,0 0-7 16,0 0 6-16,0 0-15 15,0 0-1-15,-29-42-6 16,29 42-5-16,0 0 0 16,-2 0-1-16,-1 0-3 15,1 0-11-15,0 6-2 16,-2 19-1-16,-6 10 11 15,2 13 3-15,-1 6 0 16,2-2 3-16,2 2-3 16,3-4 0-16,-2-1 3 15,4-9-2-15,-2-4-1 0,-1-10 2 16,3-3-2-16,0-10 0 16,0-7 1-16,0 1 1 15,0-7-2-15,0 0 4 16,0 0 2-16,0 1-3 15,0-1-3-15,0 0-21 16,0 0-15-16,0 0-15 16</inkml:trace>
  <inkml:trace contextRef="#ctx0" brushRef="#br0" timeOffset="3981.0923">8082 7233 4 0,'0'0'25'0,"0"0"1"15,0 0-6-15,0 0-4 0,0 0-9 16,0 0 4-16,-2 0-10 16,-2 0-1-16,-7 2-9 15,-9 21 3-15,-9 10 5 16,-5 7 0-16,1 3 1 15,2 0-1-15,4 3 1 16,0-2 0-16,6-1 0 16,-4-3 0-16,5-4 1 15,2-2 0-15,4-4 0 16,4-2 2-16,1-6-3 16,1-6 0-16,4 0 0 15,-2-4 0-15,-3 1-19 16,-5-4-21-16</inkml:trace>
  <inkml:trace contextRef="#ctx0" brushRef="#br0" timeOffset="4904.0695">8130 7068 4 0,'0'0'3'0,"0"0"1"16,0 0 3-16,0 0 1 15,0 0 3-15,0 0-6 16,0-32 12-16,0 26-4 16,0 0 4-16,0 4 0 15,0 0-4-15,0-2-6 16,0 4-1-16,0-2-1 16,0 2 0-16,0 0-4 15,0 0-1-15,0 0-7 16,0 0-4-16,0 6-3 0,0 18-2 15,0 14 13-15,0 11 3 16,0 6 1-16,-2 6-1 16,-3-3 1-16,5-2 2 15,0-4-3-15,0-8 0 16,0-4 1-16,0-8 0 16,0-8-1-16,0-5 0 15,0-8 2-15,5-2-2 16,-3-5 3-16,0 0-2 15,-2-4 6-15,0 0-3 16,0 0-4-16,2-3-21 16,0-22-39-16</inkml:trace>
  <inkml:trace contextRef="#ctx0" brushRef="#br0" timeOffset="5246.0285">8136 6461 1 0,'0'0'5'0,"0"0"-5"16,0 0 7-16,0 0 16 15,0 0 0-15,0 0-23 16,-15-29-9-16,46 32-4 15,16 23 10-15,13 18 1 0,4 22 0 16,-4 18 1-16,-4 13 0 16,-8 7 1-16,-13 6 0 15,-10 2 0-15,-14 4 0 16,-11-3 0-16,0-5-2 16,-16-4 2-16,-22-4 0 15,-11 3 2-15,-6-5 1 16,-6-1-3-16,-3-7-3 15</inkml:trace>
  <inkml:trace contextRef="#ctx0" brushRef="#br0" timeOffset="6613.8545">9023 7291 4 0,'0'0'1'15,"-2"184"-1"-15,2-102 2 16,25-7 0-16,12-8-2 16,13-9 2-16,9-1-2 15,13-7 9-15,5-4-9 16,4-12 0-16,-8-7-19 15</inkml:trace>
  <inkml:trace contextRef="#ctx0" brushRef="#br0" timeOffset="7312.1445">9341 6669 12 0,'0'0'14'16,"0"0"11"-16,0 0 0 15,0 0-14-15,0 0-6 16,0 0-5-16,-91 24-10 16,58 26 6-16,-7 17 4 0,2 13 3 15,5 12 7 1,6 12-10-16,5 7 7 0,9 5-5 16,5-4 4-16,8-5-1 15,0-3-4-15,0-6 0 16,10-12 5-16,9-7-3 15,10-15 0-15,7-8-2 16,7-6 2-16,5-10-2 16,6-8-1-16,2-16-1 15,2-16-10-15,-2 0-32 16,-6-32-13-16</inkml:trace>
  <inkml:trace contextRef="#ctx0" brushRef="#br0" timeOffset="7747.9908">9605 7056 4 0,'0'0'5'0,"0"0"3"16,0 0 7-16,0 0-5 16,0 0 5-16,0 0 15 15,0-22-5-15,0 22-14 16,0 0-11-16,0 0-10 15,0 16-6-15,-4 18 13 16,-6 13 3-16,1 4 0 16,1 5 1-16,1 3-1 15,2-3 0-15,5-4 0 16,0-2 3-16,0-8-3 16,0-6 1-16,0-6 0 15,5-5 0-15,2-6-1 16,-1-4-4-16,3-4-24 0,-2-2-22 15</inkml:trace>
  <inkml:trace contextRef="#ctx0" brushRef="#br0" timeOffset="8040.1373">10012 7295 167 0,'0'0'17'0,"0"0"-17"16,0 0 14-16,0 0-12 16,0 0-1-16,0 0-1 0,0-21-9 15,-4 26-7 1,-5 21 4-16,0 11 12 0,2 12 0 16,1 3 0-16,6 4 2 15,0-2-2-15,0 3 6 16,0-4-5-16,0 2-1 15,8-7 0-15,6-6-1 16,-1-9-16-16,3-10-16 16,2-2-22-16,-2-13-12 15</inkml:trace>
  <inkml:trace contextRef="#ctx0" brushRef="#br0" timeOffset="8429.3928">10108 7222 89 0,'0'0'11'16,"0"0"33"-16,4-125 1 16,2 98-14-16,0 7-25 15,-2 4-2-15,-1 6-3 16,-1 6 0-16,0 2-1 16,2 2-10-16,3 0-7 15,4 22 1-15,7 16 8 16,2 12 5-16,0 7 1 15,0 5 1-15,-6-2 0 16,-6-2-5-16,-8-6 4 16,0-2-3-16,0-7 1 15,0-6 4-15,-8-5 0 0,6-7 0 16,2-11 0-16,0-6-2 16,0-4 2-16,0-4 0 15,15 0 0-15,14 0 9 16,11-17-1-16,13-8-2 15,5-7-5-15,5 1-1 16,-7 1-3-16,-12 7 0 16,-8 3-16-16,-19 3-13 15,-8-1-23-15,-9-4-12 16</inkml:trace>
  <inkml:trace contextRef="#ctx0" brushRef="#br0" timeOffset="8691.9902">10324 6713 84 0,'0'0'3'0,"0"0"20"15,0 0 1-15,0 0-24 16,0 0-3-16,0 0-22 16,25 4 14-16,17 63 5 15,9 18 6-15,12 26 0 16,3 15 2-16,-3 10-2 15,-5 3 0-15,-11-4 1 16,-14-2 0-16,-13-14-1 16,-17-2-6-16,-3-5 6 0,-25-14-28 15,-20-12-7 1,-5-16 11-16,-2-20 24 0</inkml:trace>
  <inkml:trace contextRef="#ctx0" brushRef="#br0" timeOffset="9059.8725">11191 6917 53 0,'0'0'4'16,"0"0"-2"-16,0 0-2 15,0 0 0-15,0 0-4 16,0 0-2-16,-86-45-4 16,70 79-1-16,-5 20 2 15,6 20 7-15,4 19 2 16,11 5 6-16,0 5-6 15,15 0 2-15,21-1 3 16,9-5-4-16,6-7 0 16,11-13 1-16,8-14-4 15,5-6 1-15,10-16-12 0,-3-8-5 16</inkml:trace>
  <inkml:trace contextRef="#ctx0" brushRef="#br0" timeOffset="9381.7511">11714 7160 5 0,'0'0'14'0,"0"0"-4"0,0 0 4 15,0 0 2-15,0 0 3 16,0 0 0-16,2-13-19 16,-2 13-11-16,0 20-8 15,0 13 11-15,0 14 8 16,6 3 1-16,0 0 2 16,1 0-2-16,-1-2-1 15,1-4 2-15,0-1 0 16,0-6-1-16,1-2-1 15,-1-6-5-15,2-6-37 16</inkml:trace>
  <inkml:trace contextRef="#ctx0" brushRef="#br0" timeOffset="9720.6773">12107 7338 56 0,'0'0'32'0,"0"0"-29"16,0 0 6-16,0 0-5 16,0 0 1-16,0 0-4 15,14-53 3-15,-8 47 18 16,1-2-3-16,3 4-14 16,4-2-5-16,4 3-4 15,0 3-1-15,0 0 2 16,-1 0-4-16,-1 11 4 15,-3 5 0-15,-4 2-2 0,1 3 1 16,-6 4 1-16,-2 1 2 16,-2 6-1-16,0 4 1 15,-4 2 0-15,-23 3 0 16,-4 0 1-16,-3-4-3 16,10-5-4-16,5-8-24 15,11-6-19-15</inkml:trace>
  <inkml:trace contextRef="#ctx0" brushRef="#br0" timeOffset="10193.1161">12430 6972 38 0,'0'0'18'0,"0"0"-4"15,0 0-14-15,0 0-2 16,125-82-3-16,-98 80 4 16,-6 2-2-16,6 0-11 15,0 18 12-15,2 12 0 16,2 10 0-16,-6 4 2 16,-8 4-1-16,-7-2 1 15,-10-1-3-15,0-5-3 16,-10-6-4-16,-11-9 4 0,3-4 5 15,5-9 1-15,7-6 1 16,6-4 0-16,0-2 4 16,0 0 6-16,0 0 12 15,16-20-12-15,9 2-11 16,4-1 0-16,2 8 6 16,3 7-2-16,-5 4 0 15,-2 0-4-15,-10 6-3 16,-3 16-5-16,-10 8 3 15,-4 2-1-15,0 6 3 16,-25-2 3-16,-8 1 0 16,-5-8 0-16,2-1 2 15,2-3-1-15,11-10-2 16,5-1-6-16,5-1-31 0</inkml:trace>
  <inkml:trace contextRef="#ctx0" brushRef="#br0" timeOffset="10514.0163">13129 6592 53 0,'0'0'22'0,"0"0"-11"16,0 0 7-16,0 0-18 15,0 0-3-15,0 0-10 0,50-61-9 16,-33 114 18-16,19 16 4 16,8 13 6-16,10 6-2 15,6 9 2-15,-9 7-4 16,-10 8 0-16,-14 7-2 16,-21 0 0-16,-6-5 2 15,-16-9-2-15,-26-8-4 16,-12-13 3-16,-6-14 0 15,0-11-22-15,5-12-10 16,1-11 11-16</inkml:trace>
  <inkml:trace contextRef="#ctx0" brushRef="#br0" timeOffset="10860.5622">13894 6725 44 0,'0'0'18'0,"0"0"-2"16,0 0-14-16,0 0-2 15,0 0-6-15,0 0-13 16,10-14-4-16,-35 64 23 0,-7 17 5 15,-1 15 7-15,4 8-6 16,6 10-1-16,9 11 2 16,12 3-4-16,2-3-1 15,8-4 2-15,27-12 2 16,14-11-2-16,11-7-1 16,4-12-3-16,4-8 5 15,1-13-10-15,2-15-11 16,-2-10-44-16</inkml:trace>
  <inkml:trace contextRef="#ctx0" brushRef="#br0" timeOffset="11977.8364">14409 7188 12 0,'0'0'23'0,"0"0"1"15,0 0-5-15,0 0 0 16,0 0-2-16,0 0 0 16,0 0 1-16,0 0-4 15,0 0 2-15,0 0-3 16,0 0-4-16,0 0 1 15,0 0-5-15,0 0-1 16,0 0 2-16,0-2-2 16,0 2-1-16,0 0 0 0,0 0-3 15,0-1 1 1,0 1 0-16,0 0-1 0,0 0 3 16,0-3-3-16,0-2 2 15,0-1-2-15,0-2 1 16,0-1 0-16,0-1-1 15,0-3 0-15,0-5-1 16,0-7 1-16,0 1-1 16,0-2 1-16,2 2 0 15,2 7 1-15,0 4-1 16,1 3 0-16,-5 6 3 16,0 1-2-16,0 2-2 15,0 1-1-15,0 0-4 16,0 0-1-16,0 0-5 15,0 8-4-15,0 28 6 0,-13 15 8 16,-3 19 2-16,3 3 1 16,0 2-1-16,1-5 0 15,1-10-1-15,3-3 1 16,2-10 2-16,6-7-2 16,0-3-2-16,0-8-40 15,0-2-16-15,10-12-34 16</inkml:trace>
  <inkml:trace contextRef="#ctx0" brushRef="#br0" timeOffset="12172.1675">14669 7436 87 0,'0'0'33'0,"0"0"-33"15,0 0-1-15,0 0-15 16,0 0-7-16,0 0 23 15,-46 81 0-15,23-41 1 16,-2 3-1-16,6-3 3 16,5-2-3-16,10-5-16 15,4-4-34-15</inkml:trace>
  <inkml:trace contextRef="#ctx0" brushRef="#br0" timeOffset="12651.0524">15146 7074 113 0,'0'0'21'0,"0"0"-20"16,0 0-2-16,0 0-4 15,0 0-13-15,0 0 12 16,-100 8 5-16,90 30-5 15,2 9 6-15,4 4 1 16,4 5 1-16,0-5 1 16,0-2 2-16,22-8-2 0,6-4-1 15,3-8 3 1,8-7-1-16,-1-8-2 0,-1-6 4 16,-1-8 0-16,-7 0-4 15,0-9 6-15,-7-18 1 16,-1-7-4-16,-6-6 6 15,-7 4 9-15,-2 10-1 16,-6 8 0-16,0 11 20 16,0 4-16-16,0 3-23 15,0 0-16-15,-3 4-6 16,-8 22 13-16,-4 12 9 16,-1 5 0-16,3 13 2 15,1 2-1-15,8-1 0 16,-1-3 1-16,3-8-2 15,2-9 0-15,0-9-23 0,0-6-4 16,0-8-31-16,2-8-22 16</inkml:trace>
  <inkml:trace contextRef="#ctx0" brushRef="#br0" timeOffset="12944.068">15496 6467 157 0,'0'0'25'0,"0"0"-25"0,0 0 0 16,0 0-1-16,0 0-49 16,0 0 39-16,93 192 11 15,-48-67 2-15,4 21-1 16,-4 10 1-16,-8 9-2 15,-12-5 1-15,-16-11 1 16,-9-19-2-16,0-16 0 16,-19-15 1-16,-14-20-4 15,-4-14 0-15,-3-15-13 16,9-12-15-16,6-5-8 16</inkml:trace>
  <inkml:trace contextRef="#ctx0" brushRef="#br0" timeOffset="13319.9497">16494 6789 68 0,'0'0'17'0,"0"0"14"0,0 0-22 15,0 0-6 1,0 0-3-16,0 0-9 0,-24-51-5 16,3 91 3-16,-6 25 10 15,3 24 0-15,6 17 1 16,10 19 5-16,8 9 1 15,0 5 0-15,15-8 2 16,16-10-8-16,11-16 2 16,7-16 2-16,3-8-4 15,4-15-5-15,-6-14-2 16,0-9-24-16,-6-16-29 16</inkml:trace>
  <inkml:trace contextRef="#ctx0" brushRef="#br0" timeOffset="13619.8805">16857 7325 39 0,'0'0'10'16,"0"0"8"-16,0 0 6 15,0 0-2-15,74-104-4 16,-72 104 2-16,-2 0-20 16,0 0-7-16,0 0-5 15,0 28-6-15,0 14 18 0,0 9 2 16,0 4-1-16,0-3 0 16,0-4 4-16,4 1-5 15,3-7 0-15,-3-2 0 16,-4-5-41-16,2-8-34 15</inkml:trace>
  <inkml:trace contextRef="#ctx0" brushRef="#br0" timeOffset="13830.0044">17457 7543 175 0,'0'0'0'0,"0"0"-8"0,0 0-9 16,0 0-2-16,0 0 18 16,0 0 1-16,-3 125 0 15,-3-101 2-15,-4 0 0 16,4-2-2-16,2-3-18 16,1 2-50-16</inkml:trace>
  <inkml:trace contextRef="#ctx0" brushRef="#br0" timeOffset="14129.8411">17800 7167 38 0,'0'0'38'0,"0"0"22"15,0 0-51-15,0 0-9 16,0 0-10-16,0 0 4 15,-34-40-4-15,18 66 3 16,5 13 0-16,11 13-3 16,0 17 10-16,21 4 0 15,23 4 5-15,10-2-4 16,6-6 2-16,-2-6-2 16,-5-9-1-16,-13-8 0 15,-15-12-1-15,-14-10-5 16,-11-3-16-16,-7-10 0 15,-29-4-9-15,-15-7 19 0</inkml:trace>
  <inkml:trace contextRef="#ctx0" brushRef="#br0" timeOffset="14324.7725">17860 7213 135 0,'0'0'25'0,"0"0"-18"16,0 0-7-16,131-46-10 15,-100 39-3-15,-8-3 3 0,-6-2-8 16,1-4-20-16,3-9-40 16</inkml:trace>
  <inkml:trace contextRef="#ctx0" brushRef="#br0" timeOffset="14572.5958">18390 6531 41 0,'0'0'39'0,"0"0"-39"16,0 0 0-16,0 0-14 16,2 116 12-16,8-25 2 15,0 17 0-15,5 20 8 16,2 16 6-16,-2 13-2 0,-4 3-5 15,-6-2-2 1,-5-13-5-16,0-19 2 0,-7-15 0 16,-15-23-2-16,-5-19 0 15,-6-15-1-15,-12-11-8 16,-4-10 0-16,-3-12-33 16</inkml:trace>
  <inkml:trace contextRef="#ctx0" brushRef="#br0" timeOffset="14894.1343">19188 6731 118 0,'0'0'32'16,"0"0"-14"-16,0 0-5 15,0 0-13-15,0 0-21 16,0 0-28-16,-9-29 36 16,-18 76 9-16,-4 21 4 15,0 18 0-15,2 11 4 16,4 17 2-16,2 10 0 16,8 7-3-16,13-3 4 15,2-9-5-15,5-13 2 16,19-14-4-16,7-9 3 15,-2-15-3-15,0-16-17 0,3-18-26 16,-3-16-17-16</inkml:trace>
  <inkml:trace contextRef="#ctx0" brushRef="#br0" timeOffset="15164.7923">19667 7110 156 0,'0'0'10'0,"0"0"9"15,0 0-19-15,0 0-6 0,0 0-41 16,0 0-1 0,-7 21 48-16,0 23-2 0,1 14 6 15,-1 16-4-15,3 4 12 16,2 3-4-16,2-12 2 15,-3-2-9-15,0-12 2 16,-1-6 0-16,-2-11-3 16,1-12-18-16,1-12-37 15</inkml:trace>
  <inkml:trace contextRef="#ctx0" brushRef="#br0" timeOffset="15561.0951">19869 7269 170 0,'0'0'14'0,"0"0"-14"16,0 0 11-16,0 0-11 16,0 0-10-16,0 0-1 15,-4-25-3-15,-11 56 2 16,-3 19 7-16,-1 14 5 15,6 8 6-15,13-1-5 16,0-3 5-16,5-11-2 16,17-8-1-16,1-8 0 0,-4-16 3 15,-5-9-6 1,-3-5 1-16,-5-10 2 0,8 2 1 16,1-3 3-16,10 0-1 15,2 0-4-15,0-9 6 16,-8-3-7-16,-5 4 0 15,-9 2 0-15,-5 4-1 16,0 2-2-16,0 0-13 16,0 0-1-16,-21 0 7 15,-4 10 0-15,0 2-32 16,0-1-49-16</inkml:trace>
  <inkml:trace contextRef="#ctx0" brushRef="#br0" timeOffset="16050.5755">20524 6913 60 0,'0'0'6'16,"0"0"-6"-16,0 0 2 15,0 0-2-15,0 0-4 16,0 0-15-16,12-29 2 16,-26 29 13-16,-3 16 4 15,-8 14 13-15,0 7-5 0,0 16 1 16,4 11-3-16,-2 12 1 16,3 6 0-16,7 5 0 15,4 1-2-15,6-10-4 16,3-7 5-16,0-9-4 15,10-12 3-15,9-10-4 16,2-9 3-16,1-12 1 16,1-7-2-16,1-10 8 15,5-2-1-15,4 0-5 16,3-18 4-16,-8-14-8 16,-5-8-1-16,-11-3-6 15,-12-2-3-15,0 7 7 16,-21 11 2-16,-12 12-8 0,-12 13-5 15,-8 2 5-15,-5 2-2 16,-2 21 10-16,6 4-9 16,12 5 1-16,7 0-23 15,10-2-10-15</inkml:trace>
  <inkml:trace contextRef="#ctx0" brushRef="#br0" timeOffset="16417.9124">21064 6535 63 0,'0'0'23'16,"0"0"-2"-16,0 0-5 16,0 0-16-16,0 0-26 15,0 0-15-15,-2 93 39 16,-7 14 2-16,7 27 7 16,2 25-7-16,0 13 7 15,-3 9-7-15,-8-2 2 16,-12-15-3-16,-6-20 1 15,-6-19 0-15,-9-21-2 0,-12-16 2 16,-7-13-1-16,-8-16-1 16,-3-12-37-16,1-14 14 15</inkml:trace>
  <inkml:trace contextRef="#ctx0" brushRef="#br0" timeOffset="16993.4642">22824 6639 79 0,'0'0'25'16,"0"0"15"-16,0 0-22 16,0 0-7-16,0 0-3 15,0 0-3-15,-29-86-5 16,14 96-12-16,-17 42-3 15,-17 36 5-15,-9 32 10 16,-4 31 1-16,4 22 10 16,13 12-9-16,16 11 10 15,23-4-1-15,6-9-8 0,33-12 0 16,25-7 3-16,13-16 0 16,7-12-5-16,0-17 4 15,1-19-5-15,-8-16-26 16,-9-22-30-16,-10-24-49 15</inkml:trace>
  <inkml:trace contextRef="#ctx0" brushRef="#br0" timeOffset="20617.6821">22984 7049 7 0,'0'0'19'16,"0"0"0"-16,0 0 2 15,0 0 5-15,0 0-6 16,0 0-18-16,134-93-2 16,-100 93 0-16,10 0-5 15,3 5 3-15,-5 12 2 0,-7 2-2 16,-6 2 2-16,-12 10-10 16,-11 6 3-16,-6 13 1 15,0 8 3-15,-31 6 3 16,-11 3 0-16,-10-7-3 15,-4-9 2-15,-2-4 0 16,5-11-1-16,6-8-4 16,10-6 3-16,8-5 2 15,10-7 1-15,11-2 2 16,4-6-2-16,4 2 3 16,0-3-2-16,0 4 0 15,0-3 0-15,0-1 1 16,0-1 5-16,0 3-4 15,10-1 7-15,19 2 11 0,11 1-5 16,14 2 0-16,4 2-2 16,6-4-11-16,5 2 2 15,-2 2-4-15,1 1-1 16,-8-2 2-16,-12-2-2 16,-12-1 0-16,-12-5-2 15,-10 0-10-15,-7 0-16 16,-5 0-6-16,-2-7-25 15</inkml:trace>
  <inkml:trace contextRef="#ctx0" brushRef="#br0" timeOffset="21037.1064">23848 6992 24 0,'0'0'12'15,"0"0"11"-15,0 0 2 16,0 0 14-16,0 0-2 15,0 0-13-15,43-52-2 0,-41 52-10 16,-2 0-5-16,0 0-7 16,0 0-9-16,0 8-12 15,0 28 4-15,-2 18 12 16,-7 17 5-16,0 2 3 16,3 0 0-16,3-3-2 15,3-13 0-15,0-6 0 16,0-9 1-16,0-6-1 15,0-9 0-15,0-4-1 16,0-5-2-16,0-5-19 16,0-1-33-16,0-9-39 15</inkml:trace>
  <inkml:trace contextRef="#ctx0" brushRef="#br0" timeOffset="21403.8863">24123 6344 9 0,'0'0'33'0,"0"0"-27"0,0 0 15 16,0 0-21-16,0 0-18 15,0 0 3-15,103 47 15 16,-57 41 1-16,8 32 5 16,4 28 4-16,-8 22-1 15,-11 22-5-15,-24 6-2 16,-15 1-1-16,-38-5-1 15,-38-16 0-15,-26-20-1 16,-23-18-3-16,-15-24-25 16,-7-25-1-16</inkml:trace>
  <inkml:trace contextRef="#ctx0" brushRef="#br0" timeOffset="21847.7111">22416 8181 142 0,'0'0'13'0,"0"0"-13"16,0 0 6-16,0 0-6 15,0 0-6-15,116-2 6 16,-40 2 5-16,17 0 15 15,17 0-13-15,7 7 0 16,13 4-3-16,3-3-1 16,1-4-1-16,4-2-2 15,-2-2 1-15,-7 0-1 0,-13 0 0 16,-25 0-4-16,-22 0-9 16,-28 0-6-16,-28 0-29 15,-13 0-52-15</inkml:trace>
  <inkml:trace contextRef="#ctx0" brushRef="#br0" timeOffset="22200.2679">22558 8195 17 0,'0'0'25'0,"0"0"8"15,0 0-7-15,0 0 11 16,0 0 13-16,116 24-8 16,-26-12-18-16,21 2 3 15,10 3-9-15,10-4-12 16,0 1-5-16,-4-3 5 15,0-1-3-15,-9-1 0 16,-8 0 2-16,-17-4-5 16,-20 2 0-16,-21-5 0 0,-23-1-6 15,-16-1-16 1,-13 0-19-16,0 0-25 0,-29 0-50 16</inkml:trace>
  <inkml:trace contextRef="#ctx0" brushRef="#br0" timeOffset="22582.0776">22537 8356 23 0,'0'0'16'0,"0"0"-16"0,0 0 0 16,0 0 12-16,0 0 23 16,0 0 36-16,37 0-12 15,7 0-45-15,22 0-5 16,18 0-5-16,17 13-2 16,12 1 2-16,14 4 2 15,3 3 1-15,5-7 1 16,3 0-5-16,-6-2-2 15,-5-4 0-15,-11 0 4 16,-18-4-5-16,-16 0-3 16,-22 3 0-16,-24-6-1 15,-21 2-6-15,-12-3-14 0,-3 0-11 16,0 2-10-16,-25 5-42 16,-11 5 18-16</inkml:trace>
  <inkml:trace contextRef="#ctx0" brushRef="#br0" timeOffset="24067.7914">23392 5963 11 0,'0'0'42'15,"0"0"3"-15,0 0-11 16,0 0-7-16,0 0-8 15,0 0-13-15,-3-10-6 0,3 10-6 16,0 0 0-16,0 0-2 16,0 0-5-16,0 17 3 15,0 12 10-15,0 11 0 16,14 5 9-16,11 3 3 16,4 2 4-16,4-2-10 15,3-2 3-15,-3-6-2 16,-2-6-1-16,-2-3-1 15,-6-9-3-15,-8-4-1 16,-6-7-1-16,-6-4 0 16,-3-5 0-16,0-1-3 15,0-1-5-15,0 0-28 0,0 0-19 16,0 0-15-16</inkml:trace>
  <inkml:trace contextRef="#ctx0" brushRef="#br0" timeOffset="24397.087">23831 5967 66 0,'0'0'4'16,"0"0"50"-16,0 0-30 15,0 0-23-15,0 0-1 16,0 0 0-16,2-24 8 0,-2 24 2 15,0 0 5 1,0 0-15-16,0 0 0 0,0 0-8 16,-22 10-3-16,-22 21 8 15,-21 8 3-15,-18 13 2 16,-6 9-1-16,-2 3-1 16,6 0 4-16,10-1-4 15,8-8 3-15,9-2-3 16,13-9 3-16,11-8-3 15,13-6-5-15,7-8-28 16,12-5-30-16,2-6-9 16</inkml:trace>
  <inkml:trace contextRef="#ctx0" brushRef="#br0" timeOffset="24899.9815">25979 6410 51 0,'0'0'5'0,"0"0"-5"16,0 0 7-16,0 0-7 16,-128-78-3-16,97 73 3 15,5 0 1-15,-1 5 16 16,-4 0-9-16,-10 22-5 15,-5 12 2-15,-12 15 5 16,-6 10-3-16,3 16-2 16,1 17 1-16,6 12-4 15,8 8 2-15,5 7 2 0,16 6-6 16,8 3 3-16,17 0-1 16,3-2 1-16,32-5-1 15,17-7 1-15,8-10 1 16,9-7-1-16,0-15-2 15,-2-13-1-15,-2-16-25 16,-7-19-16-16,-1-20-28 16</inkml:trace>
  <inkml:trace contextRef="#ctx0" brushRef="#br0" timeOffset="25447.7098">26010 6936 14 0,'0'0'2'15,"0"0"12"-15,0 0 13 16,0 0-20-16,24-117 7 16,-1 104 9-16,1 3-6 0,8 2-4 15,3 8-10 1,3 0-3-16,5 0-2 0,-6 5-1 16,-1 9 0-16,-9 2 3 15,-10 3-2-15,-5-1-5 16,-10 8-3-16,-2 5-4 15,-4 13 7-15,-28 5 0 16,-8 1 7-16,-11 0 0 16,-9-1 0-16,-11-5 1 15,-3-6-1-15,1-4 1 16,6-6 0-16,15-3-1 16,12-4 0-16,18-5 0 0,11-3 0 15,8-6 0 1,3-1 0-16,0-2 3 0,10-2 10 15,25 4 27-15,17-2-24 16,17 0-9-16,4-4-5 16,-1 0-2-16,-6 0 3 15,-6 0-3-15,-5-6-16 16,-3-6-25-16,-3-7-64 16</inkml:trace>
  <inkml:trace contextRef="#ctx0" brushRef="#br0" timeOffset="26219.9076">27026 6796 45 0,'0'0'10'0,"0"0"-1"15,0 0 25-15,51-112-26 16,-39 100-7-16,1-1 4 16,0 5 18-16,7 6-1 0,9 2-9 15,7 0-13-15,3 6-2 16,-2 17-3-16,-6 2 4 16,-9 3 0-16,-6 1-1 15,-10 0-6-15,-6 5 7 16,0 6-8-16,-6 6 9 15,-21-1 0-15,-9 1 0 16,-3 1 0-16,-2-6 1 16,1-1-1-16,4-4 2 15,5-3-2-15,4-8 1 16,5-3-2-16,9-5 2 16,6-4-1-16,4-6 0 0,3-5 2 15,0 1 1 1,0-1 2-16,12-2 10 0,21 3 12 15,19-3-13-15,19 0-6 16,6 0-4 0,4 0-4-16,0-8 2 0,-4-6-1 15,-8 0 1-15,-1 3-2 16,-16 5-10-16,-7 3-13 16,-13 3-27-16,-15-2-13 15,-10-6-19-15</inkml:trace>
  <inkml:trace contextRef="#ctx0" brushRef="#br0" timeOffset="26542.903">27815 6314 32 0,'0'0'6'16,"0"0"22"-16,0 0-1 16,0 0-13-16,0 0 15 15,0 0-15-15,47-46-14 16,-23 84-9-16,7 23 4 16,7 22 5-16,-2 30-2 15,-7 23 3-15,-12 17-1 16,-12 13 0-16,-5 1-3 15,-34-7 3-15,-41-6-1 0,-30-13 1 16,-27-17 0-16,-12-14 0 16,-5-12-40-16,1-11-21 15</inkml:trace>
  <inkml:trace contextRef="#ctx0" brushRef="#br0" timeOffset="28143.8291">29009 6703 50 0,'0'0'16'16,"0"0"-14"-16,0 0 0 15,0 0 2-15,0 0 0 16,0 0 4-16,-25-112 16 15,25 96-3-15,0 0-8 16,2-1-9-16,3 3 2 0,-1 1 1 16,-4 1-2-16,3 1-3 15,-1 5 14-15,-2 5-7 16,0 0 4-16,0-2-7 16,0 3-4-16,0 0-2 15,0 0-4-15,0 0-5 16,0 10-14-16,-26 24 1 15,-15 19 20-15,-8 14 4 16,4 17-1-16,1 15-1 16,6 9 0-16,5 12 0 15,4 6 0-15,9 3 3 16,9-1 0-16,9-10-2 16,2-7 3-16,0-13-4 0,23-10 2 15,12-4 3-15,9-9 0 16,12-6-4-16,6-4-1 15,9-9-2-15,-2-12-52 16,-7-13-29-16</inkml:trace>
  <inkml:trace contextRef="#ctx0" brushRef="#br0" timeOffset="28915.1245">29207 7150 69 0,'0'0'4'15,"0"0"-4"-15,0 0 2 16,0 0 1-16,16-110 5 15,1 90 10-15,4 3 2 16,5 2 4-16,8 3-21 0,13 3-3 16,6 9-2-16,5 0 0 15,-7 0 2-15,-11 15-2 16,-11 7-5-16,-10 6-1 16,-13 6-3-16,-6 10 2 15,-14 9 0-15,-28 5 8 16,-9 0 1-16,-10-2 0 15,6-9 0-15,8-4-1 16,12-11 2-16,8-4-1 16,6-6 0-16,8-4 0 15,7-4-1-15,4-6 1 16,2-3 0-16,0-1 0 0,0-3 2 16,0 3 7-1,25 1 6-15,14-2 11 0,15 0-7 16,11-3-11-16,-1 0-4 15,-2 0-4-15,-6 0 0 16,-9 0-15-16,-4 0-10 16,-8-11-18-16,-2-4-32 15</inkml:trace>
  <inkml:trace contextRef="#ctx0" brushRef="#br0" timeOffset="29441.7021">30145 7011 19 0,'0'0'1'0,"0"0"21"16,0 0-5-16,0 0-9 16,0 0 6-16,0 0-1 15,0-79 7-15,0 79-17 16,0 0-3-16,0 14-18 15,-8 18 8-15,-6 10 10 16,5 4 0-16,5 5 2 16,4-4 2-16,0 0-1 15,0-3 0-15,15-7-1 16,8-1 2-16,6-11 1 16,6-4-3-16,1-10 3 15,3-3-1-15,2-8-4 0,-3 0-1 16,-3-7 1-16,1-16 0 15,-5-8 1-15,-4 2-1 16,-7 1-4-16,-7 6 4 16,-8 10 4-16,-5 6 5 15,0 4 9-15,0 2-18 16,0 0-6-16,0 0-9 16,0 8-8-16,0 16 16 15,-11 12 1-15,0 4 6 16,-3 10 4-16,5 4-3 15,1 4 1-15,-2 2-1 16,2 1-1-16,1-3 4 0,5-4-3 16,0-6-1-16,2-4 5 15,0-8-5-15,0-3-20 16,0-12-39-16</inkml:trace>
  <inkml:trace contextRef="#ctx0" brushRef="#br0" timeOffset="29748.5146">30863 6725 91 0,'0'0'15'15,"0"0"-1"1,0 0 2-16,0 0-16 0,0 0-25 15,0 0 15-15,138 68 6 16,-109 12 0-16,2 19 3 16,-7 15 1-16,-6 11 0 15,-11 6 0-15,-7 6 0 16,-23-3-1-16,-29-7-1 16,-15-11 2-16,-9-14 0 15,2-15-1-15,8-17 0 16,12-13-14-16,7-13-18 15,11-9-6-15</inkml:trace>
  <inkml:trace contextRef="#ctx0" brushRef="#br0" timeOffset="30192.1696">31922 6709 78 0,'0'0'0'16,"0"0"0"-16,0 0 13 15,0 0-12-15,0 0-1 16,0 0 0-16,-23-87 1 16,13 87-1-16,-3 9-9 15,-9 35 3-15,-7 24 6 16,-9 21 3-16,-2 11 3 16,3 4 1-16,6 1-6 15,8-4 3-15,12 2-4 16,11-5 2-16,0-3 2 15,24-9 2-15,21-7 2 16,15-8 1-16,9-9 0 16,6-12 1-16,4-11-3 0,-4-14-6 15,-5-8-1-15,-10-12-6 16,-7-5-56-16</inkml:trace>
  <inkml:trace contextRef="#ctx0" brushRef="#br0" timeOffset="30685.541">32253 7149 86 0,'0'0'11'15,"0"0"-1"-15,0 0-10 16,0 0-3-16,147-71 0 16,-107 63 3-16,-5 2 9 15,-6 3-3-15,-8 3-5 16,-15 0-1-16,-6 0-12 16,0 7-6-16,-13 13 3 15,-18 10 4-15,-2 9 11 16,-5 3 0-16,2 1-4 15,2 1-4-15,-1 1 2 16,-3-2-2-16,-7-4 4 16,-3-3-7-16,-2-2 11 0,4-4 0 15,10-4-1-15,16-5 0 16,9-6-1-16,11-4-5 16,0-4 7-16,0-3 2 15,7 1 5-15,20-1 9 16,15 0 6-16,11-4-9 15,7 1-7-15,9-1-1 16,0 0-4-16,-4 0 0 16,-12 0 1-16,-13 0-2 15,-15 0-2-15,-16 0-13 16,-9-7-33-16</inkml:trace>
  <inkml:trace contextRef="#ctx0" brushRef="#br0" timeOffset="30918.8684">32739 7574 70 0,'0'0'18'0,"0"0"-18"15,0 0-18-15,0 0-4 16,0 0 19-16,0 0 1 15,-61 102 2-15,39-68 0 16,0 5 1-16,2-2 4 0,2-1-5 16,3-4 0-16,4-4-32 15</inkml:trace>
  <inkml:trace contextRef="#ctx0" brushRef="#br0" timeOffset="31391.9698">32992 7106 89 0,'0'0'15'0,"0"0"-14"15,0 0 0-15,0 0 0 16,0 0 5-16,0 0 18 15,-4-50 0-15,4 50-4 16,0 0-20-16,0 3-13 16,-4 18-11-16,-9 12 23 15,-3 13 0-15,1 8 1 16,3 4 2-16,5 3-1 16,7 0-1-16,0-2 0 15,5-5 5-15,22-4-4 16,8-10 4-16,10-10-5 15,4-6 0-15,-2-11 1 16,-1-6-1-16,-3-7 0 16,-7 0 2-16,-7 0-1 0,-16-13 5 15,-7-6-6-15,-6-3-6 16,0 2-1-16,-19 3 2 16,-24 5-2-16,-4 5-2 15,-11 7 2-15,-2 0 4 16,4 1-3-16,3 21-3 15,8 5 6-15,8 1-22 16,10-5-40-16</inkml:trace>
  <inkml:trace contextRef="#ctx0" brushRef="#br0" timeOffset="31713.9035">33229 6693 101 0,'0'0'11'0,"0"0"19"16,0 0 2-16,0 0-31 15,0 0-1-15,0 0-14 16,98 54 8-16,-22 39 6 15,4 23 5-15,-8 20 1 16,-24 14 1-16,-17 15-5 0,-31 3-4 16,-13-5 3-1,-59-8-1-15,-38-12 1 0,-38-7-1 16,-22-11 0-16,-9-15-44 16,-8-10-11-16,-8-13-2 15</inkml:trace>
  <inkml:trace contextRef="#ctx0" brushRef="#br0" timeOffset="32769.9485">11625 9631 6 0,'0'0'19'15,"0"0"-8"-15,0 0-9 16,0 0-1-16,0 0 2 15,0 0-1-15,-19 0 14 16,19 0-2-16,0 0-14 16,0 0-4-16,17 0-2 15,8 4 6-15,12 6 4 16,11-2 6-16,5 2-6 16,12 1-2-16,10-4 0 15,12-1 4-15,11-2-6 16,12-2 6-16,6 2-6 15,-1 2 0-15,1 3-3 0,-6 0-25 16,-8 1-19 0</inkml:trace>
  <inkml:trace contextRef="#ctx0" brushRef="#br0" timeOffset="32943.9596">14433 9613 95 0,'0'0'47'0,"0"0"-47"0,0 0-62 16,0 0-18 0</inkml:trace>
  <inkml:trace contextRef="#ctx0" brushRef="#br0" timeOffset="33236.4969">16528 9524 98 0,'0'0'0'16,"0"0"-89"-16</inkml:trace>
  <inkml:trace contextRef="#ctx0" brushRef="#br0" timeOffset="33378.0372">17891 9587 192 0,'0'0'0'15,"0"0"-30"-15</inkml:trace>
  <inkml:trace contextRef="#ctx0" brushRef="#br0" timeOffset="34271.343">21826 9543 16 0,'0'0'32'0,"0"0"2"15,22-115-9-15,-11 75-16 16,2 1-6-16,1 2-2 0,-7 7 7 16,-3 8-1-16,-4 11 9 15,0 5 7-15,0 3-16 16,0 3-7-16,0 0-13 15,-2 0-4-15,-21 16 10 16,-10 15 5-16,-5 8-1 16,1 9 2-16,1 13 0 15,7 3 1-15,7 6-1 16,8 6 1-16,14 0-4 16,0 6 4-16,22-7-9 15,21-4-4-15,12-16-8 16,10-10 13-16,9-16-3 15,5-11-4-15,4-10-4 0,6-8-5 16,-4-3 12 0</inkml:trace>
  <inkml:trace contextRef="#ctx0" brushRef="#br0" timeOffset="34397.7912">22333 9757 12 0,'0'0'2'0,"0"0"2"16,-120-8-4-16,80 10-5 15,5 16 4-15,-1 6-1 16,3 2-2-16,2 5-2 16</inkml:trace>
  <inkml:trace contextRef="#ctx0" brushRef="#br0" timeOffset="34894.0605">22931 9414 82 0,'0'0'5'16,"0"0"-5"-16,0 0 0 15,0 0 4-15,0 0 17 16,0 0 6-16,-101-33-4 15,101 33-13-15,0 0-10 16,0 18-12-16,-8 18-5 0,-5 16 17 16,-6 16 4-16,6 9-3 15,10 12 2-15,3 5 1 16,0-2-2-16,21-5 1 16,8-15-2-16,6-18-1 15,6-14-1-15,3-12 1 16,10-9 0-16,10-9 0 15,5-10-9-15,4 0 2 16,-5-14-1-16,-20-21-15 16,-21-5 7-16,-25-10 14 15,-2-6 0-15,-37 0-3 16,-19 6 5-16,-13 10 0 0,-7 15 1 16,3 14 10-1,0 11-8-15,3 0-3 0,7 23 0 16,13 13-3-16,5 3-2 15,11 7-12-15,12-2-24 16,13-2 4-16</inkml:trace>
  <inkml:trace contextRef="#ctx0" brushRef="#br0" timeOffset="35208.0102">23303 9042 179 0,'0'0'18'16,"0"0"-9"-16,0 0-9 16,0 0-18-16,0 0-31 15,0 0 39-15,138 121 7 16,-78-18 3-16,0 21 2 15,-4 21 5-15,-10 21-7 16,-19 9 3-16,-20 5 0 16,-7-4-3-16,-31-17 0 15,-24-17-2-15,-19-19-2 16,-18-22-9-16,-21-14-5 16,-21-17-27-16,-16-22-14 0</inkml:trace>
  <inkml:trace contextRef="#ctx0" brushRef="#br0" timeOffset="36279.7959">24332 9234 164 0,'0'0'15'16,"0"0"-15"-16,31-106 15 15,-17 88-8-15,-5 1-4 16,0 10-2-16,-5 3 8 16,-4 4 0-16,2 0-9 15,2 0-9-15,4 19-14 16,3 22 14-16,1 17 9 16,0 10 0-16,3 4 0 0,1 2 4 15,7-1-4 1,10-7 6-16,9-4-6 0,10-9 0 15,10-9-13-15,9-11 1 16,2-7 0-16,1-12 4 16,-11-12-2-16,-15-2 1 15,-13-2 9-15,-16-21 4 16,-15-4 3-16,-4-5-7 16,-13 0-1-16,-32 2 0 15,-15 8-5-15,-4 12-2 16,1 10 8-16,5 4 12 15,8 36-10-15,2 26 4 16,4 33 1-16,11 27-6 0,10 23 3 16,10 15 7-1,11 4 3-15,2 8-2 0,0 1-3 16,2-5 4-16,16-8-10 16,-2-13-1-16,-6-4 4 15,-5-15-6-15,-5-12 5 16,0-19-5-16,-17-23-1 15,-15-16 1-15,-6-14-1 16,-6-14-14-16,-12-20-35 16,-13-14-35-16</inkml:trace>
  <inkml:trace contextRef="#ctx0" brushRef="#br0" timeOffset="36865.7625">21269 9097 219 0,'0'0'9'15,"0"0"-18"-15,0 0 3 16,0 0-15-16,-120 97 20 15,72-29 1-15,9 14 0 16,7 14 1-16,12 27-1 16,14 27 1-16,6 15 3 15,16 7 2-15,26-1-3 16,16-18 3-16,15-15-5 16,14-17 3-16,9-16-4 15,4-17-13-15,1-11-11 16,-8-13-27-16,-4-19-44 15</inkml:trace>
  <inkml:trace contextRef="#ctx0" brushRef="#br0" timeOffset="37226.2869">21554 11151 12 0,'0'0'7'16,"181"-54"-6"-16,-46 26 3 16,31 0 21-16,19 4 11 15,2 10 1-15,-6 12-11 16,-13 2-18-16,-19 6-8 16,-15 15-22-16,-14-1-12 15,-10-1-10-15,-12-8 7 16</inkml:trace>
  <inkml:trace contextRef="#ctx0" brushRef="#br0" timeOffset="41615.6628">16670 9647 54 0,'0'0'7'15,"0"0"6"-15,9-135 20 16,-9 104 2-16,2-1-22 16,1 1 0-16,3 7 24 15,0 2-18-15,-1 4-1 16,-1 7 6-16,-1 5-2 0,-1 3-14 16,-2 3-8-16,0 0-9 15,0 0-4-15,0 6-4 16,0 24 11-16,-31 18 5 15,-25 13 1-15,-18 7 0 16,-15 3 1-16,-1-2 6 16,3 1-7-16,6-2 0 15,12-1-1-15,11-9 1 16,9-7 0-16,9-8 0 16,11-7 1-16,4-10-1 15,12-8 0-15,7-10 0 16,4-3 0-16,2-5 2 15,0 0 2-15,0 0 2 16,10 0-6-16,28 0-6 16,20 7 5-16,15 5 1 0,8 3 1 15,-3 1-1-15,-11 1-2 16,-9 1-6-16,-12-3-15 16,-17-3 6-16,-11-7 2 15,-9-2-3-15,-7-3 4 16,-2 0 9-16,0 0 5 15,0 0 2-15,0 0 6 16,5 0-6-16,6-3 8 16,7-17-9-16,6-7-1 15,5-8 0-15,-4 3 1 16,-6 2 7-16,-2 8 12 16,-11 10-4-16,-4 6 6 0,-2 6-10 15,0 0-12 1,0 0 0-16,0 0-3 0,0 0-2 15,0 0-3-15,0 12-1 16,0 23-1-16,-15 20 9 16,-5 16 1-16,-9 15 7 15,-3 3-5-15,-1 0 0 16,0-6 0-16,4-7-1 16,6-10-1-16,6-14 0 15,7-12-14-15,4-13-19 16,4-8-15-16,2-7-26 15</inkml:trace>
  <inkml:trace contextRef="#ctx0" brushRef="#br0" timeOffset="41834.2183">17243 10385 187 0,'0'0'12'0,"0"0"-12"16,0 0-13-16,0 0 0 16,-25 116 10-16,10-61 3 15,-1 1 0-15,3-9 0 16,1-3-17-16,-1-7-22 0,1-11-13 16,6-8-10-1</inkml:trace>
  <inkml:trace contextRef="#ctx0" brushRef="#br0" timeOffset="42267.1115">17940 9810 180 0,'0'0'1'16,"0"0"-1"-16,0 0 0 15,0 0-6-15,-145-61-1 0,98 101 3 16,-1 21-5-16,-2 15 9 16,4 10 0-16,1 3 1 15,5 0-1-15,4-3 1 16,14-3 1-16,15-11-4 16,7-10-1-16,18-18-15 15,27-18 4-15,13-11-1 16,11-15 15-16,2 0-2 15,-3-19-2-15,-7-15 4 16,-12-4 0-16,-18-6 4 16,-10 4-3-16,-15 8 3 15,-6 8 8-15,0 11 8 0,0 10 6 16,-18 3-26 0,-18 0-5-16,-17 26 1 0,-12 14 2 15,1 8 0-15,1 4 2 16,10 2 0-16,4-2-4 15,11-4-18-15,12-5-29 16,10-9-27-16</inkml:trace>
  <inkml:trace contextRef="#ctx0" brushRef="#br0" timeOffset="42577.515">18668 9287 150 0,'0'0'7'16,"0"0"-7"-16,0 0 0 16,0 0-13-16,0 0-17 15,69 135 28-15,-51-13 2 16,-13 33 0-16,-5 18 1 15,-42 9-1-15,-30 11 0 16,-26-11 1-16,-29-8 1 16,-22-9-2-16,-18-19 2 15,-7-17-2-15,5-21-5 16,6-18-7-16,9-17-17 0,-6-15-21 16</inkml:trace>
  <inkml:trace contextRef="#ctx0" brushRef="#br0" timeOffset="42898.0628">15473 8811 189 0,'0'0'10'15,"0"0"7"-15,0 0-17 0,0 0-19 16,-154 84 19 0,97 31 1-16,-1 19 1 0,7 16 1 15,13 13 1-15,11 17 14 16,11 11-8-16,12 3-3 16,4 1 0-16,16-11-7 15,26-11 3-15,11-15-1 16,12-14 0-16,6-19-2 15,12-23-19-15,6-16-17 16,13-24-14-16,16-21-45 16</inkml:trace>
  <inkml:trace contextRef="#ctx0" brushRef="#br0" timeOffset="43220.1061">17272 9168 181 0,'0'0'6'16,"8"-118"-6"-16,-6 93 16 15,1 13-13-15,-1 11-1 16,-2 1-2-16,0 0-3 15,0 0-7-15,2 6-3 16,5 26 1-16,4 15 12 0,4 16 2 16,6 13-1-16,8 6 1 15,8 6-1-15,8-1 3 16,2-5-4-16,0-6 0 16,-3-12-7-16,-3-10-48 15,-6-13-24-15</inkml:trace>
  <inkml:trace contextRef="#ctx0" brushRef="#br0" timeOffset="43423.9048">17837 9368 39 0,'0'0'60'0,"0"0"-3"0,0 0-46 15,0 0-11-15,0 0-10 16,-116 53 7-16,39 16 3 15,-17 17 2-15,-2 13 3 16,3 18 1-16,6 4-6 16,14 4 0-16,9-5-31 15,16-11-89-15</inkml:trace>
  <inkml:trace contextRef="#ctx0" brushRef="#br0" timeOffset="52999.5726">7085 9768 13 0,'0'0'11'16,"0"0"-7"-16,0 0-1 16,0 0 14-16,0 0-1 15,0 0-6-15,0 0-2 16,0-12 2-16,0 9 2 15,0 1-2-15,0 2 0 16,0 0-2-16,0 0-5 0,0 0-3 16,0 0-1-16,0 0-5 15,0 0-8-15,0 0-6 16,0 0-7-16,0 0-1 16,0 0 11-16,0 0 6 15,0 0 9-15,0 0-1 16,0 0 1-16,0 0-2 15,0 0 4-15</inkml:trace>
  <inkml:trace contextRef="#ctx0" brushRef="#br0" timeOffset="53354.7032">7085 9768 4 0,'-2'-29'27'16,"-3"19"-24"-16,3-1 5 0,0-4 11 16,2-3-1-16,0 1-4 15,0-6-8-15,0 2 15 16,0-2-5-16,0 1-2 15,0 0 6-15,0 3-8 16,0 6 6-16,0 5 2 16,0 2-12-16,0 3-1 15,0 3-3-15,0-1-2 16,0 1-2-16,0 0-3 16,0 1-4-16,-16 32-1 15,-7 17 2-15,-5 18 6 16,-4 10 0-16,6 9 1 15,8-2 0-15,7 0-1 16,9-5 0-16,2-10 0 16,0-7 0-16,0-5 1 0,17-12-1 15,8-10-1-15,4-8-5 16,4-12-21-16,9-10 2 16,3-6 2-16,2 0-14 15,-4-2-20-15,-10-12 13 16</inkml:trace>
  <inkml:trace contextRef="#ctx0" brushRef="#br0" timeOffset="54103.9338">7450 9729 17 0,'0'0'27'0,"0"0"-16"16,0 0-7-16,0 0-4 15,0 0-2-15,0 0 2 16,52-42-2-16,-44 42-2 15,3 0-4-15,3 0 1 16,1 16 3-16,-1 7 3 16,-3 11 0-16,-2 3 1 15,-7 8 0-15,-2 0 0 16,0 2 1-16,-9-5-1 0,-9-6 0 16,-2-8 3-16,7-12-2 15,2-6 3-15,6-6 2 16,5-4 6-16,0 0 11 15,0 0-2-15,0-2 12 16,9-17-19-16,14-6-14 16,1 1-1-16,3 2-2 15,4 3 0-15,5 9 3 16,-1 3-5-16,3 7 3 16,-2 0-1-16,-5 8-3 15,-2 14 4-15,-9 6-5 16,-3 4 0-16,-9 4 7 15,-8 6-3-15,0-2 3 0,-2-2 0 16,-21-1 1 0,1-9 1-16,-5-5-1 0,-2 0 1 15,-3-5-1-15,-1-3-1 16,2-4 1-16,4-3-1 16,0 0-3-16,4-2-5 15,-2 0-21-15,-2-1-20 16</inkml:trace>
  <inkml:trace contextRef="#ctx0" brushRef="#br0" timeOffset="54404.6459">8234 10090 62 0,'0'0'14'16,"0"0"-12"-16,0 0-2 15,0 0 0-15,0 0 0 16,0 0 1-16,0-20 5 16,0 20-6-16,-6 12-7 15,-5 20 2-15,-5 10 5 16,-2 2 0-16,2 0 0 15,3-6 1-15,4-1-1 16,5-5 0-16,4-7-15 0,0 0-30 16</inkml:trace>
  <inkml:trace contextRef="#ctx0" brushRef="#br0" timeOffset="55085.9568">8315 9639 14 0,'0'0'34'0,"0"0"-9"15,0 0-18-15,0 0 6 16,0 0-13-16,0 0-2 15,102-76 0-15,-73 76-6 16,2 0 3-16,-2 24 1 16,-2 7 0-16,-9 4 3 0,-7 9 1 15,-11 4-3-15,0 3 3 16,0-1-2-16,-13-2 1 16,-5-10 1-16,3-11-1 15,5-8 1-15,4-11-1 16,3-6 2-16,3-2 0 15,0 0 5-15,0 0 6 16,0 0-4-16,0-8-4 16,13-10-4-16,6-2 0 15,-1 2-3-15,3 6 2 16,4 4-2-16,2 5-1 16,0 3-1-16,-6 0-1 0,0 23 1 15,-3 7-2-15,-7 2 5 16,-3 4 2-16,-5 2-1 15,-3-4 1-15,0 3 0 16,-9-6 0-16,-14-3 1 16,0 0 0-16,-6-3 0 15,-2-1 2-15,-5-3-3 16,-5 2-3-16,1-3 3 16,-2-2-23-16,4-2-11 15</inkml:trace>
  <inkml:trace contextRef="#ctx0" brushRef="#br0" timeOffset="55558.8827">8707 9194 31 0,'0'0'24'0,"0"0"2"15,0 0 3-15,0 0-4 16,0 0-13-16,0 0-12 15,27-44-9-15,8 44 3 16,14 28-1-16,5 16 0 16,4 18 7-16,-2 18-1 15,-10 13 3-15,-9 11-1 16,-12 10 1-16,-15 7 1 16,-10-4-3-16,0-4 4 15,-14-11-3-15,-7-9-1 16,2-9 2-16,-4-7-2 15,3-4 2-15,-1-4-1 16,-2-11-1-16,3-11-1 16,-2-10 1-16,2-11-16 0,-1-2-10 15,0-8-18-15,-2-5-4 16</inkml:trace>
  <inkml:trace contextRef="#ctx0" brushRef="#br0" timeOffset="61767.952">9975 9399 5 0</inkml:trace>
  <inkml:trace contextRef="#ctx0" brushRef="#br0" timeOffset="61947.6869">9975 9399 5 0,'-139'-100'14'0,"106"129"-14"0,-9 21-2 0,-8 21 2 16,2 15 17-16,3 16-6 16,7 14 6-16,11 5-13 15,10-1 0-15,10-10 0 16,7-14-4-16,0-9 5 15,26-11 0-15,6-8-3 0,6-10 1 16,11-10-3-16,4-7 8 16,5-7-8-16,3-10 0 15,-1-10-23-15,0-11 15 16,0-3-22-16,-9-2-2 16</inkml:trace>
  <inkml:trace contextRef="#ctx0" brushRef="#br0" timeOffset="62555.9308">10124 9832 84 0,'0'0'9'16,"0"0"-4"-16,-18-111-4 15,22 75-1-15,17-2 0 0,5 2 0 16,3 6 18-16,5 10-9 16,-1 10-9-16,-2 10-9 15,-6 0-1-15,-8 28-9 16,-5 14 10-16,-10 11 5 16,-2 8 3-16,0 5 0 15,-4-4-2-15,-14-6 3 16,-1-9-3-16,4-14 3 15,5-14 0-15,4-7-5 16,6-10-1-16,0-2 6 16,0 0 7-16,29-4-4 15,14-18-3-15,3 0 2 0,0 8 8 16,-11 10-6 0,-10 4-4-16,-10 2-9 0,-11 24 3 15,-4 8 6-15,0 10 2 16,-19 2 4-16,-12 0-1 15,-10-3 1-15,-1-3-3 16,-5-5 2-16,0-2-2 16,8-5-3-16,2-6-2 15,15-11-15-15,9-2-26 16</inkml:trace>
  <inkml:trace contextRef="#ctx0" brushRef="#br0" timeOffset="62765.9858">10835 10084 17 0,'0'0'58'15,"0"0"-51"-15,0 0-1 16,0 0-6-16,0 0-7 16,0 0 7-16,-81 42 3 15,59-8 1-15,2 10 0 16,8 9-3-16,6 1-1 15,6 3 0-15,0-6-21 16,10-11-32-16</inkml:trace>
  <inkml:trace contextRef="#ctx0" brushRef="#br0" timeOffset="63148.2029">11265 9705 166 0,'0'0'0'16,"0"0"-5"-16,0 0-2 16,0 0 0-16,-118-4 3 15,86 38 2-15,8 16-4 16,3 12 3-16,8 13 0 16,9 4 3-16,4 0 1 15,4-6 0-15,28-11-1 16,5-15 0-16,6-12-17 0,1-15 4 15,1-12 11-15,-5-8 2 16,-6 0 2-16,-8-18 0 16,-11-7 4-16,-10-3-4 15,-5-1-1-15,0 4 18 16,-15 6 0-16,-19 6-9 16,-9 9-8-16,-7 4-2 15,-6 3-3-15,-2 23 1 16,9 6-2-16,9 8 2 15,13 4 0-15,14 2-3 16,13 0-30-16,0-4-48 16</inkml:trace>
  <inkml:trace contextRef="#ctx0" brushRef="#br0" timeOffset="63469.9142">11479 9351 149 0,'0'0'7'15,"0"0"-14"-15,0 0 6 16,0 0-46-16,0 0 13 16,0 0 34-16,98 48 6 15,-36 20 21-15,3 24-1 0,-7 25-17 16,-16 26 0-1,-20 6-4-15,-18 1 1 0,-4-7-6 16,-20-15 2-16,-20-10 0 16,-10-12-2-16,-6-12 0 15,-4-11 4-15,4-9-3 16,6-12 1-16,10-7-2 16,9-11-21-16,6-10-42 15,8-15-19-15</inkml:trace>
  <inkml:trace contextRef="#ctx0" brushRef="#br0" timeOffset="63912.2078">12358 9499 110 0,'0'0'32'16,"0"0"-23"-16,0 0 15 15,0 0-11-15,0 0 5 0,0 0-4 16,-2-67-14-16,-25 93-15 16,-13 27 4-16,-11 31 8 15,-2 24 3-15,4 17 2 16,11 4 8-16,13 2-5 16,19-11-1-16,6-2-2 15,2-9 1-15,31-11 0 16,9-13-1-16,12-13 2 15,6-16-1-15,5-12-3 16,6-12-15-16,-1-17-21 16,3-15-17-16,-4-5-17 15</inkml:trace>
  <inkml:trace contextRef="#ctx0" brushRef="#br0" timeOffset="64385.3094">12711 9824 57 0,'0'0'18'15,"0"0"-7"-15,0 0 10 16,0 0-3-16,0 0-1 16,0 0-12-16,0-95-5 15,0 113-18-15,0 24 6 16,-8 16 12-16,4 11 0 15,2-1 7-15,2-6-2 0,0-8-3 16,18-11 1-16,7-10-1 16,2-9 1-16,1-9-3 15,3-9-1-15,3-6-2 16,2 0 2-16,-1-25-5 16,-3-13-4-16,-6-10 1 15,-11-5-5-15,-5 6 11 16,-10 9 3-16,0 16 15 15,0 14 22-15,0 6-13 16,0 2-24-16,-5 9-12 16,-8 20 1-16,-3 9 11 15,3 8 4-15,4 6 4 16,5 2 8-16,2 4-9 0,2 0-2 16,0-4-4-16,0-7 2 15,4-7-1-15,7-6-2 16,0-6 0-16,7-8-27 15,0-3-28-15,6-16-28 16</inkml:trace>
  <inkml:trace contextRef="#ctx0" brushRef="#br0" timeOffset="64940.0454">13384 9832 13 0,'0'0'21'16,"0"0"-4"-16,0 0 19 15,0 0-12-15,0 0 4 16,0 0 9-16,-20-53-13 16,20 53-12-16,0 0-12 15,0 0-2-15,0 0-3 16,0 0-1-16,0 0 0 15,-7 18-1-15,-5 13 5 16,-5 10 2-16,-1 9 2 16,3 1-1-16,-1 1 3 15,5-2-3-15,7-4 2 16,4-4 1-16,0-3-4 16,0-6 4-16,19-4-4 0,8-8 3 15,10-6 3-15,4-9-4 16,8-6-2-16,-2 0-4 15,-3-19-3-15,-5-11-4 16,-11-3-5-16,-8 0 1 16,-11 5 13-16,-7 5 2 15,-2 8 8-15,0 5-1 16,0 6 8-16,0 4-5 16,-2 0-10-16,-7 0-4 15,1 4-3-15,-4 21 1 16,3 9 2-16,0 12 2 15,5 12 2-15,2 4 5 0,2 4-2 16,0-4-2-16,0-6 1 16,4-6 0-16,7-8-2 15,5-5-23-15,-7-9-40 16,2-12-40-16</inkml:trace>
  <inkml:trace contextRef="#ctx0" brushRef="#br0" timeOffset="65201.6853">13588 9340 244 0,'0'0'14'16,"0"0"-14"-16,0 0 8 0,0 0-8 16,0 0-15-16,0 0 9 15,156 23 3-15,-77 63 3 16,-2 36 6-16,-7 32-3 15,-24 22 2-15,-23 13-4 16,-23-4-1-16,0-17 0 16,-34-19 4-16,-17-19-4 15,-16-13-1-15,-11-12 1 16,-14-6-6-16,-3-7-35 16,-1-8-44-16</inkml:trace>
  <inkml:trace contextRef="#ctx0" brushRef="#br0" timeOffset="66022.471">19130 9531 101 0,'0'0'0'0,"0"0"2"16,0 0-1-16,0 0 6 16,0 0 1-16,0 0 7 15,0 0-7-15,-67-49-8 0,51 72-14 16,-12 23 6-1,-13 16 8-15,-7 20 9 0,-4 23 0 16,-2 8-4-16,6 8 3 16,7-1 9-16,5-3 6 15,10-1-10-15,4-2-4 16,10-6 2-16,10-10-6 16,2-12-4-16,12-13 6 15,19-8-5-15,9-14 0 16,8-12-2-16,2-7-3 15,-1-14-16-15,-7-14-16 16,-2-4-30-16,-7-16-35 16</inkml:trace>
  <inkml:trace contextRef="#ctx0" brushRef="#br0" timeOffset="66457.9084">19314 10104 64 0,'0'0'22'15,"0"0"-13"-15,0 0 10 16,0 0-14-16,0 0 8 0,0 0-4 15,0-24-9-15,-4 24-5 16,-14 20-5-16,-8 8 6 16,-1 8 4-16,5 3 0 15,11 1-3-15,11 1 1 16,0 6 2-16,24 3 5 16,14-2-1-16,6-3 4 15,4-4 3-15,-9-5-5 16,-5-5 2-16,-10-6-8 15,-13-3 0-15,-6-2-2 16,-5-3 0-16,0 1 1 16,-11 1 1-16,-16 2 0 0,-9-2 2 15,-1-6 1 1,-4-1-1-16,3-4-2 0,3-2-16 16,4-6-53-16</inkml:trace>
  <inkml:trace contextRef="#ctx0" brushRef="#br0" timeOffset="66704.4957">19206 10144 29 0,'0'0'15'16,"0"0"-15"-1,0 0-13-15,0 0 5 0,0 0 8 16,0 0 30-16,154-94-19 16,-94 76-1-16,0 2 7 15,-3 4-9-15,-5 2-8 16,-15 4-2-16,-6 4-15 16,-10 2-27-16</inkml:trace>
  <inkml:trace contextRef="#ctx0" brushRef="#br0" timeOffset="66968.035">19836 10393 139 0,'0'0'0'0,"0"0"-14"15,0 0 5-15,0 0 6 16,0 0 3-16,-81 138 6 16,44-87 6-16,-3 4-1 15,0 2-5-15,7-5-5 16,4-5 1-16,8-6-2 16,11-5-16-16,10-3-26 15,0-10-22-15</inkml:trace>
  <inkml:trace contextRef="#ctx0" brushRef="#br0" timeOffset="67313.821">20123 10100 192 0,'0'0'0'16,"0"0"-6"-16,0 0 6 15,0 0-4-15,0 0-5 16,-146-76 8-16,96 90-9 16,4 20 7-16,1 11 1 0,9 6-1 15,14 10-1-15,9 4 3 16,13 0 1-16,0-3 1 16,15-4 2-16,10-8-3 15,-1-5 2-15,1-7-2 16,-5-4 2-16,-4-8-2 15,-6-4 0-15,-7-4-1 16,-3-6 1-16,0 2-2 16,0 1-1-16,-16 0 2 15,-10-1 0-15,-6-3-32 16,-3-8-38-16</inkml:trace>
  <inkml:trace contextRef="#ctx0" brushRef="#br0" timeOffset="67508.2358">20004 10204 212 0,'0'0'0'16,"0"0"0"-16,0 0 11 16,119-103-9-16,-92 90-3 15,-11 3 2-15,-5 2-1 16,1 2 0-16,-6 4-27 15,0-3-47-15,1-1-46 16</inkml:trace>
  <inkml:trace contextRef="#ctx0" brushRef="#br0" timeOffset="67808.5134">20328 9537 151 0,'0'0'4'0,"0"0"13"16,0 0 30-16,0 0-21 16,0 0-10-16,0 0-16 15,13-43-22-15,-7 98 2 16,2 37 15-16,3 35 5 16,3 18 10-16,-1 18 3 15,-11-1-7-15,-2-7 1 16,-6-6 1-16,-26-15-2 0,-15-11-4 15,-8-19-1 1,-5-14 5-16,-5-14-3 0,5-17-3 16,4-2 0-16,3-7-5 15,4 0-67-15,6-16-47 16</inkml:trace>
  <inkml:trace contextRef="#ctx0" brushRef="#br0" timeOffset="68002.317">20647 11031 274 0,'0'0'0'0,"0"0"-51"15,0 0-33-15</inkml:trace>
  <inkml:trace contextRef="#ctx0" brushRef="#br0" timeOffset="86835.3487">24785 5606 17 0,'0'0'20'16,"0"0"-1"-16,0 0-3 16,0 0-7-16,0 0 1 15,0 0-3-15,0 0-5 16,0 0 5-16,-5 0 5 15,5 0 3-15,0 0-4 16,0 0-2-16,22 0 3 16,27 0-2-16,27-3-5 15,31-2 1-15,18-1-4 16,4 2 0-16,0 0-1 16,-9-2 2-16,-8 2 3 15,-10 0-1-15,-8-2-5 0,-16 1 2 16,-17-1-2-1,-26 0 2-15,-16 1-1 0,-7 4 0 16,-7-2 3-16,-3 1-4 16,-2 2 0-16,0 0 0 15,0 0-2-15,0 0-1 16,0-2-27-16,0 2-19 16,0 0-17-16,-2-2 0 15</inkml:trace>
  <inkml:trace contextRef="#ctx0" brushRef="#br0" timeOffset="87226.6421">25849 5388 1 0,'0'0'4'15,"121"44"-3"-15,-78-26-1 16,-12-2 0-16,-8-4 0 16,-4 0 0-16,-11-2-2 0,2 0 2 15,-6 0 0 1,1 4-3-16,-3 5 2 0,-2 5 1 15,0 5 0-15,-2 7 0 16,-25 3 0-16,-7 2 9 16,-11-2-6-16,-1-2 2 15,-3 0 0-15,4-7-3 16,8 0-2-16,8-2 0 16,4-4 0-16,12 1-1 15,4-5 1-15,6-6-23 16</inkml:trace>
  <inkml:trace contextRef="#ctx0" brushRef="#br0" timeOffset="88741.8086">23933 6123 25 0,'0'0'16'16,"0"0"-3"-16,0 0-5 15,0 0-2-15,0 0-2 0,0 0-4 16,2 0 0-16,21 0 0 15,21 0 0-15,21 0 1 16,13 0-2-16,5 0 2 16,-1 0-1-16,-4 0 0 15,-7 3 1-15,-4 3-1 16,-7-2 1-16,-9 0 0 16,-13 0-1-16,-13-2 0 15,-14 0-1-15,-11-2 1 16,0 0 3-16,0 0 5 15,0 0 5-15,-15 0-13 16,-14 0 0-16,-9-4-2 16,-5-2-4-16,-1 2 1 0,-8 2-1 15,2 2 1-15,-4 0 2 16,-4 0-5-16,0 0 6 16,-2 2-1-16,-1 6 3 15,1 0-2-15,10 1 5 16,9-4-6-16,10-2 5 15,18 0-4-15,6-3 2 16,4 2 0-16,3-2 0 16,0 0 0-16,0 0 4 15,0 0 9-15,10 0 0 16,21 0-8-16,23 0 1 16,19 0-5-16,12-5-1 0,-1 2 0 15,-4 0 0-15,-11 3 0 16,-11 0 0-16,-15 0 0 15,-10 0 1-15,-13 0-1 16,-8 0 1-16,-8 0-1 16,-4 0 2-16,0 0 0 15,0 0 2-15,0 0-4 16,0 0 1-16,0 0-1 16,-10 0-5-16,-3 0 0 15,-2 0-6-15,-1 0-5 16,5 0-9-16,4 0-10 15</inkml:trace>
  <inkml:trace contextRef="#ctx0" brushRef="#br0" timeOffset="90037.1855">26567 5267 19 0,'0'0'35'0,"0"0"-14"15,0 0 1-15,0 0-6 16,0 0 13-16,0 0-8 16,-16-32-17-16,10 28 2 15,-1 2 0-15,3 2-3 16,-3 0-3-16,-9 0-15 15,-13 19 14-15,-13 22 1 16,-13 16 0-16,1 8 4 16,4 4-2-16,15-2-2 0,18-5-4 15,9-3 4-15,8 0 0 16,6-1 2-16,17-4-2 16,8-2 0-16,3-7 2 15,2-2-4-15,4-6 2 16,0-7-6-16,3-9 2 15,-1-2-5-15,0-12 1 16,-4-4-4-16,-4-3-12 16,-7 0-2-16,-4-12-16 15</inkml:trace>
  <inkml:trace contextRef="#ctx0" brushRef="#br0" timeOffset="92543.0211">26688 5476 9 0,'0'0'27'0,"0"0"-3"16,0 0-10-16,0 0 3 16,0 0-3-16,0 0-3 15,0-32-5-15,0 32-2 0,0 0 1 16,0 0-4-16,0 0-1 16,0 0-1-16,0 0 0 15,0 0 1-15,0 0 0 16,0-2 0-16,0 2 1 15,0 0 0-15,0 0 1 16,0 0 0-16,0 0-2 16,0 0 0-16,0 0-2 15,0 0 2-15,0 0-3 16,0 0 0-16,0 0-2 16,0 0-2-16,0 4 1 15,-8 11 6-15,4 4-3 0,-5 4 3 16,1 0 0-16,-2 1 2 15,4-4-2-15,-1-2 0 16,1-3 1-16,1-5-1 16,2-5 0-16,3 0 0 15,0-4 1-15,0-1-1 16,0 0 1-16,0 0 0 16,0 0-1-16,0 0 0 15,0 4 0-15,-2 4-2 16,0 1 1-16,-2 5 2 15,-1-2-1-15,3-1 0 16,-2 2 0-16,0-5 1 0,-1 2-1 16,0-2 0-16,3 0 0 15,0 2 0-15,-3 2 0 16,3 0 0-16,-2 3 0 16,2-2 1-16,0-1-1 15,-1-4 0-15,3-4 0 16,0-2 0-16,0-2 0 15,0 0 0-15,0 0 4 16,0 0-1-16,0 0 6 16,0 0-3-16,0 0 3 15,0-6 0-15,0-10-9 16,0-6 0-16,0 2 0 16,-7 1 0-16,-2 2 0 0,-4 3 0 15,-1 0 0 1,-5 4-4-16,-6 4 4 0,-8 0-6 15,-3 3 0-15,2 3 6 16,6 0-5-16,6 0 5 16,5 4-6-16,5 10-2 15,1 4 8-15,1 3-2 16,4-1 0-16,3 2 2 16,3-4 0-16,0-2 0 15,3 0 0-15,19-4 0 16,7 2 0-16,11-4 0 15,9-4 0-15,4-2 2 16,1-4-2-16,0 0-3 0,-4-4-16 16,-2-12-24-1,-7-8 8-15</inkml:trace>
  <inkml:trace contextRef="#ctx0" brushRef="#br0" timeOffset="93490.7814">26910 5648 9 0,'0'0'41'15,"0"0"-6"-15,0 0-34 16,0 0-1-16,0 0-10 16,0 0 4-16,-64 37 5 15,35-13 0-15,6 3 1 16,8 2-2-16,3-5 2 16,10-2 0-16,2-5-2 15,0-6 2-15,0-1-1 0,14-4 0 16,3-4 1-16,4-2 2 15,0 0 2-15,4-4 1 16,-2-14-2-16,-1-2 1 16,-5-3-3-16,0 2 0 15,-11-3 3-15,-2 4 1 16,-4 4 7-16,0 3 1 16,0 6-1-16,0 2-8 15,0 5-1-15,0 0-3 16,0 0-1-16,2 0-3 15,15-1-6-15,12 1 2 16,10-3 3-16,9 3 4 16,-2 0 0-16,-8 0 1 0,-14 4-1 15,-11 10-8-15,-10 7 2 16,-3 3 3-16,-3 2 4 16,-23 1 0-16,-7 3 0 15,-1-7 2-15,2-2-2 16,9-7 1-16,7-3-1 15,9-3-1-15,3-8 1 16,4 0 0-16,0 0 2 16,0 0 4-16,6-4 0 15,17-18-6-15,6-8-6 16,6-4 1-16,5-2 3 16,2 2-1-16,-1 4 1 0,-3 7 0 15,-9 10 2 1,-7 5 0-16,-11 4-1 0,-7 4 1 15,-4 0-9-15,0 0-5 16,0 1 2-16,0 16 3 16,-4 5 5-16,-7 0 4 15,2 0 0-15,4-2 1 16,5-5-1-16,0 0 0 16,0-7 0-16,0 0 2 15,2-6-2-15,12-2 0 16,8 0 3-16,5 0 1 15,4-10-1-15,4-10 2 16,4-6-4-16,-1-6 0 16,-1-4 1-16,-3-6 0 0,-5-2-1 15,-13-5-1-15,-5 3 5 16,-9 6 19-16,-2 6-24 16,0 8 6-16,0 10-2 15,0 8 1-15,0 8-1 16,0 0-4-16,-7 0-12 15,-3 19-2-15,-7 12 12 16,-5 11 1-16,3 8 0 16,-2 6 1-16,-1 9 0 15,4-3 0-15,4 1 0 16,4-6 0-16,3-7 1 16,1-4-1-16,3-5 1 15,3-10 1-15,0-9-2 0,0-5-9 16,0-9-44-1</inkml:trace>
  <inkml:trace contextRef="#ctx0" brushRef="#br0" timeOffset="93983.9267">28722 5659 0 0,'0'0'4'0,"0"0"3"16,0 0 14-16,0 0 11 0,0 0-5 15,0 0-13-15,-16-42-7 16,-7 42-7-16,-8 0-3 15,-11 0-3-15,-7 19 4 16,0 8-1-16,0 2 2 16,7 4-3-16,9 1 4 15,12-4-1-15,13 0 0 16,8-2 1-16,0-2-10 16,19-4-4-16,20-4 3 15,11-3 0-15,8-8 1 16,9-7-9-16</inkml:trace>
  <inkml:trace contextRef="#ctx0" brushRef="#br0" timeOffset="94673.6673">29098 5729 29 0,'0'0'35'15,"0"0"-29"-15,0 0-6 16,0 0-7-16,0 0 0 15,0 0 7-15,-62 40 0 16,37-18-2-16,3 4 2 16,0-2 0-16,6 0 0 15,5-3 0-15,4-2 0 16,7-5 0-16,0-4 0 16,0-4-11-16,0-5 6 15,0-1 5-15,12 0 15 0,5 0 2 16,5-11-11-16,7-5-4 15,-2-4-1-15,2 0 1 16,-2 0-1-16,2 0-1 16,0 4 2-16,0 4-2 15,0 6 0-15,-3 2-2 16,-8 4 1-16,-7 0-2 16,-7 0-5-16,-4 0-2 15,0 10 6-15,0 8 2 16,0-1 1-16,-2 2 1 15,-9-2 0-15,1-4-3 16,0-5 3-16,4-2 0 0,3-4-1 16,3 0 0-16,0-2 1 15,0 0 1-15,0 0 9 16,0 0 5-16,14-14-10 16,6-3-5-16,4-2-1 15,1 1 1-15,2 2 1 16,0 4-1-16,-3 3-3 15,-2 6 2-15,-6 3 0 16,-3 0-1-16,-6 0-7 16,-3 10 0-16,-2 4 8 15,-2 1-2-15,0-2 3 16,0-1 1-16,0-2-1 16,5 0 0-16,0-4 2 0,6 0-1 15,3-4 0 1,3-2-1-16,5 0-1 0,3 0-4 15,-1-7-7-15,0-6 0 16,-1-3 6-16,-3 0-2 16,-2-2 7-16,0 4 0 15,-5-3-8-15</inkml:trace>
  <inkml:trace contextRef="#ctx0" brushRef="#br0" timeOffset="95175.0067">29742 5715 1 0,'0'0'24'0,"0"0"12"15,0 0-9-15,0 0-1 0,0 0-6 16,0 0-12 0,7-17-8-16,-7 17-5 15,0 0 0-15,0 0 1 0,0 0-1 16,0 0 4-16,0 0 1 16,0 0-2-16,0 0 4 15,0 0-1-15,0 0 0 16,0 0 1-16,0 0 1 15,0 0 0-15,0 0 2 16,0 0-1-16,0 0 0 16,-2 0 1-16,-15 0-4 15,-2 0 3-15,-6 0-4 16,3 2-2-16,2 11-4 16,2 1 4-16,7 4 0 15,6 2-3-15,5 1 4 0,0 6 1 16,18 1 0-16,24-2 1 15,10 0 0-15,4-3 2 16,0-5-3-16,-8-3 1 16,-9-5-1-16,-16-3-1 15,-11-1 1-15,-10-5-5 16,-2 4 3-16,0-2-4 16,-14 4 2-16,-17 0 4 15,-9-3 3-15,-2 0-1 16,4-4 2-16,7 3-3 15,13-3-1-15,10 1 0 16,5-1-12-16,3 0-20 0,0 0 3 16,0 0 16-16,5 0-13 15,21 0 4-15</inkml:trace>
  <inkml:trace contextRef="#ctx0" brushRef="#br0" timeOffset="95372.0124">30121 5815 51 0,'0'0'56'0,"0"0"-38"15,0 0-18-15,0 0-6 16,0 0-8-16,0 0 12 16,0 40 2-16,-5-16 0 0,3 0 0 15,0 1 2 1,2-8-2-16,0-1-33 0,0-5-33 15</inkml:trace>
  <inkml:trace contextRef="#ctx0" brushRef="#br0" timeOffset="95491.764">30100 5618 19 0,'0'0'4'16,"0"0"-7"-16,0 0 3 15</inkml:trace>
  <inkml:trace contextRef="#ctx0" brushRef="#br0" timeOffset="96323.6964">30620 5366 34 0,'0'0'5'0,"0"0"-5"16,0 0-10-16,0 0-1 15,0 0 11-15,0 124 1 16,0-66 5-16,0 7 3 0,-5-1-5 16,-3-5 0-1,-4-3-2-15,-1-6-1 0,0-6 2 16,3-7-2-16,0-7-1 15,3-10 0-15,3-8 1 16,2-5 2-16,-4-7-2 16,4 0 11-16,-4-3 9 15,-3-20 8-15,-3-8-26 16,-5-5-2-16,-5 4-1 16,-3 4 0-16,-6 10 0 15,-5 8 0-15,-1 8-4 16,-9 2 2-16,2 0-3 15,7 16 3-15,5 8-1 16,8 6 0-16,8 0 2 0,11 6 1 16,5-2 0-16,0-2 0 15,27-4 4-15,11-1-2 16,11-9-2-16,5-6 0 16,4-8 0-16,2-4 4 15,0 0-4-15,-2-10 0 16,-5-16 0-16,-5-6 0 15,-9-3-7-15,-7 4 7 16,-8 1 0-16,-9 10 2 16,-3 3 2-16,-8 7 1 15,1 6 17-15,-5 3-4 16,0 1-18-16,0 0-5 16,0 0-9-16,0 1 4 15,0 13 9-15,0 6 0 16,0 2 1-16,0 0 0 0,0 0 1 15,0 0-1-15,8-4 0 16,6-1-2-16,6-5-7 16,0-2 0-16,3-7 6 15,0-3 0-15,2 0 3 16,0-1 5-16,0-15-4 16,-1-2 0-16,0 0 0 15,3-1-1-15,0 8 0 16,-3 5 0-16,-5 6 3 15,-9 0 2-15,-1 0-5 0,-5 0-8 16,4 6 3 0,-2 12 2-16,5 0 3 0,1 0 0 15,-1-2 1-15,-3-1-1 16,-1-2 0-16,-7-3-11 16</inkml:trace>
  <inkml:trace contextRef="#ctx0" brushRef="#br0" timeOffset="96744.3167">31587 5311 0 0,'0'0'43'0,"0"0"-6"16,0 0-4-16,0 0-18 15,0 0-15-15,0 0 0 16,146 18 6-16,-103 17-5 15,-1 11 2-15,-4 11 2 16,-5 14-5-16,0 8 8 0,-14 7-6 16,-10 2 7-16,-9 0-4 15,-11-6 1-15,-27-5-4 16,-16-6-1-16,-6-10 2 16,-4-9 2-16,1-8-1 15,7-6-4-15,8-6-21 16,7-1-46-16,12-6-13 15</inkml:trace>
  <inkml:trace contextRef="#ctx0" brushRef="#br0" timeOffset="96932.3905">32625 6282 109 0,'0'0'22'16,"0"0"2"-16,0 0-1 16,0 0-3-16,0 0-20 15,0 0-13-15,0 6-10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24T04:47:44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78 302 28 0,'0'0'33'16,"0"0"-16"-16,0 0-7 16,0 0-4-16,0 0 0 0,0 0-5 15,0 0-1 1,0 0-2-16,-91-1 1 0,46 20-3 15,-4 8 4-15,2 7 0 16,3 2 0-16,5-1 0 16,15 1 0-16,15-5-5 15,9 2 0-15,0 1 3 16,29 1 2-16,11 2 6 16,9-1-3-16,3 0 3 15,-6 0-3-15,-9-4-2 16,-16-3-1-16,-17 2-6 15,-4-3-1-15,-15 0 7 0,-26 0 4 16,-9 0-3-16,-6-4 1 16,0-4 0-16,2-4 1 15,12-8-2-15,11-5-1 16,13-3 3-16,9 0 10 16,7 0 1-16,2 0 3 15,0-13-8-15,0-1-3 16,16 1-6-16,4-2-3 15,2 3 0-15,3 4 0 16,0 3-1-16,-2 2-4 16,0 3 1-16,-5 0-5 15,-3 5-8-15,-1 16 5 16,-5 11 14-16,-1 9-2 16,-3 9 3-16,0 10 0 15,-5 12-2-15,0 6 4 0,4 4-6 16,-2-5 4-16,3-11-1 15,-1 6 1-15,-2-2-7 16,-2-6-37-16,0-7 28 16,4-24 4-16</inkml:trace>
  <inkml:trace contextRef="#ctx0" brushRef="#br0" timeOffset="854.2395">9073 621 0 0,'0'0'20'0,"0"0"3"16,0 0-3-16,0 0-4 15,0 0 2-15,0 0 1 16,2-25 0-16,-2 24-4 16,0-2-8-16,0 3 3 15,0-3-3-15,0 3-7 0,0 0-4 16,-14 0-12-16,-13 30-8 15,-13 18 22-15,-11 15-1 16,0 11 6-16,2 4-2 16,9 1-1-16,9-6 0 15,14-8 1-15,11-12 0 16,6-4 0-16,0-9-1 16,6-8 4-16,11-6-3 15,2-4 1-15,4-4-2 16,1-4-7-16,1-4 0 15,2-4-18-15,-6-6-20 16,0 0-1-16</inkml:trace>
  <inkml:trace contextRef="#ctx0" brushRef="#br0" timeOffset="1513.8393">9270 694 42 0,'0'0'21'0,"0"0"-21"16,0 0-18-16,0 0-2 16,0 0 18-16,3 110 2 15,-3-62 0-15,-7 2 3 16,-1-2-3-16,0-8 2 16,6-7-1-16,2-5-1 15,0-9 0-15,0-1 0 16,0-5 0-16,0-9 1 15,0-1 1-15,0-3-2 0,0 0 6 16,0 0 11 0,2 0 20-16,16-12-17 0,9-10-16 15,7-4-7-15,3 1 3 16,1 0 0-16,0 5-2 16,-4 6 1-16,-5 7-3 15,-5 2-1-15,-6 3 1 16,-3 2-5-16,-1 0 8 15,-6 0-11-15,-1 8-4 16,-2 10 2-16,-5 2 12 16,0 4 0-16,0 2 2 15,-5-3 2-15,-8-1-2 16,-3-6 1-16,1-2 0 16,-1-4 3-16,-4-2-2 15,2-3 2-15,1-4-3 0,-6-1 6 16,-1 0-6-16,-3 0 2 15,-2 0 0-15,5 0-3 16,4-8 0-16,3-5-2 16,2 2 2-16,5-1-13 15,-4 2-23-15</inkml:trace>
  <inkml:trace contextRef="#ctx0" brushRef="#br0" timeOffset="2378.0313">9970 716 7 0,'0'0'22'0,"0"0"-12"16,0 0 6-16,0 0-12 16,0 0-4-16,0 0-9 15,-2-13-6-15,-10 31 4 16,-3 13 11-16,-7 5 0 15,-1 8 1-15,0 1 0 16,-2 4 1-16,4-4-2 16,6-3 0-16,4-7 2 0,4-6-2 15,5-10-1-15,2-7 1 16,0-6 0-16,0-3 0 16,0-3 6-16,0 0 7 15,0 0 24-15,0 0-4 16,9-4-15-16,9-14-16 15,1 0-2-15,4-7 0 16,1 1-1-16,3 1 3 16,0-2-4-16,2 6 2 15,-5 4 0-15,-2 3-1 16,1 4 0-16,0 3-4 16,-4 4-3-16,4 1-2 15,1 0 8-15,-6 0-1 0,2 0-4 16,-4 14 0-16,-3 4 0 15,-4 4 3-15,-5 5-4 16,-4 0 4-16,0 3 4 16,0-1-1-16,-2-3 1 15,-13-6 0-15,-1-4-1 16,-2-8 2-16,-6-2 5 16,-1-5-1-16,-6-1 1 15,-5 0-3-15,-1 0 5 16,-1-1-6-16,4-10 0 15,6 3-2-15,5-1 0 16,7 1 0-16,1 0 0 0,3-4-23 16,-1 0-55-1</inkml:trace>
  <inkml:trace contextRef="#ctx0" brushRef="#br0" timeOffset="2714.0503">10638 439 25 0,'0'0'0'16,"0"0"17"-16,0 0-5 16,0 0-3-16,0 0-8 0,0 0-1 15,-15-62-16 1,9 98 3-16,1 18 12 0,5 12 2 15,0 6 9-15,0 6 0 16,9 8-4-16,6-5-1 16,-3 1-5-16,-8-1 0 15,-4-7 3-15,-2 0-2 16,-25-4-1-16,-9-5 0 16,-6-2 0-16,-7-9 3 15,-5-5 2-15,-4-12-5 16,-4-9-9-16,0-5-7 15,1-9-33-15</inkml:trace>
  <inkml:trace contextRef="#ctx0" brushRef="#br0" timeOffset="3150.3285">11191 513 10 0,'0'0'6'0,"0"0"-6"16,0 0-12-16,0 0 12 15,0 0 10-15,-131 132 5 16,79-69 1-16,1 3-4 16,4 2-7-16,12-3-1 15,8-6 2-15,12-2-2 16,12-6-1-16,3-4 2 15,0-5-4-15,16-4 2 16,8-4 3-16,10-6-5 0,-1-6-1 16,5-5-3-16,2-4-8 15,-4-9-21-15,-3-4-8 16</inkml:trace>
  <inkml:trace contextRef="#ctx0" brushRef="#br0" timeOffset="3729.0171">11363 682 3 0,'0'0'22'16,"0"0"-6"-16,0 0-16 0,0 0-9 15,0 0 5-15,0 0-6 16,0 48 9-16,-11-2 1 16,-7 5 3-16,-3 2 3 15,2-3-6-15,3-6 2 16,3-10-1-16,6-8-1 16,4-9 0-16,3-10 2 15,0-2-2-15,0-4 0 16,0-1 3-16,0 0 2 15,0 0 10-15,10 0 11 0,23-16-12 16,11-9-13-16,8-6-1 16,2 5 3-16,-10 4-3 15,-9 8 0-15,-10 10 0 16,-11 4-3-16,-1 0-4 16,0 1 0-16,3 18 2 15,-3 4 2-15,-4 0 0 16,-4 4 3-16,-5-1-3 15,0-2 0-15,0-1 2 16,-14-2 2-16,-13-3 3 16,-6-3 1-16,-3-4-5 15,-4-5 5-15,3-5-4 16,-6-1 4-16,5 0-3 16,3 0 5-16,-1-7 4 15,7-5-10-15,6 2 0 0,6 3-1 16,8 3 0-16,4 3-2 15,5 1-21-15,0 0-40 16</inkml:trace>
  <inkml:trace contextRef="#ctx0" brushRef="#br0" timeOffset="3922.8446">11986 1005 25 0,'0'0'18'0,"0"0"-18"16,0 0-1-16,0 0-41 16,0 0 42-16</inkml:trace>
  <inkml:trace contextRef="#ctx0" brushRef="#br0" timeOffset="4484.0494">12368 732 28 0,'0'0'13'16,"0"0"-11"-16,0 0-1 16,0 0 3-16,-114-22-1 15,81 32-3-15,-1 12 3 16,1 5-1-16,4 2-2 15,0 3 1-15,6 1 1 0,3-2-2 16,9 1 0 0,7-4-3-16,4-4 3 0,0-4 0 15,0-7 0-15,4-5-6 16,12-4 6-16,6-4 12 16,5 0-10-16,8 0 6 15,6-4-2-15,-3-13-6 16,1-5 2-16,-1-1 2 15,-7-7 0-15,-4 3 1 16,-4 3 12-16,-10 4-8 16,-4 6-3-16,-4 10 7 15,-5 2-10-15,0 2-3 16,0 0-17-16,0 0-10 16,0 6 17-16,0 12 9 15,0 4 0-15,2 6 2 0,4 2 1 16,5 4-2-16,3-3-1 15,-1-3-4-15,-1-6-26 16,-2-4-15-16</inkml:trace>
  <inkml:trace contextRef="#ctx0" brushRef="#br0" timeOffset="4830.8452">12535 445 25 0,'0'0'49'0,"0"0"-17"0,0 0-9 15,0 0-11-15,0 0-12 16,0 0-19-16,39-22 14 16,-20 66 1-16,3 10 4 15,0 8 0-15,2 6 0 16,1 8 0-16,-4 3 0 15,-6 1 1-15,-13-2-1 16,-2-4 0-16,-11-5 0 16,-30-5 0-16,-7-10 0 15,-10-8 0-15,-5-8 0 16,8-9 4-16,8-12-3 16,12-5-1-16,12-3-3 0,9-8-14 15,8 2-13 1,6-3-22-16,0 0 35 0</inkml:trace>
  <inkml:trace contextRef="#ctx0" brushRef="#br0" timeOffset="5183.0305">13357 441 4 0,'0'0'5'0,"0"0"-1"16,0 0-4-16,-129 28 1 15,88 14 13-15,-9 14-8 16,-2 13 10-16,3 5-11 15,5 5 2-15,8 1-3 16,11-3-2-16,15-4-1 16,10-1 0-16,0-6 4 15,23-2-1-15,13-6-3 16,9-5 0-16,4-8-1 16,4-6-8-16,1-7-8 15,-5-9-30-15</inkml:trace>
  <inkml:trace contextRef="#ctx0" brushRef="#br0" timeOffset="5691.7775">13719 934 7 0,'0'0'25'0,"0"0"-18"0,0 0 11 16,0 0-14-16,0 0-4 15,0 0 8-15,-137-101-7 16,106 101-1-16,-3 0 0 16,-6 17-1-16,0 7-4 15,2 4 3-15,7 2 2 16,6-1-2-16,14-2 2 15,3-2 0-15,6-4 0 16,2 0 1-16,0-7 0 16,0-2 0-16,4-5 0 15,17 0 1-15,11-7 1 16,13 0 3-16,1 0-2 16,1-14-3-16,-3-10 1 0,-5-5 2 15,-6-1 3 1,-4 1-5-16,-7 6 6 0,-10 9 9 15,-4 8 2-15,-5 4-9 16,-3 2-10-16,0 0-24 16,0 16-1-16,2 8 25 15,0 4 0-15,2 0 1 16,6 0-1-16,-4-2 2 16,7-1-4-16,1-3 1 15,1-2-17-15,1 0-25 16</inkml:trace>
  <inkml:trace contextRef="#ctx0" brushRef="#br0" timeOffset="5963.358">14179 774 10 0,'0'0'35'16,"0"0"-12"-16,0 0-3 16,0 0-8-16,0 0-12 15,0 0-7-15,2-5-13 16,-11 32 6-16,-20 15 14 16,-4 2 1-16,-3 1 1 15,3-1-2-15,0-7-1 0,1-4-11 16,5-8-11-16,3-3-3 15</inkml:trace>
  <inkml:trace contextRef="#ctx0" brushRef="#br0" timeOffset="6532.0937">14431 521 6 0,'0'0'55'0,"0"0"0"0,0 0 1 15,0 0-20-15,0 0-26 16,0 0-10-16,31-56-29 16,-31 56 25-16,0 0-8 15,0 6 3-15,0 19 8 16,0 14 1-16,-2 3 1 15,-3 7 1-15,1 2-2 16,-1-2-3-16,1-5-1 16,2-8-7-16,0-9 1 15,2-4 1-15,0-8-7 16,0-6 9-16,0-5 4 16,0-4 0-16,0 0 3 0,0 0 6 15,4 0 20 1,21-10-14-16,10-12-11 0,7-6-1 15,5 0 0-15,0 2 0 16,-7 5 0-16,-2 11 2 16,-9 9-2-16,-4 1-3 15,-4 0 0-15,-2 11-1 16,-6 10-3-16,-6 1 2 16,-7 2-6-16,0 0 6 15,-3 3 1-15,-19-2 4 16,-9 0 1-16,-10-6 2 15,-1-3 0-15,0-5-1 16,2-5 2-16,6-5-4 16,5-1 2-16,2 0 1 0,-1 0-2 15,-8 0-1-15,5 0-35 16,2-12-22-16</inkml:trace>
  <inkml:trace contextRef="#ctx0" brushRef="#br0" timeOffset="6825.338">15007 317 51 0,'0'0'5'16,"0"0"32"-16,0 0-7 15,0 0-5-15,0 0-25 0,0 0 0 16,83-75-5-16,-56 109-3 15,11 21 2-15,7 16 1 16,-1 19 5-16,-2 6 1 16,-11 8 0-16,-10-4 1 15,-15-2-4-15,-6-2 0 16,-13-9 2-16,-32-5-2 16,-17-10 2-16,-14-8 0 15,-15-10-13-15,-11-8-12 16,-14-10-40-16</inkml:trace>
  <inkml:trace contextRef="#ctx0" brushRef="#br0" timeOffset="7883.2566">15620 177 16 0,'0'0'34'15,"0"0"-21"-15,0 0 2 0,0 0 18 16,0 0-8-16,0 0-11 15,50-91 0-15,-50 91-14 16,0 0-7-16,0 0 4 16,0 0-10-16,0 10 1 15,0 18 7-15,0 18 5 16,0 8 0-16,0 9 0 16,0 2 1-16,4-6 2 15,11-5 0-15,1-4-2 16,7-10 1-16,4-6-1 15,-2-6 0-15,2-3-1 16,0-9-4-16,0-4 3 0,-4-5 1 16,-2-7 0-16,2 0 4 15,-5 0-2-15,-1-11-1 16,2-10 6-16,-9-1-5 16,0 2 0-16,-10 0 4 15,0 4 19-15,0 4-20 16,-16 1-1-16,-13-2-4 15,-11 5-4-15,-5 6-1 16,1 2 3-16,-6 0-2 16,4 25-3-16,-6 17 0 15,1 8 7-15,0 11-3 16,0 10 3-16,2 3 4 16,4 1-3-16,8-2-1 0,12 1 4 15,12 1-3 1,9-1 0-16,4 0 4 0,0-2-5 15,0-3 0-15,-8-5 0 16,-9-4-12-16,-16-1-24 16,-23 2 0-16,-25 1-16 15</inkml:trace>
  <inkml:trace contextRef="#ctx0" brushRef="#br0" timeOffset="16046.2989">13607 1453 10 0,'0'0'27'0,"0"0"-7"16,0 0-15-16,0 0-5 15,0 0 0-15,137 43 13 16,-41-25 11-16,20 1-13 16,13 2-4-16,10 1-6 15,-4 0 1-15,-1-1 0 0,-7-2-2 16,-18-3 0-16,-18-6 3 15,-26-3-3-15,-26-4 0 16,-20-3 0-16,-17 0 5 16,-2 0-4-16,0 0-1 15,-27-3-3-15,-13-5-45 16,-26-3 29-16,-21 3-19 16,-15 2 15-16</inkml:trace>
  <inkml:trace contextRef="#ctx0" brushRef="#br0" timeOffset="16382.0096">13384 1556 19 0,'0'0'11'15,"144"0"-5"-15,-46 2-3 16,18 9 0-16,11-4 3 16,16 3-4-16,6 0 2 15,1 0 1-15,-8 0-5 16,-10 1 7-16,-26 0-7 0,-23-1 1 15,-30-1-2-15,-22-6 1 16,-17 0-5-16,-10-3-13 16,-4 0-3-16,0 1-1 15</inkml:trace>
  <inkml:trace contextRef="#ctx0" brushRef="#br0" timeOffset="23262.6327">554 16181 0 0,'0'0'13'0,"0"0"3"16,0 0-4-16,0 0-10 15,0 0-2-15,0 0-1 0,0 0-2 16,-4 0 0-16,4 9 3 15,0 5 3-15,4 8 1 16,3 4-3-16,1 6 5 16,2 5-5-16,1 3 2 15,5 0-3-15,-1-4 2 16,3-6 1-16,-1-2-3 16,8-2 0-16,-2-8 0 15,1-1 0-15,0-6 0 16,-1-3-2-16,14-8 0 15,4 0 2-15,5-4 2 16,10-19 13-16,-6-8-9 0,2-9 3 16,0-10-3-16,2-3-4 15,0 8 1 1,-6-4-1-16,-3 5 1 0,-5 12-3 16,-9 2 8-16,-8 10-6 15,-8 8 4-15,-9 6-1 16,-4 4-3-16,-2 2 4 15,0-3-2-15,0 3-4 16,0 0-1-16,0-2-20 16,-2 2-7-16,-11 0-17 15,-3 0 4-15</inkml:trace>
  <inkml:trace contextRef="#ctx0" brushRef="#br0" timeOffset="23839.8127">1171 16142 0 0,'0'0'9'0,"0"0"-9"16,0 0-3-16,0 0-3 15,0 0 6-15,0 0 0 16,3 81 0-16,1-42 0 16,8 5 0-16,-4 1 0 15,5 1 0-15,-1-2 0 16,-1 0 0-16,0-2 0 15,0-4 0-15,2-5 1 16,1-6-1-16,3-6 0 16,2-8 4-16,0-3-2 15,1-6 1-15,3-4 13 16,2 0 2-16,-2 0-7 16,2-4 7-16,2-14-11 15,-2 0 7-15,-5-4-7 0,6-4 1 16,-6 6-3-16,3-2-1 15,0 0 2-15,-11 7 1 16,4 4-4-16,-7 1-2 16,-4 6 0-16,-1-4-1 15,-2 3 1-15,-2 4-1 16,0 1 0-16,2 0 0 16,-2-5-3-16,4-2-11 15,6-3 1-15,-3-8-19 16,1 0 14-16,1 2-10 15,0 2-1-15</inkml:trace>
  <inkml:trace contextRef="#ctx0" brushRef="#br0" timeOffset="32044.2458">4605 16267 3 0,'0'0'26'16,"0"0"-2"-16,0 0-3 16,0 0-10-16,0 0-9 15,0 0 3-15,0 0 6 16,-14 0-10-16,6 0-1 16,-4 0-12-16,-1 0 9 15,-3 0-1-15,-1 0 1 0,-6 13-6 16,1 13-1-16,-2 6 2 15,-1 1 8-15,5 5-1 16,7-6 1-16,3 0-4 16,10 1 2-16,0 0-3 15,0 3 5-15,0-6 0 16,0-8-4-16,16-1 1 16,3-10-5-16,4-7 2 15,2-4 6-15,6 0 4 16,5-17 2-16,0-14 3 15,2-1-5-15,-7-8 1 16,-4 3-1-16,-6 4 2 0,-7 5 3 16,-5 1-3-1,-3 10-1-15,-3 4 3 0,-3 8 3 16,0 5 2-16,0 0-5 16,0 0-3-16,0 0-4 15,0 0-1-15,0 0-1 16,0 0-1-16,0 0-5 15,0 0 0-15,0 0-1 16,0 0-4-16,0 0-1 16,0 5 0-16,0 12 6 15,0-4 7-15,0 2 0 16,0-1 0-16,0-2 0 16,0-4 0-16,0-2 0 0,0-2 0 15,0-4 0-15,0 0-1 16,0 0 1-16,0 0 1 15,0 0 3-15,0 0 2 16,0 0 0-16,0 0 4 16,0 0 3-16,0 0-8 15,0 0-1-15,0 0-3 16,0 0 0-16,0-4-1 16,0-1 0-16,0 4 1 15,-3-7-1-15,1 4-4 16,2 0 4-16,-2 0 0 15,0 2-2-15,0-2 2 16,0 0 0-16,0-2 0 16,-1 2 3-16,1 4-2 0,0-9 4 15,-3 6-5-15,3-3 2 16,-1 2 0-16,3 0 8 16,0 4 0-16,0 0-3 15,0 0-1-15,0-4-2 16,0 4 1-16,0-9-1 15,0 4-2-15,0-4-2 16,0 3 0-16,0 3 1 16,0 3 3-16,0 0 1 15,0 0-2-15,-2 0-3 16,2 0 0-16,0 0-2 16,-2 0-3-16,2 0 0 15,0 0 2-15,0 0-1 0,0 0-2 16,0 18-6-16,0 8 9 15,0 2 3-15,0 2 1 16,12-2-1-16,-1-6 0 16,2-4 0-16,3-5-1 15,-1-5-14-15,5 1 1 16,3-9-4-16,1 0-10 16,5 0-15-16</inkml:trace>
  <inkml:trace contextRef="#ctx0" brushRef="#br0" timeOffset="32690.2231">5026 16181 38 0,'0'0'29'16,"0"0"-4"-16,0 0-19 15,0 0-6-15,0 0 1 16,0 0-2-16,-2-7-3 16,2 7 4-16,-2 0-5 15,2 0 3-15,0 16-3 16,0 2 5-16,0 5 6 0,-5 8-6 15,1 1 1-15,-3 4 2 16,-2-1-3-16,0-3 1 16,3-6 0-16,1-4 2 15,0-8-3-15,5-5 0 16,-2 0 0-16,2-9 0 16,0 0 0-16,0 0 2 15,0 0 4-15,0 0 1 16,0 0 19-16,0-10 0 15,0-12-24-15,2 0-2 0,10-4-3 16,1 3 3 0,3 0-2-16,1 5 1 0,1 2 1 15,-3 5-1-15,-1 3 1 16,-7 3-3-16,-3 5-4 16,-2 0 0-16,0 5-17 15,4 18 15-15,-4 7 9 16,2 7 1-16,-2 2 1 15,3 1-2-15,-1-3 2 16,5-2 1-16,0-7-2 16,2-6-1-16,0-6-4 15,3-6 4-15,-1-6 0 16,3 0-2-16,3-4-4 16,4 0 0-16,4-18 6 15,-1-16-2-15,-3-6-39 0</inkml:trace>
  <inkml:trace contextRef="#ctx0" brushRef="#br0" timeOffset="33003.8679">5435 15955 166 0,'0'0'39'0,"0"0"-39"0,0 0-6 15,0 0 1 1,0 0-2-16,0 0-19 0,0-9-5 16,0 9 20-16,0 0 5 15,0 27 5-15,0 22 1 16,-8 13 13-16,-3 14-6 16,-1 14-4-16,2 3-2 15,1-9 2-15,2-7-3 16,2-25 0-16,3-3-1 15,0-8 4-15,2-10-3 16,0-4 0-16,0-5-15 16,0-8-25-16,0-11-46 15</inkml:trace>
  <inkml:trace contextRef="#ctx0" brushRef="#br0" timeOffset="33282.0209">5360 16409 84 0,'0'0'27'16,"0"0"-27"-16,0 0-19 15,0 0 6-15,0 0 9 16,0 0 4-16,79-8-2 16,-50 8 2-16,-3 4 0 15,0 9-3-15,-3 6 3 16,-1-1-2-16,-4 8 0 15,-2 2 0-15,-3 6 2 0,-5-2 5 16,0-1-2 0,-4 0 1-16,-2-3-1 0,-2-1-3 15,0-10-6-15,0-3-23 16,0-6-15-16</inkml:trace>
  <inkml:trace contextRef="#ctx0" brushRef="#br0" timeOffset="33419.2657">5676 16156 148 0,'0'0'0'0,"0"0"-12"0,0 0-71 16</inkml:trace>
  <inkml:trace contextRef="#ctx0" brushRef="#br0" timeOffset="34011.6824">5982 16462 5 0,'0'0'8'0,"0"0"1"15,178 0-3-15,-107 0-2 16,-11-3-2-16,-15-5-2 15,-20 4 0-15,-14 2 0 0,-7 2-6 16,-4 0 2-16,0 0-1 16,0 0 0-16,-22 0-9 15</inkml:trace>
  <inkml:trace contextRef="#ctx0" brushRef="#br0" timeOffset="34168.1167">5919 16535 3 0,'0'0'0'0</inkml:trace>
  <inkml:trace contextRef="#ctx0" brushRef="#br0" timeOffset="34264.9589">6089 16548 6 0,'51'0'1'16,"0"0"2"-16,-3 0-3 15,-9 0-10-15</inkml:trace>
  <inkml:trace contextRef="#ctx0" brushRef="#br0" timeOffset="35643.8935">5115 17306 3 0,'0'0'10'0,"0"0"-4"0,0 0-1 16,0 0-5-16,141 11 6 15,-95-11-1-15,4 0 3 16,5 0-7-16,8 0 3 16,3-2-4-16,12-9 1 15,7 0-5-15,2-1 9 16,9-2-4-16,1 3-1 15,3 4 0-15,-1-1 2 16,-7 8-6-16,-15 0 0 16,-10 0 2-16,-5 0-3 15,-2 0 3-15,5-6-3 16,5 2 3-16,-1-4 3 16,-1 2-1-16,-10 1 0 15,-11 2-2-15,-9-1-9 16,-9 0-1-16,-5 0 7 0,1 2 5 15,0-2 0-15,4 0 0 16,0 0 0-16,4-2 0 16,2 2 0-16,-1-1 0 15,1 2 0-15,2 3 0 16,-2 0 0-16,-4 0 6 16,1 0 0-16,-6-4-1 15,-2 4 2-15,1 0 1 16,2 0-2-16,0 0-1 15,4 0 0-15,2 0 6 0,0 0-2 16,3 0 2 0,-3 0-8-16,1 0 4 0,-5 0-7 15,-2 0 2-15,-5 0-2 16,-4 0 0-16,-5 0 0 16,-6 0-2-16,-1 4 2 15,-1-4 0-15,2 0 0 16,2 0 2-16,-1 0-2 15,2 0 1-15,-6 0-1 16,-4 0 0-16,0 0 0 16,0 0-3-16,0 0-7 15,0 0-2-15,0-4-12 16</inkml:trace>
  <inkml:trace contextRef="#ctx0" brushRef="#br0" timeOffset="45731.7755">3270 16589 0 0,'0'0'4'0,"0"0"-2"16,0 0-1-16,0 0-1 15,0 0 0-15,0 0-2 0,0 0 1 16,0 0 1-16,0 0 1 15,0 0 0-15,0 0 0 16,0 0 1-16,0 0 2 16,0 0-4-16,0 0 4 15,0 0 3-15,0 0-6 16,0 0 4-16,2 0-5 16,-2 0 1-16,5 0 0 15,2 0-1-15,4 0 2 16,2 0-2-16,3-4 0 15,2-2 2-15,6 2 0 16,3-6 2-16,-3 1-4 0,-1 7 1 16,-8 2 0-16,1-5-1 15,-9 5 0-15,-3 0 0 16,-2 0 0-16,-2 0 0 16,0 0 0-16,0 0 1 15,0-1 2-15,0 1-3 16,0 0 1-16,0 0-1 15,0 0-1-15,0 0-13 16,0 0-20-16</inkml:trace>
  <inkml:trace contextRef="#ctx0" brushRef="#br0" timeOffset="46169.2326">3368 16623 5 0,'0'0'6'15,"0"0"-5"-15,0 0 3 16,123 0 0-16,-81 0 10 15,3-12-7-15,2 2 3 16,-1 2-5-16,-5 0-4 16,-6 6-1-16,-8 2 0 15,-7 0-2-15,-4 0-9 16,-1 0-20-16,3 0 18 16,-1 0 13-16</inkml:trace>
  <inkml:trace contextRef="#ctx0" brushRef="#br0" timeOffset="47441.8949">10891 17155 9 0,'0'0'11'0,"0"0"-11"0,0 0-2 16,0 0 1-16,0 0-2 16,0 0 2-16,0-4 2 15,0 4 1-15,0 0 1 16,0 0 1-16,0 0 7 15,0 0-2-15,0 0-1 16,13 0 1-16,11 0 3 16,10-4-3-16,10-1 1 15,7 1-3-15,5 3-1 16,2-3 0-16,0 0-4 16,-1-1 4-16,4 1-2 0,1 4 5 15,-2 0-3 1,-2 0-6-16,-15 0 1 0,-7 0-2 15,-14 0 1-15,-9 0-1 16,-4 0 1-16,-5 0 1 16,1 0-1-16,-2 0 2 15,-3 0 0-15,0 0-2 16,0 0 2-16,0 0-2 16,0 0-2-16,0 0-20 15,-25 0-2-15,-13 0-35 16</inkml:trace>
  <inkml:trace contextRef="#ctx0" brushRef="#br0" timeOffset="47825.9128">10972 17235 0 0,'0'0'30'15,"0"0"1"-15,166 0 1 16,-86 0-18-16,9-8-2 16,0-1-5-16,-8 9-4 15,-17 0-3-15,-18 0 0 0,-21 0 0 16,-12 0-1-16,-10 0 1 15,-3 0 0-15,0 0 9 16,0 0-3-16,0 0-2 16,0 0-3-16,0 0 0 15,0 0-1-15,0 0-1 16,0 0-4-16,0 0-2 16,0 0-6-16,0 0 3 15,0 0-9-15,-5 0-7 16,-14 0-17-16</inkml:trace>
  <inkml:trace contextRef="#ctx0" brushRef="#br0" timeOffset="50938.9561">4649 14704 10 0,'0'0'2'0,"0"0"14"15,0 0 1-15,0 0-8 16,0 0-6-16,0 0-3 16,-70-50-1-16,53 46-1 15,2 4-1-15,-3-6 3 16,0 3 5-16,5 3-5 15,2-1 1-15,-1 0 6 16,4 1 3-16,-3 0-10 16,-5 0 0-16,-4 1-4 15,-6 13 2-15,-3 9 1 16,4 0 0-16,2 4-1 16,10-2 2-16,9 0-3 15,4-4-3-15,0 5 5 0,0-3-5 16,11-5 6-16,4-4 1 15,7-5-1-15,-3 0-5 16,0-7 5-16,4-2 1 16,-3 0 9-16,3-4-5 15,0-17 3-15,0-6 0 16,-1-8-5-16,-4-3 3 16,-4 0-5-16,-4 4-1 15,-3 9 9-15,-2 2-4 16,-3 9 7-16,-2 7-8 15,3-2-1-15,-3 7-2 16,0 2 2-16,0 0-3 0,0 0 0 16,0 0 0-16,0 0-1 15,0 0-3-15,0 0 0 16,0 0 0-16,0 0-1 16,0 11-3-16,0 6 5 15,4 5 2-15,0 4 2 16,3 3-2-16,1-4 1 15,4-5 0-15,1-2 0 16,-3-1-1-16,0-8 1 16,-1-1 0-16,-3-3 0 15,2-4 5-15,-2-1-5 16,3 0 0-16,9-6 7 16,4-21-1-16,5-9-4 0,0-3 10 15,-5 3-10 1,-5 14-2-16,-7 8 4 0,-8 10-2 15,0 4 3-15,-2-2-5 16,2-1 0-16,3 3 0 16,-3-1-6-16,0 1 6 15,5 0-12-15,-2 0-1 16,3 10 6-16,1 12 1 16,-5 2-5-16,2 2 7 15,-6 4 0-15,0-3 0 16,0-5-3-16,0-2 6 15,0-12 1-15,0-4 2 0,0-4-2 16,0 0 5 0,0 0 0-16,0-15 24 0,15-14-12 15,14-12-17-15,4 1 0 16,-4 6 0-16,-4 14 0 16,-12 12 0-16,-7 3-2 15,-4 5 2-15,-2 0 0 16,0 0-1-16,0 0-3 15,0 0-6-15,4 0 7 16,2 15 1-16,3 6 2 16,-3 2 0-16,6 4-1 15,-1-2-2-15,-1-5 1 16,4-3-2-16,-3-13-2 16,3-4 6-16,1 0 7 15,6-4-3-15,3-24 4 0,2-6 1 16,-1-13-6-16,-5 0-2 15,-7-3 1-15,-5 1-2 16,-8 5-3-16,0 7 3 16,0 14 10-16,-10 7 1 15,1 7 4-15,5 7 9 16,2 2-24-16,2 0-1 16,-2 0-15-16,0 0-4 15,0 23 10-15,-4 9 9 16,0 9 0-16,1 12-1 15,1 5 2-15,0 6 2 16,-4 10-1-16,2-7-1 0,2-3 1 16,-1-6-2-16,3-14 2 15,0-4-1-15,0-12 0 16,0-6 0-16,-1-4 0 16,3-5-13-16,0-10-36 15,0-3-15-15</inkml:trace>
  <inkml:trace contextRef="#ctx0" brushRef="#br0" timeOffset="51208.9451">5223 14712 48 0,'0'0'0'0,"0"0"-26"15,0 0 20 1,0 0 6-16,0 0 0 0,119-4 0 15,-92 4 0-15,0 0 0 16,-5 19 1-16,-7-3 0 16,-1 7 0-16,-3 5 0 15,-5 2 7-15,2-2 2 16,-6-1-3-16,-2-5 3 16,0-5-9-16,0 2 5 15,0-7-4-15,0 1-2 16,0-4-15-16,0-8-30 15</inkml:trace>
  <inkml:trace contextRef="#ctx0" brushRef="#br0" timeOffset="51349.9829">5558 14436 106 0,'0'0'17'0,"0"0"-17"15,0 0-26-15,0 0-28 16</inkml:trace>
  <inkml:trace contextRef="#ctx0" brushRef="#br0" timeOffset="53164.1835">4899 15529 6 0,'0'0'23'0,"0"0"-4"16,0 0-11-16,0 0-8 16,0 0-3-16,0 0-8 15,42 0 11-15,3 0 14 16,15 0-2-16,16-2 1 16,11-13-5-16,6 1 8 15,3 0-12-15,-3 3-4 16,-1 0 0-16,-12 3 1 15,-15 8-1-15,-18 0 0 16,-19 0-3-16,-12 0-7 0,-9 0-9 16,-5 0 4-16,-2 0 2 15,0 0 7-15,0 0 4 16,0 0-11-16,0 0-16 16</inkml:trace>
  <inkml:trace contextRef="#ctx0" brushRef="#br0" timeOffset="53592.9472">4982 15673 3 0,'0'0'0'16,"0"0"-2"-16,0 0 2 16,0 0 4-16,0 0 9 15,0 0 5-15,120 10-1 16,-62-10 4-16,15 0-10 16,12-2-5-16,7-11 3 15,-3 0-6-15,-10 1-2 16,-14 6 4-16,-20 6-5 15,-16 0-5-15,-14 0 4 0,-6 0-1 16,-2 0 0 0,-7 0 1-16,2 0 1 0,-2 0 0 15,0 0 0-15,3 0 0 16,-3 0-3-16,0 0-1 16,0 0-2-16,0 0 0 15,0 0-5-15,0 0-2 16,0 0-3-16,0 0-1 15,0 0-5-15</inkml:trace>
  <inkml:trace contextRef="#ctx0" brushRef="#br0" timeOffset="59773.9187">21708 12421 19 0,'0'0'25'0,"0"0"-10"15,0 0-5-15,0 0-1 0,0 0-2 16,0 0 2-16,0 0 4 16,-9-13 3-16,4 11-4 15,0-1-3-15,-1-4-4 16,-7 0-5-16,-1-1 2 15,-3-1 9-15,-8-1 3 16,-4 0-14-16,-2 2 3 16,0 1-3-16,2 0 2 15,2 3 2-15,2 2-4 16,-4 2 0-16,0 0 1 16,-6 0-1-16,-7 0 1 15,-3 15 3-15,0 4 2 16,0 7 0-16,-3 6-1 0,-2 2-5 15,2 5 3-15,3 0-1 16,7 2-1-16,9-1 4 16,5-2-2-16,6 4-2 15,2 4-2-15,5 4 3 16,5 8 2-16,2 2-3 16,1 3-1-16,3 1 0 15,0-3 3-15,0-4 2 16,0-2-5-16,13-7 1 15,8-1 5-15,5 2 0 16,10-1-2-16,2-2 3 16,6-2-7-16,3 0 0 0,0-4 2 15,4-6 1-15,-1-1 0 16,2-5 1-16,4-2-4 16,2-8 1-16,2 0 0 15,-2-5 5-15,1-5-2 16,-7 1-1-16,-2-3-3 15,-1-2 0-15,-3-4 4 16,6 0-8-16,-1 0 10 16,0 0-7-16,9 0 2 15,5-17 3-15,11 7-4 16,6-7 8-16,1 3-8 16,-6 0 0-16,-9-4 1 15,-13-3 0-15,-10-1-2 16,-10 0 5-16,-4-3-3 15,-4-2 1-15,-2-1-1 0,-6-1 3 16,-2-7-2-16,-5-3 5 16,-2-5-3-16,-3-6-4 15,-5-5 2-15,-2-2-2 16,0 0 0-16,0 1 5 16,0 6-6-16,0 4 2 15,-7 6-2-15,-5 5 0 16,0 4 1-16,-2 1 0 15,-2 1 0-15,-2 0 0 16,1 0 1-16,-1-1-1 16,-5-2 0-16,4 2-4 15,-6-2 4-15,-4 4 0 0,0-2 0 16,0 4 0-16,0 2-2 16,-2 1 2-16,0 0 0 15,-3 1-1-15,1-1 1 16,2 1 0-16,4 5 0 15,4 2 0-15,8 1 0 16,-1 5-3-16,1-2 3 16,-5 3 0-16,-7 0-3 15,-4 0-5-15,-5 1 2 16,-2 4 1-16,-1 0-5 16,-4 2 6-16,-4 0 0 15,0 1-4-15,-1 0 7 16,0 0-2-16,2 0-2 0,1 0 4 15,-1 0 1-15,-4 0-6 16,-1 2-11-16,-4 13-17 16,-3 6 10-16,-2 8-16 15,4 8-21-15,4 6-15 16</inkml:trace>
  <inkml:trace contextRef="#ctx0" brushRef="#br0" timeOffset="60740.1905">21485 12923 25 0,'0'0'3'16,"0"0"-3"-16,0 0 8 15,0 0 13-15,0 0-2 16,0 0 3-16,22-51-8 15,-22 51-14-15,0 0 0 16,2 0-7-16,-2 18 1 16,2 11 6-16,-2 14 1 15,0 7 8-15,0 4-6 0,-6 2-1 16,-10-6 2-16,0-6-3 16,1-7 3-16,1-10-1 15,1-5-3-15,5-5 0 16,2-9 4-16,4-2-4 15,2-5 0-15,0-1 2 16,0 0 7-16,0 0 5 16,0-13 42-16,0-19-39 15,16-13-17-15,11-13 0 16,4-1 0-16,7 0 0 16,-2 9-2-16,-3 12 0 15,-4 10 2-15,-4 4 0 16,-1 5 0-16,-2 4 0 0,-6 4 0 15,-3 6-1-15,-3 3 1 16,-6 2-4-16,-2 0 4 16,0 0-7-16,0 0 0 15,1 0 1-15,1 10 6 16,3 10-5-16,-5 4 4 16,1 5 1-16,-3 8-1 15,0 1 0-15,0 4-1 16,-21 2 2-16,-1 0 0 15,-3-4-1-15,3-4 0 16,2-5 0-16,5-8 2 16,5-2-2-16,6-5 1 0,4-6 0 15,0 0 0 1,0-4 0-16,0 1 6 0,23-7-1 16,14 0 6-16,10 0-2 15,4 0-9-15,-4-3 0 16,-9-3 0-16,-9-2-3 15,-6 2-11-15,-11-2-13 16,0 0-23-16,-7-5-35 16</inkml:trace>
  <inkml:trace contextRef="#ctx0" brushRef="#br0" timeOffset="61699.8359">22126 12737 78 0,'0'0'7'16,"0"0"-4"-16,0 0-3 15,0 0 16-15,0 0-2 16,0 0 10-16,14-60-9 15,-12 58 2-15,0 2-13 16,-2 0-4-16,0 0-3 16,0 0-4-16,0 0 0 15,5 0 0-15,-1 20 4 0,0 6 3 16,-1 6 0-16,-3 2 0 16,0 0 2-16,0 3-2 15,0-4 1-15,0 2-1 16,-3-5 2-16,1-6-1 15,0-4 1-15,0-8-1 16,2-2-1-16,0-6 2 16,0-2-2-16,0-2 5 15,0 0 13-15,0 0 23 16,16-6 6-16,15-20-32 16,9-6-10-16,7-4-2 0,4-2-1 15,2 1-2 1,1 7 0-16,-5 3-2 15,-11 9 2-15,-10 4-1 0,-10 6 0 16,-7 1 2-16,-9 3-1 16,2 2 0-16,-4 2-2 15,0 0-10-15,0 0-5 16,0 0-2-16,0 0-12 16,0 0-17-16,0 0-5 15,0 0 4-15,0 0 2 16,-12 2 30-16</inkml:trace>
  <inkml:trace contextRef="#ctx0" brushRef="#br0" timeOffset="62622.387">21574 13716 4 0,'0'0'34'15,"0"0"-12"-15,0 0 4 16,0 0-2-16,0 0-3 0,0 0-9 15,0-22 0-15,-24 24-1 16,-19 20-3-16,-18 7 2 16,-7 7 3-16,-5 5-10 15,-4-1 10-15,0 4-3 16,-6 6 4-16,0 4 0 16,-3 0 1-16,-1 1-2 15,2 1-6-15,-2-6 3 16,2 2 0-16,3-6-3 15,4-2 4-15,7-4 1 16,9-2-8-16,6-5 6 16,9-5-5-16,7-2-4 15,9-8 1-15,9-6-1 0,8-2-1 16,8-5 3-16,3-4-2 16,3-1 2-16,0 0 1 15,0 0 0-15,0 0-3 16,0 0 2-16,0 0-3 15,0 0-9-15,0 0-11 16,0 0-23-16,0 0-31 16,0 0-35-16</inkml:trace>
  <inkml:trace contextRef="#ctx0" brushRef="#br0" timeOffset="63979.8583">19477 14922 41 0,'0'0'9'0,"0"0"-4"15,0 0-5-15,0 0 21 16,0 0 9-16,0 0-7 15,18-39-16-15,-18 39 0 16,0 0-5-16,0 0-2 16,2 0-2-16,0 0 2 15,1 12 2-15,1 4 1 16,-2 6-1-16,-2 7 4 16,0 0 0-16,0 5 2 15,0 6-2-15,-11-3-1 16,-6 2 5-16,-3-3 0 15,-3 0-1-15,6-3-2 16,1-11-2-16,3-4-3 0,5-6 3 16,4-12-2-1,4 4-2-15,0-4 5 0,0 0 2 16,0 0 26-16,4-15-3 16,17-10-20-16,1-10-11 15,1 1 3-15,-4 4-2 16,-1-1-1-16,4 4 0 15,-2 1-1-15,3 5 1 16,0-2-1-16,-2 4 0 16,2 0 1-16,-1-1-1 15,0 1-5-15,-4 6 4 16,-5-1-1-16,-3 5 3 16,-2 3-1-16,-1 1-2 15,4 3-1-15,-2-6-1 0,0 4 2 16,-1 4 1-16,-5-2-4 15,0 2 6-15,-1 0-3 16,0 0-2-16,2 0 1 16,5 0 4-16,-1 0 0 15,2 0 0-15,-1 6 0 16,-5-2 0-16,0 0 0 16,2 0-2-16,-6-1 1 15,2 3 1-15,-2-1 0 16,0-3-2-16,0 6 2 15,0 0-1-15,0 5 1 16,0-3 0-16,0 1 0 16,0 1 1-16,0-6-1 0,0 5 0 15,0-8 2-15,0 2-1 16,-2 4 0-16,-6-1 0 16,2 2 0-16,-3 2 1 15,-1-2 0-15,4 4 2 16,-3-2-4-16,3 2 2 15,-4 0-1-15,4-1-1 16,-1 1 0-16,3-6 0 16,-2 3 0-16,1 0 0 15,0-1 0-15,3-3 0 16,0-1 1-16,2 3-1 16,0-4 0-16,0 4 0 0,-3-5 0 15,1 0 0 1,0 2 0-16,0 1 3 0,0-2-2 15,0 1-1-15,2-2 1 16,-2 0-1-16,2 0 0 16,0-2-2-16,0 2-1 15,0 0 3-15,0 0 4 16,2 0-3-16,13 2 0 16,7 2 0-16,5-4 4 15,2 0-5-15,-2 0 0 16,-2-4 0-16,-1 0-19 15,-2 0-50-15,3 0-19 16,2 0-1-16</inkml:trace>
  <inkml:trace contextRef="#ctx0" brushRef="#br0" timeOffset="65390.2185">20181 15133 42 0,'0'0'2'0,"0"0"-1"15,0 0 8-15,0 0 13 16,0 0-9-16,0 0 1 0,-27-104-3 15,16 84 4-15,-4 0-13 16,-1-3 1-16,-4-4-2 16,-6 3-1-16,-8-4 0 15,-4 2 2-15,-6-2 0 16,-3 2 2-16,-2-2-3 16,-2 1-1-16,-1 2 5 15,-1-2-5-15,0 6 2 16,-1-2 0-16,0 6-2 15,6 0 2-15,0 5 2 16,9-1 7-16,7 7-1 16,3-1 3-16,5 6-3 0,-1 1-3 15,-1 0-7 1,-1 0-2-16,-2 6 1 0,0 11 0 16,-2 6-1-16,2 4 2 15,-2 7 0-15,4 3 3 16,0-2-2-16,4 5 8 15,2 1-8-15,0-5 7 16,5 1-2-16,1 1 4 16,2-3 2-16,2 1-6 15,0-3-3-15,2 0 1 16,0-1 4-16,4-1-7 16,1 1 3-16,2-6-4 0,2 2 1 15,0-5 3 1,0 1-4-16,0 5 2 0,0 3-2 15,0-1 8-15,4 0-7 16,5-1 1-16,0-8-2 16,2-1 0-16,2-2 0 15,3 0 1-15,-1-2 2 16,3-3-1-16,1 0-2 16,0-1 3-16,6-4-1 15,2 4 7-15,4-3-2 16,2-3-1-16,-2 2-6 15,1 1 0-15,-6-2 0 16,-1-2 2-16,-8 2-2 16,2-6 0-16,-2 2 1 15,3-1 2-15,5-3-1 0,4 0-1 16,2 5 2-16,3-5-3 16,-1 0 1-16,-2 0 0 15,0 0-1-15,-4 0 1 16,-2 0-1-16,-6 0 1 15,-3 0-1-15,-1 0 5 16,-1 0-4-16,4 0 2 16,4-5 4-16,5-1-5 15,4-1-2-15,0 3 0 16,1-4 0-16,1 2 0 16,-2-4 1-16,-2 1-1 15,-4 2 0-15,-6-3 0 0,2 2 3 16,-3-5-3-16,-1 4 3 15,4-5-3-15,-3 0 0 16,-3 1 3-16,1-1-3 16,-3 2-1-16,0-2 1 15,-1 4 0-15,-2-2 1 16,-1 2-1-16,1 2 1 16,-4-6-1-16,3 1 1 15,-3-4 0-15,2-2-1 16,-4 2 0-16,2-1 0 15,-1-1 0-15,-3 2 0 16,0-1 1-16,0 0-1 16,-2 6 2-16,0 2-1 0,0-2-1 15,0 0 0-15,0 0-1 16,0 2 1-16,0-3 4 16,0 4-2-16,0 1-2 15,0-5 0-15,-2 7-3 16,-2-5 6-16,2 5-6 15,-1-4 2-15,-1-1 1 16,2 5 0-16,-5-5 4 16,0 5-8-16,-2-7 6 15,1 3-4-15,-4 0 2 16,1 2 0-16,3 2 2 16,-4-2-2-16,1 4 2 0,0-4-2 15,-1 2-2 1,0 2 2-16,-5-6 0 0,-2 6-4 15,-6 1-11-15,-6-8-2 16,-6 5-6-16,-9 0-39 16,4-4-10-16,3 6-3 15,2 1-10-15</inkml:trace>
  <inkml:trace contextRef="#ctx0" brushRef="#br0" timeOffset="67266.2299">20070 14369 3 0,'0'0'15'16,"0"0"5"-16,0 0-3 15,0 0-2-15,0 0-4 16,0 0-1-16,2-54 3 16,-2 47-4-16,0-2-2 15,0 3 2-15,0 2 3 16,0 0 3-16,0 2-1 15,0 0-6-15,0 0-2 16,0 2-2-16,0-4 7 0,0 4 1 16,0 0-5-1,0 0 0-15,0 0-3 0,0 0-4 16,0 0 0-16,-2 0-5 16,-14 6-1-16,-6 22 4 15,-10 15 2-15,-3 4 9 16,4 3-2-16,2 0-3 15,5-3-3-15,4-2 4 16,-1 0-2-16,8-4 0 16,-1-6 6-16,6-11-8 15,3-3 4-15,1-7-1 16,4-5-3-16,0 0-1 16,0-9 1-16,0 0 0 15,0 0 0-15,0 0 4 0,-2 0-1 16,0 0-2-16,0 0 1 15,2 0 1-15,0 0-4 16,-4 0-14-16,4 0-18 16,-6 0-26-16,-3 0-1 15,-4-6-45-15</inkml:trace>
  <inkml:trace contextRef="#ctx0" brushRef="#br0" timeOffset="67752.6135">19736 14574 4 0,'0'0'15'16,"0"0"-14"-16,0 0 30 15,0 0-13-15,0 0 1 16,0 0-7-16,40-31-7 15,-40 31 2-15,2 0-2 16,-2 0 1-16,0 9 1 16,2 9 5-16,0 8-11 15,2 2 5-15,2 4 1 16,-2 2-2-16,3-6 0 16,-1 2-5-16,1-7 4 0,-2-4-2 15,-3-2 4 1,2-9-6-16,-4 1 1 0,2-4-1 15,-2-5 0-15,3 0 1 16,-3 0 0-16,2 0 3 16,2 0 0-16,-2 0 36 15,8 0-21-15,3-8 14 16,5-6-19-16,-1-4-13 16,2-5 1-16,-2 5-2 15,-3 0-3-15,-1 4-6 16,1 2-3-16,-4 4-2 15,1 2-17-15,-7 0 1 16,2 5 1-16,-4-3 0 16,-2-1-14-16,0-1-51 15</inkml:trace>
  <inkml:trace contextRef="#ctx0" brushRef="#br0" timeOffset="68525.7224">19790 14536 3 0,'0'0'2'16,"0"0"5"-16,0 0 12 15,0 0 16-15,0 0-4 16,0 0-19-16,0-43-5 16,0 43 1-16,0-3 0 0,0 3-5 15,0 0 5 1,0 0-8-16,0 0 1 0,0 0-3 16,0 0 2-16,0 0-6 15,0 3-2-15,0 16 8 16,0 5 6-16,0 10 3 15,0 0 1-15,0 6 5 16,0 0-4-16,0 3-2 16,0-9 4-16,-4-2-8 15,0-7 3-15,2-5-8 16,2-6 2-16,0-5 0 16,0-2-2-16,0-4 0 15,0-2 1-15,0 1 3 16,0-2-4-16,0 0 0 0,0 0 2 15,0 0 1-15,0 0 6 16,0 0-7-16,0 0 9 16,0 0-9-16,0 0 7 15,0 0-8-15,0-2 7 16,18-15-4-16,3-8-4 16,0-4-1-16,6-1-4 15,-4-1 4-15,1 3-3 16,-6 2-4-16,0 8 7 15,-3 0-9-15,-3 2 2 16,-4 6-2-16,-3 4 1 16,1 4-13-16,-2 0-17 15,2-2-5-15,0 0-9 0,3 2-6 16</inkml:trace>
  <inkml:trace contextRef="#ctx0" brushRef="#br0" timeOffset="77681.7497">20081 14650 13 0,'0'0'17'0,"0"0"-5"0,0 0 0 16,0 0-7-16,0 0-3 15,0 0 0-15,0 0-2 16,-18-48 3-16,9 39 0 16,1 0 1-16,-1 1-3 15,-3 2-1-15,1-2 0 16,-3-1 0-16,1 2 0 16,-3-3 1-16,1 2 6 15,-5 0-7-15,-2 0-1 16,-2 2 1-16,-1-3-1 15,2 2-1-15,4 1 2 16,-1-1 0-16,1 6-2 16,4-3 0-16,-3-2-3 0,-1-1 4 15,-2 1-4-15,-1 2-2 16,-2 1 7-16,1-2 0 16,-4 4-1-16,1-2-3 15,-6 2 4-15,-3 1-1 16,-3 0-4-16,0 0 1 15,0 0 4-15,3 0 0 16,1 0 0-16,5 0 0 16,2 0-2-16,5 0 2 15,-4 5 0-15,-1 7 0 16,-4 1 0-16,0-2 0 16,-1 2 0-16,1 0-1 0,0 0 1 15,4 1 4 1,0-3-3-16,3 1 0 0,3 1 0 15,0 1 3-15,-2-1-2 16,3 8 2-16,-2-2 0 16,2-2 4-16,2 5 5 15,2 0-6-15,2 6-1 16,-1 2-6-16,1 7 4 16,-1-2-4-16,2 0 4 15,0-1-2-15,0 0 1 16,3 1-2-16,3-4 3 15,1 3-3-15,2-3 0 16,2-2 4-16,2-5-5 0,0 1 0 16,0 2 4-1,0-3-2-15,0 2 0 0,0 1 1 16,0-5-2-16,0 0 1 16,6-2-2-16,7 0 0 15,-1-3 2-15,1 2 1 16,1-5-2-16,-1-2-1 15,-1 2 0-15,-2-6 1 16,-1 2-1-16,1 2-1 16,0-1 1-16,1 6 0 15,0-2 3-15,3-4-3 16,1 7 0-16,1 1 0 16,1-6 1-16,1 1-1 15,1 0 1-15,-2-2 1 0,3 1 2 16,-3-3-3-16,2-2 0 15,-6 2 2-15,1-4-3 16,-2 0 1-16,0 0-1 16,1-1 0-16,1 4 1 15,1-1-1-15,3-1 0 16,4 4 3-16,1-3 2 16,1 2-1-16,1-2 1 15,-3 2-4-15,0-3 1 16,-1 0-2-16,-2 1-2 15,-1 0 2-15,0 2 1 16,2-5-1-16,0 0 0 16,1 2 3-16,2 2-2 0,4-7 1 15,-2 4-2 1,4 0 0-16,-4-2 0 0,2 1 0 16,-4-1 3-16,0-2-3 15,-1 0 0-15,1 3 1 16,1-5 0-16,2 0 1 15,1 0-2-15,0 0 1 16,0 0 1-16,-2 0-1 16,-1 0 0-16,2 0 0 15,-1 0 0-15,0-5-1 16,-3 1 0-16,-4 0 0 16,-4-5 2-16,-2 3-2 0,-1 0 2 15,-1 0-1 1,-2 1 0-16,1-2 1 0,-1 2-2 15,0-4 0-15,3 5 0 16,-2-2 0-16,0-2 0 16,2 2 0-16,0-3 0 15,1-2 1-15,-2 1-1 16,2-2 1-16,-1 1-1 16,0-2 0-16,0-4 0 15,2 2 1-15,0 3-2 16,-1-6 1-16,-3 4 0 15,-1 0-1-15,-2 6 2 16,-2-1 0-16,-2 1 1 16,0 2 0-16,0-5-2 15,1 0 1-15,-1-3-1 0,-2-4 0 16,0 0 0-16,0 0 0 16,0-3 0-16,0-2-1 15,0 2 2-15,0-2-2 16,0-3 1-16,0 6 0 15,0 0 0-15,-5 2 0 16,3 4 1-16,-2-1-1 16,2 2 1-16,2 1-1 15,-2-1-1-15,0 1 1 16,-2 1 0-16,-2-6 0 16,2 1 0-16,-1-1 0 15,-3-4-3-15,-2 1 3 0,-1-5 0 16,-2 2 0-16,-1-5-1 15,4 2 1-15,-4-1 0 16,1 0 1-16,2 1 1 16,1 0-2-16,0 2-2 15,1 6 2-15,4 1-2 16,-2 4 2-16,1-1 4 16,1 6-4-16,-1-7 0 15,2 7-3-15,-6-6 6 16,1 5-3-16,1-4 0 15,-2-3 0-15,1 2-2 16,1 0 2-16,-4 2 0 16,1 0 2-16,1 0-2 0,0-2 0 15,-1 2 0-15,2-2-5 16,-2 0 5-16,0 2 2 16,0 2-2-16,-1 2 0 15,2 0-1-15,3 2 2 16,1 1 0-16,0-1-1 15,4 5 0-15,2 1-1 16,0-1 0-16,0 1 1 16,0 0-1-16,0 0-1 15,0 0 2-15,0 0-2 16,0 0 0-16,0 0-4 16,0 0 4-16,0 0-25 0,21 0 19 15,8 0 8 1,8 13 1-16,8 5-1 0,-3 3 0 15,-2 2 0-15,-7-1-4 16,-8 0 1-16,-4 3 3 16,-8 4 0-16,0-1 1 15,-4 6 7-15,2 3 0 16,-2 3-5-16,0-3 0 16,0 8 8-16,3-3-9 15,-2-5 1-15,-1 3-1 16,-3-5-1-16,4-9-1 15,-4 2 0-15,1-4 0 16,-3 2 5-16,-2 1-4 16,-2-2 0-16,0 0 5 15,0 0-4-15,0 2 2 0,0-6-3 16,0 4 0-16,0-5 3 16,0-2-2-16,-4 1-1 15,-2-6-1-15,-5 5 2 16,-1 1-1-16,-1-4 2 15,-3 5-3-15,5-1 0 16,0-2-1-16,-2 0 1 16,2 1 0-16,1-4-1 15,-1-2 1-15,3-2-14 16,1-1-3-16,-4 4 3 16,4-9-22-16,-4 0-7 15,2-4-23-15</inkml:trace>
  <inkml:trace contextRef="#ctx0" brushRef="#br0" timeOffset="78313.2093">19876 14968 25 0,'0'0'0'15,"0"0"-16"-15</inkml:trace>
  <inkml:trace contextRef="#ctx0" brushRef="#br0" timeOffset="81696.0012">22441 13770 3 0,'0'0'14'0,"0"0"-2"16,0 0 3-16,0 0 1 0,0 0-2 16,0 0 1-1,0 0 3-15,0 0-6 0,0 0-1 16,0 0 0-16,0 0-2 15,0 0-2-15,0 0 2 16,0 0-1-16,0 0-1 16,0 0-2-16,0 0 1 15,0 0 0-15,0 0-4 16,0 0 1-16,0 0-1 16,0 0-2-16,0 0 1 15,0 0 0-15,0 0 2 16,0 0-2-16,0 0 1 15,0 0 2-15,0 0-1 16,0 0-1-16,0 0 2 16,0 0-4-16,0 0-1 0,0 0-5 15,0 0 5-15,2 14-4 16,7 4 5-16,2 4 1 16,2 6 7-16,7 3 2 15,-2-4-5-15,7 3-3 16,-6 1 3-16,2 0 1 15,1-3-6-15,-5 3 2 16,2-5 2-16,-1 6-2 16,-1 2 3-16,6 4-2 15,-3 0 4-15,2 8-5 16,0-5-2-16,-4 4 6 16,2-3-1-16,-2-4 2 0,-1-3-5 15,-1-5-2-15,-3 0 0 16,1 0 10-16,-3-3-9 15,3 4 2-15,-1-3-3 16,0 3 0-16,1-2 6 16,-1 2-4-16,1-3 0 15,-1-2-1-15,1-2 2 16,-4-2 0-16,1 0-3 16,-1 0 2-16,-4-8-2 15,1-2 3-15,-1 2-3 16,-2-10 0-16,2 6 0 15,-2 0 0-15,0 1 1 16,3 2-1-16,-3 3 0 16,3 1 0-16,2-9 0 15,-2 5 1-15,-1-5-1 0,-1 2 1 16,-1-8-2-16,-4 1 4 16,3-1-3-16,-1-2 1 15,-2 1 0-15,2 2-1 16,-2-3 1-16,0 3-2 15,0-3 2-15,0 0-1 16,0 0 1-16,0 0 1 16,0 0 0-16,0 0-1 15,0 0 0-15,0 0 3 16,0 0-4-16,0 0 1 16,0 0 3-16,0 0-3 15,0 0 6-15,0 0 1 0,0 0 0 16,0 0 2-16,0 0 1 15,0 0-1-15,0 0 3 16,0-9-12-16,-7-6-1 16,-2-1 2-16,-2 4 0 15,5 2 5-15,3 6-3 16,1 2 0-16,2 2-4 16,0 0-1-16,0 0 0 15,0 0 1-15,0 0 0 16,0 0 2-16,0 0-2 15,0 0 0-15,0 0 0 16,0 0 0-16,0 0-1 16,0 0-1-16,0 0-1 0,0 0 3 15,0 0 0 1,0 0 2-16,0 0-1 0,0 0-1 16,0 0 2-16,0 0-1 15,0 0-1-15,0-2 0 16,0 2 0-16,0 0 0 15,0 0-1-15,0 0 1 16,0 0 0-16,0 0-1 16,0 0 1-16,0 0 0 15,0 0 0-15,0 0 0 16,0 0-2-16,0 0 0 16,0 0 2-16,0 0 0 15,0 0-2-15,0 0-1 16,0 0 1-16,0 0-5 0,0 0 4 15,0 0 3-15,0 0-3 16,0 0 3-16,0 0 0 16,0 0 0-16,0 0-1 15,0 0 1-15,0 0 0 16,0 0 0-16,0 0 0 16,0 0 0-16,0 0-1 15,0 0 1-15,0 0 0 16,0 0-1-16,0 0 1 15,0 0-4-15,0 0 3 16,0 0 0-16,0 0-3 16,0 0 3-16,0 0-4 15,0 0 3-15,0 0-2 0,0 0 0 16,0 0 4-16,0 0-3 16,0 0 2-16,0 0 0 15,0 0-3-15,0 0-1 16,0 0 1-16,0 0 4 15,0 4 0-15,0 5 0 16,0-5-1-16,0-1 1 16,0 1 1-16,0 2-1 15,0-2 0-15,2 0 0 16,1 0 0-16,-1 0-1 16,0 2 1-16,-2-2 1 15,0-4-1-15,2 2 0 0,-2 1-2 16,0-1 4-16,0-1 0 15,0-1-2-15,0 0 0 16,0 0-1-16,0 3 1 16,0-3 0-16,3 3 0 15,-3-3 0-15,2 0 0 16,-2 0 1-16,0 4-1 16,0-4 0-16,0 0 0 15,0 0-1-15,0 0 1 16,0 1 0-16,0-1 0 15,0 3-1-15,0-3 0 16,0 0 0-16,0 0-3 16,0 0-2-16,0 0-6 0,0 0-6 15,0 0-2 1,0 0-1-16,0 0-5 0,0 0-5 16,0 0-19-16,0 0-5 15,0 2-10-15,0 2 5 16</inkml:trace>
  <inkml:trace contextRef="#ctx0" brushRef="#br0" timeOffset="83586.7399">22828 15049 23 0,'0'0'20'0,"0"0"-18"0,0 0 22 16,0 0 16-16,0 0-11 16,0 0-7-16,0 0-15 15,0 0 1-15,2 0-3 16,0 0-1-16,4 0-2 15,2 0-2-15,3 0 0 16,7 3-1-16,4 6 1 16,0 5 0-16,1 2 2 15,0 2-2-15,-4 0 0 16,1 1 2-16,3-2-2 16,-6 2 3-16,4-2-1 15,-6 2-1-15,1-3-1 0,-1-2 0 16,-1 0 2-16,-3-4 0 15,-2-2-2-15,0-4 0 16,-5-2 2-16,-2-1-2 16,0-1 4-16,-2 3-3 15,0-3 3-15,0 0 5 16,0 0 9-16,0 0-3 16,0 0 4-16,0 0 3 15,3 0-4-15,1-10-8 16,3-8-10-16,0-4 0 15,1-5 0-15,1 0 0 16,1-4-1-16,0-1 0 16,-1 0-1-16,1 2-9 0,-2 6 6 15,-1 2 3 1,-1 0 2-16,4 0-13 0,-4 0 7 16,-1 0 6-16,1 4 2 15,-4-3-1-15,3 5-1 16,-5 9 3-16,2-1-3 15,-2 2 0-15,0 6 0 16,0 0-1-16,0 0 1 16,0 0 0-16,0 0 0 15,0 0-2-15,0 0 2 16,0 0-1-16,0 0 1 16,0 0 0-16,0 0 0 0,0 0-1 15,0 0-1 1,0 0 2-16,0 0-2 0,0 0 2 15,0 0-1-15,0 0 0 16,0 0 1-16,0 0-2 16,0 0 2-16,0 0-2 15,0 0 1-15,0 0 0 16,0 0 1-16,0 0-1 16,0 0 1-16,0 0-1 15,0 0 0-15,0 0-1 16,0 0 1-16,0 0 1 15,0 0-1-15,0 0 1 16,0 0 0-16,0 0 0 16,0 0 0-16,0 0 0 15,0 0 0-15,0 0 0 0,0 0 0 16,0 0-1-16,0 0 1 16,0 0 0-16,0 0-1 15,0 0 1-15,0 0-2 16,0 0 2-16,0 0 0 15,0 0-1-15,0 0 1 16,0 0 0-16,0 0-1 16,0 0 1-16,0 0 2 15,0 0-2-15,0 0-1 16,0 0 0-16,0 0 0 16,0 0 1-16,0 0 0 15,0 0-1-15,0 0-1 0,0 0 2 16,0 0 0-16,0 0-1 15,0 0 1-15,0 0-1 16,0 0 1-16,0 0 0 16,0 0 0-16,0 0 0 15,0 0 0-15,0 0 0 16,0 0 0-16,0 0 1 16,0 0-1-16,0 0-1 15,0 0 1-15,0 0 0 16,0 0 0-16,0 0-1 15,0 0 1-15,0 0 0 16,0 0 0-16,0 0 0 16,0 0 0-16,0 0 0 0,0 0 0 15,0 0 0 1,0 0 0-16,0 0 0 0,0 0 0 16,0 0 0-16,0 0 0 15,0 0 0-15,0 0 0 16,0 0 0-16,0 0 1 15,0 0-1-15,0 0-3 16,0 0 3-16,0 0 2 16,0 0-1-16,0 0-2 15,0 0 1-15,0 0 0 16,0 0 0-16,0 0 0 16,0 0 0-16,0 0 0 15,0 0-1-15,0 0 1 16,0 0 0-16,0 0 1 0,0 0 0 15,0 0-1-15,0 0 0 16,0 0 0-16,0 0 0 16,0 0 0-16,0 0 0 15,0 0 0-15,0 0 0 16,0 0 0-16,0 0 0 16,0 0 0-16,0 0 0 15,0 0 0-15,0 0 0 16,0 0 0-16,0 0 0 15,0 0 0-15,0 0 0 16,0 0 0-16,0 0-1 0,0 0 1 16,0 0 0-1,0 0 1-15,0 0-1 0,0 0 0 16,0 0-1-16,0 0-6 16,0 0-16-16,0 0 1 15,0 0-12-15,0 0-11 16,-7 0-14-16,-8 6 0 15</inkml:trace>
  <inkml:trace contextRef="#ctx0" brushRef="#br0" timeOffset="84613.0684">23784 15061 13 0,'0'0'6'0,"0"0"5"15,0 0 16-15,0 0 5 16,0 0-1-16,0 0-14 16,0 0-10-16,4-30-3 0,-4 30-4 15,0 0 0 1,0 0-9-16,0 2 6 0,0 20 3 15,0 6 5-15,-6 4 9 16,-3 5-8-16,0-2 0 16,2 4 7-16,1-3-6 15,-1-7-5-15,3 0 4 16,-3-12-1-16,2 2-4 16,3-13-1-16,2 0 2 15,0-4-2-15,0-2 2 16,0 0 0-16,0 0 9 15,0 0-3-15,0 0 17 16,0-10 3-16,0-16-13 16,2-10-14-16,10-10 3 15,-1-2-4-15,5-1-3 0,-1 7 0 16,1 6-3-16,-1 8 2 16,1 6 2-16,-5 6 2 15,-3 4-4-15,2 4 4 16,-4 2 2-16,-1 2-2 15,-1 4 0-15,-2 0-2 16,-2 0-5-16,5 0 5 16,2 0-8-16,2 12 4 15,-1 11 3-15,4 8-2 16,-3-3 5-16,-1 5 4 16,-1 0-4-16,0-2-1 15,-2 2 1-15,-5 2 0 0,0-3 0 16,0 2 3-16,0-3 2 15,0-2-5-15,-8-4 6 16,2-2-5-16,1-4 0 16,3-6 0-16,2-1 1 15,0-6-1-15,0 3-1 16,0-9 0-16,0 0 0 16,0 4 3-16,0-4 0 15,0 0-2-15,0 0-1 16,4 0-10-16,15 0-22 15,2 0 7-15,0 0-25 16,-7-13-14-16,-10-3-29 16</inkml:trace>
  <inkml:trace contextRef="#ctx0" brushRef="#br0" timeOffset="85117.2139">23938 14633 4 0,'0'0'25'0,"0"0"12"16,0 0-14-16,0 0-7 16,0 0-5-16,0 0-10 15,69-42 1-15,-56 42-2 16,2 6 0-16,4 19 3 16,-6 9 5-16,3 8-2 15,-8 4 5-15,2 3-7 16,-6-5 0-16,-2-7 2 15,1-6-4-15,-1-7 8 16,0-8-4-16,2-7 4 16,1-5 2-16,-1-3 5 15,-2-1 8-15,8 0 9 0,3 0-7 16,9-5 0-16,11-16-18 16,5-3-9-16,-5-8 3 15,4 2-3-15,-9-2 0 16,-3 6-29-16,-5 8-3 15,-9 9 17-15,-7 8-10 16,-4 1-38-16,0 0-28 16</inkml:trace>
  <inkml:trace contextRef="#ctx0" brushRef="#br0" timeOffset="85647.9528">24283 15337 30 0,'0'0'25'15,"0"0"-1"-15,0 0 1 16,0 0-7-16,0 0-5 16,0 0-3-16,-47-35-1 0,41 31 3 15,2-1-2 1,2 2-1-16,2 3 5 0,-4 0-1 16,4 0-9-16,0 0-1 15,0 0 3-15,0 0-5 16,0 0 1-16,0 0 1 15,0 0 7-15,0 0-10 16,4 0-4-16,27 0 2 16,13 0 2-16,14 0 7 15,9 0-5-15,-1 0-1 16,-3 0 1-16,-8 0 7 16,-13 0 6-16,-15 0-9 0,-13 0-4 15,-7 0-1 1,-7 0 1-16,0 0 1 0,0 0 0 15,0 0-3-15,0 0-2 16,0 0-10-16,0 0-17 16,0 0-9-16,-7 0-13 15,-2 0-11-15,0 3-20 16</inkml:trace>
  <inkml:trace contextRef="#ctx0" brushRef="#br0" timeOffset="90641.8798">25489 15466 9 0,'0'0'14'0,"0"0"-7"16,0 0-1-16,0 0 11 15,0 0-15-15,0 0 2 16,0-70 4-16,-2 48-6 16,-12-2 16-16,-3-2-6 15,-4-7-5-15,-6 0-4 16,-2-3 0-16,-2-4 10 16,-2 4-6-16,-1-5-3 15,-1 1 2-15,0 0-3 0,-2-4 5 16,4 2-8-1,-1 0 3-15,1 6-3 0,2 4 6 16,4 4-5-16,-2 4-1 16,-2 4 0-16,-5 2-1 15,-8 1 1-15,-12-1-2 16,-10-2 1-16,-11-2 1 16,0 1-2-16,3 2 4 15,5 1 0-15,11 3-2 16,5 0-1-16,6 1 1 15,3 6 0-15,3-1 1 16,3 6-2-16,-4-1 1 0,-5 4-1 16,-7 0 1-16,-4 0-2 15,6 0 2-15,-4 0-2 16,6 0 4-16,4 11-4 16,1 4 3-16,5 6-1 15,0 2 3-15,-5 5-3 16,3 6 1-16,-2 2 0 15,1 8 2-15,1-3 3 16,1 3-4-16,4 4 4 16,1 0-4-16,7 0 4 15,7 0-1-15,4-4-3 16,10 0 3-16,2 2-3 16,6-1 2-16,0-3 4 0,0 2 5 15,0-4-9 1,16 0-1-16,5 0 1 0,5-4 1 15,3 1 1-15,4-4-2 16,6-2 2-16,1-4 1 16,2-4 4-16,5-2-11 15,4 2 4-15,4-2 2 16,3 4-6-16,5-3 1 16,-3 4-1-16,4-5 0 15,3 4 2-15,3 0-2 16,-1-2 0-16,-7 0 0 15,0-6 0-15,-6 1 1 16,-2-3-1-16,-3-4 0 0,-4 3 4 16,-3-5-4-1,1-3 1-15,1 1-1 0,2 2 1 16,2 1 0-16,4-2-1 16,4 2 0-16,-2 2 0 15,-2-2 2-15,-6 0-1 16,-6-2-1-16,-1-4 0 15,-10 0 0-15,-2-2 0 16,-2-2 2-16,-3 0-1 16,0 0 1-16,1 0 5 15,2-6-6-15,4-12 0 16,0-1 0-16,5-2-1 16,-3 3 0-16,-2 0 0 15,-6 0 0-15,-2 5 0 0,-6 0 1 16,1-4 2-16,-1 1 0 15,-3 0-1-15,-1 2 2 16,1-4 2-16,-3-4 3 16,3 4-1-16,-3-8-6 15,2-1 1-15,-2 0 12 16,-2-9-14-16,-3-4 2 16,-1-1-3-16,-5-3-2 15,0 8 1-15,0 0 0 16,-13 5 1-16,-5 0-1 15,-4-1-4-15,-9 5-7 16,-4-4 0-16,-4 5-8 0,-1-2-18 16,-5 6-18-16,1 10-20 15,0 2-13-15</inkml:trace>
  <inkml:trace contextRef="#ctx0" brushRef="#br0" timeOffset="92016.0882">24956 15249 117 0,'0'0'6'16,"0"0"-6"-16,0 0 5 15,0 0-2-15,0 0 15 16,0 0 3-16,0 0 3 16,0-50 1-16,0 50-11 0,0 0-9 15,0 0-5 1,0 0 0-16,0 0 0 0,0 0-7 15,-9 23 1-15,-4 13 6 16,-7 4 0-16,-3 3 1 16,2 0 2-16,-2-3-3 15,5-6 0-15,1-9 1 16,3-8-1-16,5-1 1 16,3-9 1-16,1-1-2 15,2-5 2-15,3-1-1 16,0 0 2-16,0 0 0 15,0 0 3-15,0 0 9 16,0-6 15-16,8-16-24 16,13-7-5-16,8-8 0 15,5 1-1-15,6 4-13 0,0 5 10 16,0 12-6-16,-5 5 4 16,-6 6 4-16,-6 4-2 15,-11 0 2-15,-8 0-2 16,-4 0 1-16,0 0-5 15,0 4-6-15,0 13 11 16,0 10 2-16,-14 3 2 16,3 4-2-16,-3 4 1 15,2-2 0-15,5-7 1 16,1-4-2-16,0-6 0 16,6-3-1-16,0-5 4 15,0 6-3-15,0-8 0 0,6 4 2 16,17 1-2-16,8-4 1 15,8-3-2-15,1-2-11 16,-2-1-9-16,-7-4-13 16,-7 0-3-16,-5 0-2 15,-6-9-14-15</inkml:trace>
  <inkml:trace contextRef="#ctx0" brushRef="#br0" timeOffset="92863.4287">25114 15699 22 0,'0'0'41'0,"0"0"-17"0,0 0-5 16,0 0-2-16,0 0-6 15,0 0-8-15,0 0-2 16,0 0-1-16,0 0 0 16,0 0-1-16,0 0 0 15,0 0 0-15,0 0 0 16,0 0-5-16,0 0 2 16,0 0 4-16,0 0 0 15,0 0 0-15,0 0-6 16,0 0-5-16,0 0-3 15,0 0-6-15,0 0 0 16,0 0-1-16,0 0-6 0</inkml:trace>
  <inkml:trace contextRef="#ctx0" brushRef="#br0" timeOffset="97660.1027">26102 3056 18 0,'0'0'48'16,"0"0"-42"-16,0 0 9 15,-43-112-10-15,22 81 4 16,-10 0-9-16,-11-5 2 15,-11 1-2-15,-4 3 1 16,-2-1-1-16,4 4 0 0,1 3 0 16,4 2 0-16,0 6 1 15,-2 0 0-15,4 4-1 16,-4 1-1-16,3 8 1 16,5 1-1-16,4 4-3 15,6 0 4-15,0 0-1 16,1 4 0-16,-3 10 1 15,1 1-3-15,-1 3 3 16,3 3 0-16,2 6 0 16,-5 0-1-16,5 9 2 15,0 2-1-15,2 2 2 16,0 4 4-16,0 0-3 16,4 4-3-16,3 2 1 0,7 5-2 15,10-4 2 1,5 8 5-16,0 3-3 0,26 9 0 15,13 6 2-15,3 8 3 16,5 1-6-16,1-2-2 16,-2-6 3-16,-2 3-2 15,-4-5-1-15,0 1 0 16,-2-3 0-16,0-7 0 16,-1-7 3-16,-6-3-3 15,-4-5 2-15,-2 0-2 16,-5-1-1-16,0-1 0 15,-2 2 1-15,2-1 0 0,2 2 0 16,9-1 0 0,8-2 0-16,9 0 4 0,15 0 21 15,3 4-8-15,11 3-11 16,-4 2 5-16,1-2-11 16,-7-5 0-16,-5-2 2 15,-6-6-2-15,-1 2-3 16,3 4 3-16,4 1 1 15,0 1 0-15,1-2 0 16,-5-3 0-16,-7-3-1 16,-4-3 1-16,-2-5-1 15,-5-1 0-15,2-8 0 16,3 4 0-16,1-3-1 16,3 2 1-16,7 2 1 15,2 0 1-15,3-2 0 0,1 4-2 16,-2-1 0-16,0 3 0 15,-3-3 0-15,-1 1 0 16,2-3 1-16,3-1-1 16,-1-5 3-16,2 0-3 15,3-2 1-15,-3 4-1 16,2-1-3-16,3 2 3 16,5-2 5-16,-1-2-4 15,3-2-1-15,-1-1 0 16,1-4-1-16,-2-1 2 15,-8-4-1-15,-2 0 5 16,-6-2-5-16,-3 0 0 0,1-2 1 16,2 2 1-16,4-2 1 15,7 2 2-15,4 2-3 16,9 1 3-16,3 0-1 16,1 0-2-16,-1-3 1 15,-3-6 0-15,0 0 4 16,-6-4-7-16,-1 0 1 15,-4 0 3-15,-5-18-1 16,1-4-3-16,-7-3-1 16,-6 2 0-16,-6 0 2 15,-1 2-1-15,-5 1 0 16,1-4 2-16,-2 1-2 16,1-1 5-16,-2 0-2 0,-3-2-3 15,-6-4 3 1,-4 0 2-16,-9 0-3 0,-5-2 9 15,-5 4-6-15,-6 0-3 16,0-1 4-16,0 3-6 16,0 0-1-16,-8 1 0 15,-5-2 2-15,-8 1-2 16,-10-7 2-16,-6 0-2 16,-13-7-1-16,-4-2-1 15,0-4 3-15,-5-2 2 16,1-6-2-16,0 1 0 15,-4 0 3-15,2 6-3 16,4 5-3-16,4 4 3 16,10 5 1-16,9 5 2 0,2 5-3 15,4 1 1-15,0-1 0 16,-2 1-1-16,-2-1 1 16,-7-4 1-16,-4-3-1 15,-7-8 1-15,-11-4-2 16,-5-1 1-16,-2 2-1 15,1 3 2-15,8 4-1 16,8 2 1-16,13 5 0 16,8 5 3-16,6 4-5 15,6 3 4-15,-1-4 1 16,-7 1-2-16,-1-1-3 16,-5-4 0-16,-3-1-1 15,-2-4 0-15,-4 0 0 0,-4-2 1 16,-7-1-2-16,-1 2 2 15,-2-2 0-15,1 4 0 16,6 3-1-16,3-1 4 16,9 6-6-16,1 0 4 15,5 3-1-15,2 2 0 16,5 0 0-16,-1 0 0 16,-6-2 2-16,-4-2-2 15,-13-4-3-15,-12-2 1 16,-13-8-1-16,-6-4-3 15,2-2 4-15,3-2-1 16,14 3-1-16,14 3 4 16,8 8 2-16,12 2 0 0,5 6 0 15,9 2 0-15,1 4-1 16,3 1-1-16,-2-2 0 16,4 3 2-16,-1-3-1 15,-3 2 0-15,-2-3 0 16,-3-7-1-16,-9-2-1 15,-5-5 0-15,-6-7-2 16,-9-1 2-16,0-1 0 16,1 1 1-16,1 1 1 15,2 1-1-15,5 2 0 16,2 2 0-16,4 2 3 16,4 4-3-16,1-2-2 0,5 1 2 15,-8 2 0-15,0-4 0 16,-6-2 2-16,-9-6-2 15,-9 1-2-15,-9-6 1 16,-9-1 2-16,-4-2-2 16,-2-4 2-16,5 6-1 15,8 1 0-15,12 4 0 16,10 9 0-16,9 5 3 16,6 6-2-16,5 4-1 15,7 4 0-15,3 4-2 16,-2 2 2-16,1 0-4 15,-1 0-1-15,-6 0 1 16,-2 0 4-16,-6-2-2 16,-1 0 2-16,2 0 0 0,0 0 0 15,0 1 0-15,1-2 0 16,-1 4 0-16,1-2-1 16,4 3 1-16,5 0-3 15,4 0-2-15,4 0-16 16,3 0 4-16,0 0 3 15,2 0 2-15,-4 0-1 16,-3 0 2-16,3 4 5 16,-4 2-15-16,0 0-3 15,-1 0-5-15,1 2 1 16,-4 2-15-16,5 0-24 16</inkml:trace>
  <inkml:trace contextRef="#ctx0" brushRef="#br0" timeOffset="100586.1574">31689 2300 45 0,'0'0'31'0,"0"0"-20"16,0-131 2-16,0 110-8 16,0 0-5-16,0-3 2 0,0-6-2 15,0-5 6 1,-2-8 1-16,-9-3 2 0,-7-2 12 15,-7-1-16-15,-8-1-3 16,-9 3-2-16,-9-4 0 16,-10 1-1-16,-1 4 2 15,-7 0-1-15,-5 4 4 16,-6 2-3-16,-9 4-1 16,-11 1-2-16,-5 6 2 15,1 0 1-15,1 5 0 16,7 4-1-16,4 2 1 15,4 0 2-15,-5-1-5 16,-8 2 2-16,-6-1 0 16,-3 2 0-16,4 0 4 15,3 4-4-15,7 3 0 0,5 2-1 16,7 2 1-16,8 2 0 16,11 0 1-16,5 3-1 15,4 0-1-15,1 0-3 16,-8 0 4-16,0 0 1 15,6 6-1-15,-1 6 0 16,-2 3 0-16,-2 2 0 16,-5 6-3-16,-1 2 3 15,6 0 0-15,9 2-1 16,10 2 2-16,10-1-1 16,8-1 0-16,6 1 0 0,1 0 0 15,-5 2 0-15,4 3 1 16,-6 6-1-16,0 5 0 15,-2 6 0-15,6 8 2 16,0 9 1-16,5 9-3 16,10 4 1-16,1 3-2 15,5 3 4-15,0-9-3 16,0 8 2-16,13-5 4 16,8 2-6-16,4 0 1 15,4-1-1-15,4-5 6 16,2-4-5-16,3-1-1 15,5-4 1-15,1-3 0 16,3 0-1-16,4-1 1 16,-2-3 1-16,3-3 0 0,-4-6-2 15,2-1 0-15,-4-1 4 16,6 2-4-16,4 6 3 16,8 3-3-16,5 5 3 15,0 2-3-15,3-1 0 16,-6-6-2-16,-3-3 2 15,-1-3 0-15,-8-4-1 16,1-2 2-16,-4 5-2 16,-1 3 0-16,0-3 1 15,2 4 4-15,2-7-4 16,2-2 1-16,-6-4 0 16,-3-2-1-16,-7-4-1 0,-9-4 0 15,-2-4-4-15,-4-1 4 16,0-5 1-16,1-1 4 15,3 4-4-15,7 1 2 16,8 2-1-16,10 2 2 16,-1 2-2-16,3-3-1 15,0 5 0-15,-3-7 2 16,-4 1-5-16,-4-4 6 16,-5-4-2-16,-5 1-1 15,2-2 2-15,-2-1-3 16,1 1 1-16,-5-1 0 15,0 0 0-15,4 2 2 16,5 2-2-16,8 2-1 16,5 7 1-16,6-4 0 15,2 1 1-15,-8-10-1 0,-10-5 0 16,-9-9 2-16,-13-5-2 16,8-1 6-16,2 0 0 15,3 0-2-15,7-1-3 16,-4-11 4-16,3-3 0 15,5-1 0-15,6-6-1 16,11-5 1-16,10 0-4 16,6-7 4-16,0-2 1 15,-3-5 4-15,-10 1 4 16,-9 0-3-16,-9-3 11 16,-9-4-14-16,-5-9-8 15,-6-8 9-15,-8-10-9 0,-5-10 0 16,-10-11 0-16,-4-7 0 15,0-4-1-15,0-2 1 16,0 1 0-16,0 3 1 16,-4 4-1-16,0 0 0 15,2 1 0-15,0 10 1 16,2 10-1-16,0 16 1 16,0 16 0-16,0 6 4 15,6 7-5-15,0 2 0 16,-1 3-1-16,-1 4 1 15,-4 0 2-15,0 2-2 16,0-4-2-16,0 2 2 16,0-5 0-16,0-3 1 0,0-1-7 15,-4 2 12-15,4-2-10 16,0 0 6-16,-2 2-2 16,-1-2 0-16,-1 0 3 15,0 0-8-15,-3 1 8 16,0 2-6-16,0 3 3 15,-1 1 0-15,-1 4 3 16,-3-2-3-16,-1 0-5 16,0-2 3-16,-5-3 2 15,0 2-1-15,3 3 1 16,-3-2 0-16,5 4 4 16,-3 0-6-16,3 2 3 0,3 2-1 15,2 1 0-15,3 3 0 16,1 1 0-16,2 0 0 15,-5 2 2-15,0-2-2 16,-4 0 0-16,-2 0-3 16,-5-2 2-16,-5-4-4 15,2 1 4-15,-8-4 1 16,4 4 0-16,5 0-1 16,2 2 3-16,4 3-1 15,6-1 0-15,-1 3 1 16,0-5-1-16,-2 2-1 15,2 1-1-15,0 1-1 16,2 7 2-16,1 1 0 16,-5-4 0-16,-5 2-3 15,-9-5-2-15,-2 0-3 0,-2 0 2 16,0 1 3-16,3 2-10 16,2 3-10-16,1 1 1 15,-4 5-32-15,-6 0 6 16,-14 0 10-16,-8 9-35 15</inkml:trace>
  <inkml:trace contextRef="#ctx0" brushRef="#br0" timeOffset="108743.9575">26692 3699 7 0,'0'0'7'0,"165"181"-2"15,-92-101-1-15,-6-8-2 16,-4-6-2-16,1-5 3 15,-4-5 0-15,-1 0 0 16,-7 1-1-16,-2-3 0 16,-4 3-1-16,8 2-1 0,2 3 2 15,10 4 0-15,7 2 0 16,10 6 3-16,2 3-2 16,-2 3-2-16,-10-4 0 15,-8-8 1-15,-5-9-2 16,-9-11 2-16,-7-11-4 15,-6-7 4-15,-5-1-2 16,2-8 0-16,-4 2 0 16,4 1 2-16,3 0-2 15,4 0 1-15,3 2 1 0,-1 0-3 16,1 0 2 0,-1 0-1-16,-4-2 2 0,1-2-2 15,-5 0 0-15,-3-4 0 16,-2 1 1-16,-2-3 0 15,4 2 1-15,3 1-2 16,7 6 0-16,5 3 0 16,6 4 2-16,2 2-2 15,-3 4 1-15,-6-3-2 16,-5 2 1-16,-7-5-2 16,-6-7 2-16,-6-2-1 15,-7-9 1-15,-5-2 0 16,-3-2 0-16,2 1 1 0,1 0-3 15,4 4 3 1,-1 0-1-16,3 2 0 0,-1 1 0 16,2 0 0-16,-2-1-1 15,-2 2 1-15,-2-5 0 16,-7-3 0-16,-3-6-4 16,-2-4 3-16,0 2 1 15,0-3 0-15,0 0 0 16,0 0 0-16,0 0-2 15,0 0 0-15,0 0 2 16,0 0-3-16,0 0 3 16,0 0 3-16,-11 0-2 15,-20 0 1-15,-21 8-1 16,-21 4 2-16,-16 7-2 0,-16 2-1 16,-13 8 0-16,-14 0 1 15,-10 5 1-15,-5 4-2 16,-7 0 3-16,5 3-2 15,4-1 4-15,14-4-3 16,14-4-1-16,13-10 4 16,4-10-5-16,1-12 7 15,1 0 3-15,1-12-3 16,-1-15-1-16,-2 0 1 16,-8-3-2-16,0-1 0 15,-4 8-2-15,5 1 1 16,8 7-4-16,13 7 1 15,8 7 0-15,7 1-1 0,9 0 0 16,10 0-1-16,10 0 2 16,9-3-1-16,-2-2 2 15,7 0-2-15,-12 1 4 16,-11 3-4-16,-11-2 5 16,-19-1-6-16,-4 4 1 15,-8 0 0-15,-3 0-2 16,0 0 0-16,3 0 0 15,-1 0 2-15,7-1 0 16,6-2 1-16,13 1-1 16,5-2 2-16,9 2-2 15,8-2 3-15,11-2-3 0,4 2 2 16,4-2-1 0,0 5 0-16,-7-2-1 0,-3 3 0 15,-2 0 2-15,4-2-2 16,3 2 0-16,13 0 0 15,7-2 0-15,8 0 4 16,4 2 7-16,0-7 23 16,0 2-7-16,0-9-19 15,0-6-4-15,0-5-3 16,12-11-1-16,11-8 4 16,11-12-1-16,9-12-2 15,7-14-1-15,8-10-1 16,5-14 1-16,3-12 0 15,2-7 0-15,-3-3 1 16,1 0-1-16,-1-1 0 0,1 5 0 16,-1 2 0-16,0 11 0 15,0 9 0-15,-6 10-1 16,-3 7 0-16,-2 2-1 16,-5 1 2-16,-7 1-1 15,-6 5 1-15,-7 2 0 16,-9 3 1-16,0 3-1 15,-4 7 0-15,-3 2 0 16,-2 7 0-16,-2 6 0 16,-5 6 0-16,-2 3 0 15,3 3 4-15,-5 0-4 16,0 2 1-16,0 1-1 0,0-2-1 16,0 1 0-16,0 0 1 15,0 2 2-15,-7 1-2 16,5 4 0-16,-2 2 0 15,0 3-3-15,-3 4 3 16,0 2 0-16,0 3-2 16,1-2 2-16,-3-1 0 15,-5 0-3-15,-3-2-5 16,-4 2-3-16,1 0 6 16,1 2-1-16,0 5-16 15,6 1 7-15,6 3-1 16,3 3-18-16,2 0-6 15,2 0 12-15,0 0 19 0,0 0 8 16,0 0 1-16,-3 0-10 16</inkml:trace>
  <inkml:trace contextRef="#ctx0" brushRef="#br0" timeOffset="109575.8709">25542 2669 14 0,'0'0'22'15,"0"0"-21"-15,0 0 17 16,0 0-1-16,0 0-7 16,0 0-7-16,14-45-1 15,-14 45-2-15,0 0 0 16,0 0 0-16,0 0-5 0,0 7-10 16,-3 23 7-16,-21 13 8 15,-16 22 0-15,-20 17 0 16,-17 15 1-16,-10 19 0 15,1 18-1-15,1 9 0 16,7 5 0-16,1 4 0 16,-4-5 0-16,3-1 1 15,-2-2 0-15,-3-3-1 16,-1-5 1-16,-5-3 3 16,2 1-4-16,0 1 0 15,6-1 1-15,8-6-1 16,13-13 0-16,8-18-1 15,15-12 2-15,8-13-1 0,2-7 0 16,7-9 0 0,0-11 1-16,7-4-1 0,1-9 0 15,6-5 3-15,4-4-3 16,2-3 1-16,0-6-1 16,0-3-1-16,0 1-3 15,0-7-16-15,0-2-3 16,2 2-3-16</inkml:trace>
  <inkml:trace contextRef="#ctx0" brushRef="#br0" timeOffset="110440.357">25192 2916 10 0,'0'0'25'0,"0"0"-3"16,0 0-15-16,0 0 7 16,0 0 5-16,0 0-15 15,11-40-4-15,-7 40-14 16,2 22-1-16,0 19 13 15,-2 18-1-15,-4 25 2 0,0 30 1 16,-12 24 2 0,-29 23 2-16,-10 21 12 0,-7 8-4 15,-6 9 0-15,1 8 5 16,1 2-4-16,-1 5-4 16,1-3-4-16,0-13 1 15,-4-15-5-15,14-35 0 16,11-28 3-16,10-23-4 15,11-25 0-15,4-19 0 16,5-14 4-16,3-11-3 16,2-10 2-16,2-8-3 15,4-5 2-15,0-5-1 0,0 0 12 16,0 0-1 0,0-5 2-16,12-23-14 0,21-14-48 15,18-19-38-15</inkml:trace>
  <inkml:trace contextRef="#ctx0" brushRef="#br0" timeOffset="114391.8583">25495 2167 9 0,'0'0'16'0,"175"116"-7"15,-85-57-6-15,9-3-1 16,-1-2 0-16,4 1 0 15,0-4 0-15,-1 4 2 16,1-4-4-16,0 4 1 16,4-3 0-16,-4 0-1 15,0 1 3-15,3 0-2 16,0 1 1-16,0-1 0 0,-3-1 2 16,-6-2 2-16,-3 2 0 15,-3 2-1-15,3 6 12 16,1-1-7-16,-3 3-7 15,-8 1 1-15,-10-9 1 16,-4 7-4-16,-9-2 1 16,0-4-2-16,3 4 1 15,-3-1 1-15,4-2-1 16,-4 4 5-16,1-1-4 16,-1-4-2-16,-4 4 1 15,2-5-1-15,-2 0 1 16,-4 0-1-16,2 2 0 15,0 1 0-15,0 1 0 16,-2 2 0-16,2 2 0 16,-2 0 2-16,-2-2-2 0,-2-1 0 15,-6-2 1-15,0 1-2 16,-2 3 4-16,2-1-3 16,8 2 0-16,3-2 0 15,8-1 1-15,5-1 2 16,3-4 1-16,-7-2 1 15,-8-6-5-15,-12-2 0 16,-8-7 0-16,-8 0 0 16,-1-3 0-16,0 1 0 15,4-2-1-15,2 2 2 0,2-1 1 16,5 0-1 0,-3-2-1-16,1-2 2 0,7 0 0 15,-3 0 0-15,0 2-1 16,0-2 5-16,-2-1-4 15,2-2-2-15,0 2 2 16,5-4 2-16,1 4-2 16,3-1 2-16,5 0 3 15,0-2-5-15,-6 0-1 16,0-5 0-16,-11 0 7 16,-3-3-8-16,-5-2 1 15,-5-2-1-15,-6-2 0 16,0 0 1-16,-1 0-1 15,1 0 1-15,3 2 1 16,0 3 2-16,4 1 4 0,4-1-2 16,4 2-3-16,5 0-3 15,5 3 0-15,1 3 2 16,1-1 0-16,1 0 0 16,4-3-1-16,-6 0 0 15,-6-9 4-15,-9-2-2 16,-9-6-1-16,-2-2 8 15,0-2 6-15,0 0 0 16,1 0-9-16,-1-5-1 16,1-6 0-16,-2-1 11 15,1-4-17-15,-3-1 3 16,1-2 0-16,-3-4-3 0,-4-3 1 16,3-3 3-16,-8-12-3 15,-4-7-2-15,0-8 3 16,0-4 0-16,-6-2-2 15,-15 0-1-15,1 1 1 16,-6-2 3-16,-3 0-3 16,-10-3 0-16,-3-5-3 15,-4-1 2-15,-6 3 1 16,1 2 0-16,-5 3-4 16,-4 4 6-16,-3-2-4 15,3-2 0-15,1 2 2 16,3-3 0-16,0 5 0 15,-4 3 0-15,-2 2 0 0,-3 3-4 16,-2 6 4 0,3 1-2-16,4 3 2 0,4 1-1 15,4 2-1-15,8-3 2 16,3 6 1-16,6 0-1 16,1 0 6-16,1 1-6 15,0-1 0-15,-3-1 0 16,-4-3 0-16,-3 0 0 15,4-4 0-15,-1-2 0 16,-1 1 1-16,-3-5-2 16,-10-6-2-16,-10-2 2 15,-9-5-2-15,-12-1-9 0,0 4 3 16,0 4 8 0,7 4-5-16,6 2 6 0,8 0-1 15,-1-5 0-15,-1-3 1 16,-7-6 0-16,-10-6 0 15,-4-2 0-15,-5 1 0 16,-3 3 0-16,3 4 1 16,5 2 0-16,12 3-1 15,8 5-1-15,9 4 1 16,7 4 2-16,4 2-2 16,2 1 0-16,1 2-1 15,-5-5 2-15,-9 0-2 16,-13-6 0-16,-14-1 1 15,-9 2 0-15,-6-2 0 16,2 3-2-16,0 0 2 0,-5 6-7 16,-3-2 5-16,1 3-7 15,4 1 2-15,8 2 6 16,10 0-1-16,8 4 0 16,6 0 2-16,13 4 0 15,7 2 0-15,11-2-1 16,5 4 1-16,6 2 0 15,6 1 3-15,6 6 0 16,2 2-3-16,2 0 1 16,-4-2-3-16,-1 0 3 15,-2-2-2-15,-4-3 1 16,-1 2-3-16,-2 0 3 0,4 0 1 16,0 0-1-16,-1 2 0 15,5-2-1-15,1 5 1 16,3 4 0-16,1 1 1 15,3 2 1-15,5 4-2 16,0 0 0-16,1 2 0 16,1-1 1-16,0 3-1 15,-1-1 0-15,1 3-1 16,0-2 1-16,0 0-2 16,-7 0 1-16,0-5-1 15,-7 3-2-15,-1 1-1 16,-6 1 2-16,-3 0-2 15,-3-1 4-15,-1 3-1 0,4 0 2 16,1 0-2-16,3 0 1 16,2 0-1-16,3 9-5 15,-6 3 2-15,1 5 1 16,-1 2 3-16,1 4 0 16,4 0-6-16,0 5 0 15,3 4 0-15,2 2 4 16,3 6 1-16,6 3-1 15,4 7 1-15,0 2 1 16,0 0 1-16,11-4 2 16,3-6-2-16,-3-4 0 15,0-6 0-15,0-2 0 16,2 1-1-16,7-2 0 16,9 5 1-16,13 3 3 0,12 1 1 15,4 0 0-15,-4-2-4 16,-6-2-2-16,-9-4-1 15,-4 0 3-15,-1-2-1 16,-7-2-2-16,-4 2 1 16,2-2 1-16,-4 0-3 15,1 3 1-15,2-1 0 16,5 4 2-16,12 2 1 16,5 4 0-16,10 5 2 15,2-2-2-15,-4 1-1 16,-4-1 0-16,-5-4 1 15,-3 2 0-15,-4 0 0 16,3 3 0-16,-2-5 0 0,3 3 0 16,1 0 1-16,1-2-1 15,2 2 0-15,0 3 0 16,3 1 0-16,2 1 0 16,0 7 0-16,3 1 0 15,6 3 0-15,3 2 1 16,3-2-1-16,1 2 2 15,0-1-4-15,-5-1 2 16,-4 2 0-16,-6-4 0 16,-8-1 0-16,-6-6 0 15,-4-5-1-15,-8 1 4 16,3-3-5-16,-2-2 2 0,4 2 0 16,2 1 2-16,6 2-2 15,5 1 0-15,5 0-3 16,6 0 6-16,-1-1-3 15,0 1 0-15,2-4 0 16,-4 4 1-16,4-2 0 16,0 0-1-16,-2 2 2 15,-6-5-2-15,2 4 0 16,-6 0-1-16,1 1 0 16,-1 4 1-16,1 2 0 15,1 2 0-15,4-2 0 16,-2-2 0-16,2-2 1 15,-1-3 0-15,-3-4-1 16,2-4 0-16,-2-1 2 16,1-3-4-16,6 2 4 0,3 3-2 15,4 0 0-15,-4 2-2 16,-7-3 2-16,-9-6 0 16,-4-3 2-16,-7-5-2 15,-5-1 1-15,-4-4-1 16,-2-1-3-16,5 4 2 15,1 1 1-15,4 3 1 16,9 2-1-16,3 0 2 16,-1 0 0-16,2 0-3 15,-7-2 2-15,-3-2 0 0,-2-2 0 16,0 1-2-16,4-2 3 16,-2 3-5-16,3-2 6 15,1 2-3-15,5-1 0 16,3 4 2-16,3 0-2 15,1 4 0-15,2-3-4 16,2 0 4-16,-4-1 1 16,-4-6-1-16,-6 2 0 15,-10-6 0-15,-4-2 4 16,-4 0-4-16,-1-4 0 16,-2 1 0-16,2-2-1 15,-1 1 1-15,3 0 1 16,1 2-1-16,0 1 0 15,2 0-3-15,-3 3 1 16,5 2 0-16,2 7-17 0,1-1-3 16,-1 4 6-16,-2 1-34 15,-7 4 2-15</inkml:trace>
  <inkml:trace contextRef="#ctx0" brushRef="#br0" timeOffset="114893.8722">31309 6725 32 0,'0'0'31'16,"0"0"-7"-16,0 0 2 15,0 0-5-15,0 0-5 16,0 0 4-16,0 0 5 16,31-46-13-16,-31 46-12 15,2 0-2-15,2 2-5 16,5 16-7-16,9 14 12 16,6 12 2-16,1 10 0 15,-1 9-1-15,-3-1 1 16,-4 6 1-16,-1 2 4 15,-1 5-5-15,1 2 2 0,-3 3 2 16,3-5 1 0,-3-2 2-16,1-10-6 0,-3-6 5 15,-5-11-6-15,1-12 0 16,-2-3 1-16,-5-10-1 16,0-5 0-16,0-2 0 15,0-7 0-15,0-2 1 16,0-5 2-16,0 0-3 15,0 0 9-15,0 0 1 16,-2-5-10-16,-25-18-12 16,-18-15-56-16,-11-8 26 15,-4-6-18-15,7-7 6 0</inkml:trace>
  <inkml:trace contextRef="#ctx0" brushRef="#br0" timeOffset="115591.9952">31290 6803 13 0,'0'0'22'15,"0"0"-18"-15,0 0 0 16,0 0 9-16,125-50-1 0,-112 40 7 16,-1-4-1-16,-6 1-9 15,1 0 2-15,-5 1 12 16,3 5-10-16,-3 2-1 16,-2 5-12-16,0 0-7 15,0 0-10-15,0 10-6 16,0 14 22-16,-20 8-1 15,-5 8 2-15,-10 7 0 16,-1 1-1-16,-3 0 1 16,0-2 0-16,6-6 1 15,6-7 0-15,5-8-1 16,10-5 0-16,2-6 2 0,5-6-2 16,3-4 0-16,0-4 0 15,2 0 5-15,0 0 7 16,0 0 13-16,0 0 17 15,0-14-14-15,0-18-23 16,0-10-5-16,9-10 0 16,4-6-4-16,7-2 4 15,5 3-3-15,2 7 3 16,2 10 0-16,-8 8 1 16,2 10-1-16,-7 10 0 15,-3 1-1-15,-3 9-2 16,0 2 1-16,1 0-5 15,9 9-3-15,11 23 4 0,3 9 4 16,1 9 2 0,5 3-3-16,-4 4 0 0,7 7 3 15,1 0 0-15,3 2 0 16,6 5 0-16,3-1 0 16,4 2 3-16,2-6-3 15,-2-4 0-15,-4-10-40 16,-6-8 1-16,-11-5-17 15,-5-7-12-15</inkml:trace>
  <inkml:trace contextRef="#ctx0" brushRef="#br0" timeOffset="118239.9676">29593 5909 13 0,'0'0'22'0,"0"0"-9"15,0 0-8-15,-131-150-3 16,66 89 0-16,-15-10-2 0,-12-6 2 15,-12-7-2 1,-12-6 0-16,-5-2 0 0,1-8-3 16,4 0 3-16,11 2 0 15,10 13 4-15,12 8-4 16,8 7 1-16,5 6-1 16,3 0 0-16,-2 2 1 15,-2-3 0-15,-9 0 0 16,-16-6 1-16,-14-1-2 15,-5-6-3-15,-3 0 3 16,2 2-3-16,14 1 5 16,6 11-2-16,11 7 1 15,11 6-1-15,10 6 0 16,6 1 0-16,3 5 0 0,-1-6 0 16,-2 1 0-16,-5-2 3 15,1-1-2-15,0 2 4 16,1 2-5-16,3 7-2 15,2 6 2-15,1 5 3 16,-6 0-2-16,-7 3-1 16,-10-3-1-16,-7 0 1 15,2 1 0-15,10-2 0 16,11 2 1-16,13-1 0 16,9 6 2-16,11 1-1 15,8 4 0-15,6 2 8 16,3 2-1-16,2 2-1 15,-1 0-4-15,1-1 0 0,-5-3-4 16,-3 1 0 0,-4-1 0-16,-2 0-3 0,-5 0 3 15,2 4-1-15,4-1 1 16,4 4 0-16,7 2 1 16,8 3-1-16,4 0 0 15,0 0-2-15,-5 0-3 16,-5 0-3-16,-11 3-2 15,-10 20 6-15,-4 13 3 16,-5 11-2-16,-5 12 3 16,3 14 3-16,-3 15-3 15,-2 19 0-15,0 7 0 16,-1 6 0-16,-2-1 0 16,1-1 0-16,5 0 4 0,4 4-7 15,-1-1 3-15,3-2 0 16,-1 1 0-16,-3 4 1 15,-4 0 0-15,0 8-1 16,-1-3 0-16,1-11 1 16,-2-12 0-16,1-19 2 15,3-17-2-15,2-8-1 16,3-7 0-16,6-5-1 16,4-6 1-16,5-2 0 15,0-2 0-15,8-4-3 16,7 0 3-16,5-2 0 15,4-4-1-15,0-3 1 16,0 0 0-16,0-3 0 0,8 2 0 16,1 0 0-16,5 1 0 15,-1-2 3-15,5 1-2 16,2 2 0-16,4 0 1 16,1 3 0-16,6-1-1 15,4 2-1-15,4 0 2 16,5 0-2-16,2-2 1 15,10-2 2-15,7-2-2 16,7-4 3-16,13-2-3 16,13-2 12-16,18 0-5 15,17-2 0-15,14 0-2 16,11-4-6-16,-2 0 2 0,-4-5-2 16,-8-2 2-16,-8-2-1 15,-3 1 0-15,-6 6 2 16,-1 5-2-16,9 8-1 15,4 5 1-15,13 2-1 16,6 0 1-16,4 0-2 16,2-3 2-16,-1-2-1 15,0 0 3-15,-5-8-3 16,-9-1 3-16,-10-4 1 16,-10-4-3-16,-8 5-1 15,-5-2-1-15,-8 6 1 16,-3-1 1-16,-5-2-1 15,-4 0-2-15,-1-2 2 0,1-5 1 16,-3 2 2 0,7-1 3-16,2 0-4 0,5 1 0 15,0 1-2-15,-5 1 0 16,-18-5 0-16,-17-6 2 16,-22 0 0-16,-12 0 1 15,-12 0 2-15,-3-6 17 16,-5-5-4-16,5-1-15 15,-1-2-1-15,4-1-2 16,0-1 1-16,-1-3-3 16,3 0 2-16,-4-2 0 15,-1-2 9-15,-3-4-7 0,-4 1 7 16,-2 0-4 0,-3 5-3-16,-1-2-1 0,-1 4-1 15,-2 6 2-15,0 3-1 16,0 4 0-16,0 2 0 15,0 0-1-15,0 2 0 16,0-4 0-16,0 1 0 16,0-2 0-16,0-3 0 15,0-2 0-15,0-3-2 16,0 1 2-16,0-3 0 16,-2-3 0-16,-10-2 0 15,-3-3 0-15,-10-7 0 16,-6-8-3-16,-13-10 1 15,-12-8-2-15,-13-9-6 16,-12-8 6-16,-8-6-8 0,-7 1 11 16,3-2 1-16,8 4-2 15,12 0 2-15,10 3 1 16,5 7-1-16,2 4 0 16,5 6 0-16,-4 8 0 15,-1 2-4-15,-4 4-19 16,4 6-8-16,4 6-3 15,13 8 6-15,12 9 6 16,12 9-21-16,10 6-2 16</inkml:trace>
  <inkml:trace contextRef="#ctx0" brushRef="#br0" timeOffset="119410.1515">29178 1380 13 0,'0'0'9'15,"0"0"-6"-15,0 0-3 16,0 0 1-16,0 0-1 16,0 0 0-16,0 0 0 15,0-7-1-15,0 7 0 16,0 0 1-16,0 0 1 0,0 0 0 16,0-2 1-16,0 2 2 15,0 0 5-15,0 0 0 16,0 0-3-16,0 0-2 15,0 0-2-15,0 0 0 16,0 0 6-16,0-2 0 16,0 2-2-16,3 0 5 15,-3 0-4-15,2 0 0 16,-2 0-5-16,0 0-2 16,2 0-1-16,5 0-4 15,1 0 1-15,4 8 4 16,3 6 0-16,-2 4 0 15,-1 5-3-15,1 3 2 0,1 4 0 16,1 6 0 0,5 6-1-16,-2 6 2 0,4 4 0 15,-6 6-1-15,4-2 4 16,-2-3-3-16,2-9 2 16,-2-10-1-16,-5-10-2 15,0-7 2-15,-2-4-1 16,1-5 0-16,-3-4 1 15,-1 2 3-15,4-1-3 16,3-2 0-16,3 0 3 16,0-3-4-16,-4 0 0 15,-6 0 0-15,-4 0-10 0,-1 0-27 16,-3 0-27 0</inkml:trace>
  <inkml:trace contextRef="#ctx0" brushRef="#br0" timeOffset="120474.8516">30005 1630 0 0,'0'0'13'15,"0"0"-7"-15,0 0-3 16,0 0 3-16,0 0 3 16,0 0-7-16,-27-26-2 15,27 26-1-15,0 0 1 16,-2 0 1-16,-7 0-1 16,-14 0-7-16,-16 16 7 15,-30 14 2-15,-29 12 15 16,-32 12 0-16,-19 7 2 15,2 3-9-15,11-4-1 16,25-8-5-16,20-6 0 0,14-8 0 16,13-4-2-16,13-5 0 15,10-6 0-15,10-3-2 16,12-5 0-16,5-4 1 16,5-3 0-16,7-2 4 15,0-2-5-15,2-1-1 16,0-2-15-16,0-1-10 15,0 5-7-15,0 4-22 16</inkml:trace>
  <inkml:trace contextRef="#ctx0" brushRef="#br0" timeOffset="121314.0807">30613 2488 9 0,'0'0'19'0,"0"0"-2"16,0 0-1-16,0 0-3 15,0 0-7-15,0 0-1 16,16-6-5-16,1 6-1 0,10 2-1 16,15 15 2-16,14 6 0 15,13 10 3-15,9 2 0 16,3 5-2-16,-3 1 2 16,0-1-3-16,-3-1-1 15,2 3 1-15,-11-1 0 16,-3 3 1-16,-13 0 1 15,-9 4-2-15,-6 1-1 16,-8 0 0-16,0 1 1 16,-7-3 0-16,-6 1-4 15,-8 1 3-15,-6-3-8 16,0-3-6-16,0-3 2 0,0-5-15 16,0-8 22-16,0-6-10 15,0-5 16-15</inkml:trace>
  <inkml:trace contextRef="#ctx0" brushRef="#br0" timeOffset="121622.8184">30584 3454 12 0,'0'0'7'15,"216"84"3"-15,-100-40-8 16,-9 0 2-16,-4-7-3 15,-12-1-1-15,-11-1 0 16,-13-3 1-16,-18-2-1 16,-13 0-6-16</inkml:trace>
  <inkml:trace contextRef="#ctx0" brushRef="#br0" timeOffset="122565.9478">26505 4774 12 0,'0'0'29'0,"0"0"-8"16,0 0-9-16,0 0 2 15,0 0 2-15,0 0-9 0,0-20-2 16,0 20-3-16,0 0 4 16,0 0-4-16,0 0 13 15,2 0-1-15,25 0-13 16,28 16 5-16,30 8-1 15,27 10 0-15,12 5-1 16,1 1-1-16,-11 0-3 16,-20-3 0-16,-26-8 0 15,-21-6-1-15,-18-6 1 16,-9-9-3-16,-9-4-8 16,-7-2-16-16,1 0-7 15,0 0-10-15,-5 2-15 16</inkml:trace>
  <inkml:trace contextRef="#ctx0" brushRef="#br0" timeOffset="123984.0082">26391 5222 6 0,'0'0'6'0,"0"0"-5"0,0 0 12 16,0 0-13-16,176 26 3 15,-94-13-3-15,7 8 1 16,11 1-1-16,16 3 1 15,11 6 0-15,-2-3-1 16,-7-2 2-16,-18-2-1 16,-19-6-1-16,-21-4 0 15,-20-6 1-15,-15-4 1 16,-17-4 1-16,-8 2 22 16,0 0-4-16,0-2-14 15,0 0-4-15,0 0-3 16,2 0 0-16,-2 0 6 15,0 0 1-15,4 0 9 0,-4 0-3 16,0 0 1 0,0 0-4-16,0 0-1 0,0 0-6 15,0 0 0-15,0 0-3 16,0 0 1-16,0 0-1 16,0 0 0-16,0 0 0 15,0 0 1-15,0 0-1 16,0 0 0-16,0 0 1 15,0 0 0-15,0 0 2 16,0 0 1-16,0 0-2 16,0 0-2-16,0 0 0 15,0 0 0-15,0 0 1 0,0 0-1 16,0 0 0 0,0 0 1-16,0 0 0 0,0 0-1 15,0 0 0-15,0 0 0 16,0 0 1-16,0 0 2 15,0 0 2-15,0 0 2 16,0 0-1-16,0 0-3 16,0 0 0-16,0 0-3 15,0 0 0-15,0-4 0 16,0 0 0-16,0 2 0 16,0 2 0-16,0 0-2 15,0 0 1-15,0 0 1 0,0 0 0 16,0 0-1-1,0 0 0-15,0 0 0 16,0 0-1-16,0 0 1 0,0 0 1 16,0 0-1-16,0 0 1 15,0 0 4-15,0 0-4 16,0 0 0-16,0 0-2 16,0 0 2-16,0 0 0 15,0 0 3-15,0 0-3 16,0 0 0-16,0 0 0 15,0 0 0-15,0 0 0 16,0 0 1-16,0 0 0 16,0 0-1-16,0 0-2 15,0 0 1-15,0 0-1 16,0 0 4-16,0 0-4 0,0 0 4 16,0 0-2-16,0 0 0 15,0 0 1-15,0 0-1 16,0 0 1-16,0 0 0 15,0 0-1-15,0 0 0 16,0 0-1-16,0 0 1 16,0 0 0-16,0 0 1 15,0 0-2-15,0 0 1 16,0 0 0-16,0 0 0 16,0 0-1-16,0 0 0 15,0 0 1-15,0 0 0 16,0 0 0-16,0 0-3 0,0 0 3 15,0 0 1-15,0 0-1 16,0 0 2-16,0 0-2 16,0 0 0-16,0 0-2 15,0 0 2-15,0 0 0 16,0 0 2-16,0 0-2 16,0 0 1-16,0 0 0 15,0 0-1-15,0 0 0 16,0 0 1-16,0 0-1 15,0 0 0-15,0 0 3 16,0 0-3-16,0 0 0 16,0-2 0-16,0 2 0 15,0 0 0-15,0 0 0 16,0 0 0-16,0 0-4 16,0 0 4-16,0 0 0 0,0 0 1 15,0 0-3-15,0 0 1 16,0 0-3-16,0 0-41 15,0 0 14-15,0 0-16 16,0 0-13-16</inkml:trace>
  <inkml:trace contextRef="#ctx0" brushRef="#br0" timeOffset="130086.5768">29115 9236 9 0,'0'0'8'0,"0"0"-2"16,0 0-5-16,0 0 1 16,0 0 1-16,0 0-2 15,0 0-1-15,0 0 2 16,0-2-2-16,0 2 0 15,0 0 0-15,0 0 3 16,0 0 4-16,0 0-5 16,0-2 3-16,0 2-4 15,0 0-1-15,0 0 4 16,0 0 1-16,0 0-4 16,0-2 3-16,0 2-2 15,0 0-1-15,0 0-1 0,0 0 0 16,0 0 0-16,0 0 0 15,0 0 1-15,0-2-1 16,0 2-1-16,0 0 1 16,0 0-1-16,0 0 2 15,0 0-4-15,0 0 2 16,0 0 1-16,0 0-1 16,0 0 1-16,0 0-5 15,0 0 5-15,0 0-1 16,0 0 2-16,0 0-2 15,0 0 1-15,0 0 0 16,0 0 0-16,0 0 0 0,3 0 7 16,-3 0-7-16,0 0-1 15,0 0 1-15,0 0 0 16,0 0 0-16,0 0 1 16,0 0-1-16,0 0 0 15,0 0 1-15,0 0-1 16,0 0 2-16,0 0-2 15,0 0 2-15,0 0-2 16,0 0 1-16,0 0-1 16,0 0 0-16,0 0-1 15,0 0 1-15,0 0-2 16,0 0 0-16,0 0 0 16,0 0 2-16,0 0-1 0,0 0-1 15,0 0-4-15,0 0-6 16,0 0-4-16,0 0-6 15</inkml:trace>
  <inkml:trace contextRef="#ctx0" brushRef="#br0" timeOffset="134626.7584">28862 9400 1 0,'0'0'13'0,"0"0"-1"16,0 0-4-16,0 0-1 15,0 0 1-15,0 0-6 16,0 0 0-16,0-1-2 15,0 1 3-15,0 0 2 16,0 0 4-16,0 0 0 16,0-3 3-16,0 3-5 15,0 0-2-15,0 0-1 16,0-2 0-16,0 2-3 0,0 0 0 16,0 0 3-16,0 0-3 15,0 0 0-15,0 0 2 16,0 0-3-16,0 0 6 15,0 0 3-15,0 0-1 16,0 0-4-16,0 0-3 16,0 0 0-16,0 0 4 15,0 0-5-15,0 0 6 16,0-1 0-16,0-4-1 16,0 2-4-16,0-4 0 15,0 1-1-15,0 2 1 16,0 0 2-16,0 3-3 15,0-2 0-15,0-1 2 16,0-1-1-16,0 4 2 0,0-3 3 16,0 4-5-16,0-2 0 15,0 2 0-15,0 0-1 16,0 0 0-16,0 0 0 16,0 0 1-16,0 0 2 15,0 0-3-15,0 0-3 16,0 0 3-16,0 0 0 15,0 0 0-15,0-1 3 16,0-2-1-16,0 1 3 16,0-2-5-16,0-2 3 15,0-2 3-15,2 2-6 16,-2-2 4-16,0 2-4 0,0 0 0 16,0 2 0-16,0 1 0 15,0-4 0-15,0 5 0 16,0-2-1-16,0 2-3 15,0 2 1-15,0-2-9 16,0 2-27-16,0 0-1 16,0 0-38-16</inkml:trace>
  <inkml:trace contextRef="#ctx0" brushRef="#br0" timeOffset="135464.5341">28926 9100 25 0,'0'0'12'0,"0"0"-5"16,0 0 0-16,0 0-3 15,0 0 4-15,0 0 3 16,14-17-5-16,-12 17-6 15,1 0-6-15,-1 17-11 16,0 13 14-16,-2 12 3 16,0 8 0-16,-4 8 6 15,-19 5 1-15,-6-2-2 16,0-2-5-16,0-7 1 16,2-8 2-16,5-8 0 15,2-6-2-15,5-8 1 16,3-6 1-16,6-8-1 15,1-4 0-15,5-3 1 16,0-1 0-16,0 0 11 0,0 0 9 16,0 0 12-16,0 0 11 15,3-19-23-15,17-12-22 16,6-7 0-16,7-3-1 16,8-5-1-16,5-2-5 15,6 3-1-15,-1 7-4 16,-2 6 5-16,-4 6 2 15,-5 10-2-15,-3 4 4 16,-3 8-1-16,-7 2-4 16,-3 2-5-16,-3 0 3 15,-6 0 1-15,-7 4 0 16,0 13 1-16,-8 4 1 0,0 10-4 16,-8 12 8-16,-15 6 2 15,-6 5 0-15,-2-2 5 16,-1-4-4-16,5-2 1 15,5-4-1-15,-1-3 4 16,8-3-1-16,-1-7-2 16,3-3 0-16,5-8 1 15,0-4-3-15,4-4 2 16,0-2-1-16,1 1 2 16,3-3-2-16,0-3-1 15,0 0-5-15,0-2-17 16,0-1-7-16,7 0-1 15,24 0-9-15</inkml:trace>
  <inkml:trace contextRef="#ctx0" brushRef="#br0" timeOffset="135899.776">29869 8572 66 0,'0'0'10'16,"0"0"-10"-16,0 0-2 16,140-28-5-16,-113 28 7 0,-9 6 0 15,-7 22-7-15,-7 14 1 16,-4 19 5-16,0 13 1 15,-21 6 7-15,-8-2-5 16,-5-10 3-16,7-7-5 16,7-15 1-16,5-10 0 15,7-14 3-15,4-11-1 16,4-6 3-16,0-5 1 16,0 0 39-16,0 0 12 15,16 0-8-15,22-20-36 16,18-15-14-16,10-6 0 15,8-7 0-15,-2-1 0 16,-4 4-3-16,-5 8-9 0,-14 11 0 16,-13 12-18-16,-17 8-2 15,-7 6-16-15,-12 0-15 16</inkml:trace>
  <inkml:trace contextRef="#ctx0" brushRef="#br0" timeOffset="137016.4114">30021 9643 22 0,'0'0'33'15,"0"0"-12"-15,0 0-10 16,0 0 0-16,0 0-6 16,0 0-5-16,0 0-2 15,0-18 0-15,0 18-3 16,0 0 3-16,0 0-2 0,0 0 1 16,0 0 3-16,0 0-6 15,0 0-4-15,15 10 10 16,12 8 7-16,12 4 1 15,4 0 5-15,4 0-7 16,2-2 5-16,-3-2 6 16,-5-1 0-16,-5-4-6 15,-9-3-9-15,-10-1-1 16,-3-3 0-16,-8-5 0 16,-1 1-1-16,-3-2 0 15,-2 3 0-15,0-3 8 16,0 0-4-16,0 0-2 15,0 0-1-15,0 0-1 0,0 0 0 16,0 0 0 0,0 0-20-16,0 0-1 0,0 1-18 15,2 8-28-15</inkml:trace>
  <inkml:trace contextRef="#ctx0" brushRef="#br0" timeOffset="137932.8231">31388 9294 16 0,'0'0'22'0,"0"0"-10"15,0 0-12-15,0 0 4 16,0 0-4-16,0 0-3 15,38-10-9-15,-38 26 9 16,0 16 2-16,-6 10 1 16,-19 12 3-16,-9 6 10 15,-5 1-10-15,-5-1-2 16,-2-7 0-16,7-6 0 0,5-7-1 16,10-8 3-16,5-10-2 15,11-10 4-15,3-3 1 16,5-5-3-16,0-4 2 15,0 0 21-15,0 0 10 16,0 0 3-16,0-13-1 16,15-17-29-16,12-8-6 15,5-10-3-15,8-4-1 16,2-4-1-16,2-3-1 16,4 6-3-16,-2 5-9 15,3 7 5-15,-4 11 0 16,0 14 1-16,1 9 1 15,-5 7 8-15,1 0-1 0,-3 0 1 16,-7 3-4-16,-3 7 2 16,-11 0 2-16,-7 2-5 15,-6 4-7-15,-5 9-3 16,0 5 6-16,0 8 4 16,-16 5 5-16,-9 2-3 15,-2 1 3-15,-4 4 1 16,4 0 3-16,4 0-2 15,0 0 2-15,7-8-3 16,3-5-1-16,2-7 0 16,4-10 1-16,2-2 0 15,3-4-1-15,2-4 0 0,0-2 0 16,0-1-7-16,0-1-14 16,0-1-26-16,9-3-3 15</inkml:trace>
  <inkml:trace contextRef="#ctx0" brushRef="#br0" timeOffset="138442.5937">32541 8841 7 0,'0'0'2'16,"0"0"-1"-16,0 0 7 16,0 0 8-16,0 0-5 15,0 0-11-15,86 8-3 16,-72 17 2-16,1 2-1 15,-3 11 2-15,-6 4 0 16,-6 6 2-16,0 2 0 16,-8 1 3-16,-13 1 1 15,-1-6-6-15,0-4 6 16,2-6-6-16,-1-5 0 0,6-10 2 16,3-9-1-16,6-4-1 15,4-5 1-15,2-3 5 16,0 0 25-16,0 0 11 15,0 0 4-15,14 0 1 16,17-17-33-16,15-10-14 16,6-6 1-16,8-3 2 15,4 2-3-15,1 4-2 16,-1 6-3-16,-8 7-13 16,-12 10 8-16,-19 7-28 15,-16 0-20-15,-9 0-37 16</inkml:trace>
  <inkml:trace contextRef="#ctx0" brushRef="#br0" timeOffset="138913.9085">31762 9779 3 0,'0'0'40'15,"0"0"-11"-15,0 0-22 16,0 0 1-16,0 0-4 16,0 0 3-16,30 2 2 15,-1 17 4-15,16 0-2 16,5 9-8-16,10 3-2 16,7 3 2-16,3-2 1 15,-1 0 3-15,-5-2-1 16,-6-6-1-16,-14-5 1 15,-15-8-5-15,-12-5-1 16,-11-6 0-16,-6 0 6 0,0 0 0 16,0 0 0-16,0 0-6 15,0 0-5-15,0 0-30 16,-2 0-26-16,-5-6-3 16</inkml:trace>
  <inkml:trace contextRef="#ctx0" brushRef="#br0" timeOffset="140421.786">32625 9899 6 0,'0'0'38'15,"0"0"12"-15,0 0-16 16,0 0-18-16,0 0-11 15,0 0-4-15,70-21-1 0,-53 42-3 16,-3 4-1 0,-10 5-4-16,-4 2 2 0,0 4-1 15,-14-2 4-15,-10 0 3 16,-5-6 3-16,3-2-2 16,3-3-1-16,0-9 1 15,4-2 0-15,1-6 0 16,5-5 3-16,3 2-2 15,8-3-2-15,2 0 5 16,0 0 5-16,0 0-1 16,0 0 22-16,0 0 18 15,10-4-19-15,9-19-29 16,8-3-1-16,6-6 0 16,3-2-10-16,-1 4 7 0,-8 6 3 15,-6 10-4-15,-9 5 3 16,5 6-1-16,-2 3-4 15,-1 0-4-15,1 0 7 16,-4 0 1-16,2 0-1 16,-4 3-2-16,1 14-5 15,0 5 3-15,-3 8 6 16,-3 4-4-16,-1 2 3 16,-3 0-5-16,0 0 7 15,-3-1-2-15,-16-4-1 16,-8 0 3-16,-6-1 10 15,-5-4-8-15,-1 0 5 16,4-4-1-16,6-4-6 0,9-4 1 16,9-3 2-16,0-5-2 15,4 1-1-15,0-1-5 16,-2-2-28-16,3 0-34 16,-1-4-16-16</inkml:trace>
  <inkml:trace contextRef="#ctx0" brushRef="#br0" timeOffset="141763.8423">31025 10094 1 0,'0'0'31'16,"0"0"-1"-16,0 0-8 15,0 0-5-15,0 0 0 16,0 0-10-16,-2-30-3 16,2 30-3-16,0 0-1 15,0 0 4-15,0 0-1 16,0 0 1-16,0 0-3 15,0 0-1-15,0 0-1 16,0 0-4-16,0 0 1 16,0 2 3-16,22 19 1 0,14 4 24 15,20 6-9-15,17 4-5 16,12 5 1-16,4 3-3 16,5 5 7-16,1 6 1 15,11 4-3-15,9 2-2 16,3 1-1-16,2-3-5 15,-8-5 0-15,-8-6 2 16,-8-4-6-16,-2-6 5 16,-14-3-1-16,-2 1-2 15,-6-6 1-15,-14-1 2 16,-8-8-4-16,-12-3-1 16,-18-10 2-16,-11-3-2 0,-9-1 0 15,0-3 3-15,0 0-4 16,0 0 0-16,0 0 0 15,0 0-7-15,0 0-15 16,0 0-12-16,-4 0-15 16,-21 0-23-16,-8 0 16 15,-18-3 7-15</inkml:trace>
  <inkml:trace contextRef="#ctx0" brushRef="#br0" timeOffset="142574.1488">31500 10736 16 0,'0'0'39'0,"0"0"-15"16,0 0-16-16,0 0-8 16,0 0 0-16,0 0-7 15,0-2-1-15,0 2 2 16,-2 0 6-16,-8-2 2 0,-3 2 0 16,0-2 8-16,2 0 5 15,0 0-6-15,7-2 11 16,-1 0 3-16,2-5 6 15,3 1 5-15,0-5-18 16,0-6-7-16,0-1-2 16,12-3-7-16,3 3-6 15,1 6 6-15,1 5 0 16,6 8 0-16,2 1-6 16,4 0 2-16,6 1-3 15,-2 17 2-15,1 5 3 16,-3 2 2-16,-6 2-5 15,-5 3 5-15,-7-2-6 0,-11-2 2 16,-2 1-1-16,-6-7 5 16,-34 3-3-16,-22-2 6 15,-21 0-2-15,-15-4-1 16,-10-2 0-16,2 2 0 16,8-7 2-16,11-1-2 15,20-3 2-15,16 1-2 16,15-6 9-16,14 2-3 15,9-2-2-15,9 2-4 16,4-3 1-16,0 1-1 16,0 1 0-16,0 1 0 15,0 5 1-15,17 7 0 0,16 10 5 16,21 7 13 0,19 8 5-16,18 4-17 0,10 4 4 15,6-1-3-15,-7 2-3 16,-11-5 9-16,-15-4-9 15,-17-9-3-15,-14-12-1 16,-20-6 1-16,-12-9 1 16,-9-2-1-16,-2-2 6 15,0 0-6-15,2 2-2 16,-2-2-4-16,0 0-19 16,0 0-14-16,0 0 6 15,0 0-14-15,0 0-6 16,0-16 1-16</inkml:trace>
  <inkml:trace contextRef="#ctx0" brushRef="#br0" timeOffset="144413.1741">33864 10462 0 0,'0'0'17'16,"0"0"-10"-16,0 0 8 15,0 0 9-15,0-141-11 16,0 101 2-16,0-7 1 15,0 3 2-15,0-8-6 0,0-6-5 16,0-4-2 0,0-6-3-16,0-8 0 0,0-1 2 15,0 4 0-15,0-2-3 16,0 8 1-16,0 0-2 16,0 2 0-16,0 5-1 15,0 4-1-15,0 4 1 16,0 4-6-16,0 0 5 15,-3 2 2-15,-18 6 0 16,-8 2 0-16,-9 8-1 16,7 5 0-16,0 1 1 15,-6 4 0-15,4 0 0 0,-11 2 0 16,-8 0-4 0,-6 2 2-16,-11 0 2 0,-6 0 0 15,-10 0 0-15,-15-3-1 16,-1-2 0-16,10-1 2 15,7 6-2-15,14 2-1 16,7 6 2-16,-1 8 0 16,-1 0 0-16,-3 0-3 15,3 1 3-15,1 13 0 16,3 2 1-16,3 1-1 16,-2 1 1-16,-2 4-1 15,-7-2 0-15,-3 0 0 16,1 0 0-16,-4-2 0 15,1-1 1-15,3 0-1 16,6 2 0-16,11-5-1 0,15 2 2 16,9-2-2-16,8-1-3 15,5 0 4-15,-2 2-2 16,-3 4 1-16,-9 1-2 16,-5 6 3-16,-8 0 0 15,-12-1 2-15,-4 4-1 16,0-3-1-16,-9 5 0 15,4 0 0-15,0 3 4 16,-2 2 2-16,5 2-4 16,0 2 4-16,-3-1 2 15,3-1-2-15,4 0 4 16,2 1 4-16,3 5-9 0,1 6 7 16,3 9-9-16,1 7 7 15,0 2-3-15,4 9-6 16,-5 7 3-16,5-2 0 15,4 6 0-15,1 5-3 16,10-7-1-16,10 3 3 16,3-7 3-16,5-6-5 15,7-8 1-15,4-11-2 16,0-2 0-16,0-7 4 16,0-3-4-16,0-1 0 15,0 0 0-15,0 0 0 16,4-2 0-16,0-4 2 15,0-4-2-15,3 0 1 0,-3 1-1 16,2-2-1 0,0 3 1-16,5 9 0 0,3 0 0 15,1 4-4-15,3-5-18 16,2-9 22-16,0-2 0 16,5-5-1-16,1 0 1 15,4-4 6-15,1-1-6 16,4-6 2-16,5 1-1 15,5 0 2-15,1-1-1 16,8 1-2-16,0 0 2 16,-1-3 0-16,0 3-2 15,1-3 2-15,-3-1 0 16,2 0-1-16,5-5 1 16,0 2 1-16,3-3-2 0,3-4-1 15,5-4 3-15,5 0-2 16,1-2 5-16,-1-16-5 15,0-4-1-15,-3-4 0 16,-5 0 0-16,-3-3 1 16,-10 5-5-16,-3 3 4 15,-6-2 0-15,1 2 0 16,-3-4 2-16,0 4 3 16,3-8-4-16,1-1 4 15,4-4-3-15,1-4 3 16,10-2-5-16,3-3 2 15,7 0 4-15,2-1-5 16,6-1 0-16,0 1-1 0,-7-2 2 16,-3 0 1-16,-13 2-3 15,0 1 0-15,-3 0 0 16,-6 1 1-16,7-1-1 16,-8-3 0-16,1-3 5 15,4-3-3-15,-8-11 0 16,-1-1-2-16,-7-7 2 15,3-1 0-15,-2-2-2 16,0 6 0-16,4 2 5 16,-5 6-5-16,6 2 0 15,-1 1 0-15,2-2 0 16,1-10 3-16,-6-3-2 0,3-5 3 16,-7 0-2-16,-4 3-2 15,-4 1 2-15,-4 2-1 16,-4-4-1-16,-3-4 0 15,-8 5 0-15,-4-4-1 16,-2-4 1-16,-18-12-13 16,-32-23 2-16,-33-15-20 15,-27-11 5-15,-21-6-19 16,-14-6-13-16,-1-8-37 16</inkml:trace>
  <inkml:trace contextRef="#ctx0" brushRef="#br0" timeOffset="145200.9197">29851 3729 30 0,'0'0'25'0,"0"0"-25"16,0 0-4-16</inkml:trace>
  <inkml:trace contextRef="#ctx0" brushRef="#br0" timeOffset="147180.825">30125 10575 42 0,'0'0'0'0,"0"0"-37"15</inkml:trace>
  <inkml:trace contextRef="#ctx0" brushRef="#br0" timeOffset="150506.847">28646 10393 26 0,'0'0'28'16,"0"0"-27"-16,0 0 1 16,0 0 10-16,0 0 14 15,0 0 8-15,0 0-7 16,-3 0-9-16,1 0-16 15,2 0-2-15,0 0-4 16,0 0-15-16,0 0-6 16,0 0-12-16,-2 0-24 15</inkml:trace>
  <inkml:trace contextRef="#ctx0" brushRef="#br0" timeOffset="153768.0051">14899 14949 9 0,'0'0'16'16,"0"0"-4"-16,0 0 0 15,0 0-11-15,0 0-1 16,0 0 3-16,0 0 1 16,-72-68-1-16,50 52-3 15,-5-2 9-15,-4 0-2 16,-4 0 14-16,-10-3-20 15,1 2 7-15,-8 0-8 16,4 1 1-16,-4 0-1 16,0 0 4-16,2 4-2 15,-2-2 2-15,1 0 2 0,0 0-6 16,2 2 7-16,-3 2-7 16,4-2 1-16,-2 2 3 15,4 2 0-15,-6-2 2 16,-1 2-6-16,-5 1 0 15,-7 5 0-15,-2 4-3 16,-1 0 6-16,-1 0 1 16,-3 0-4-16,-4 0 1 15,0 0-1-15,-1 4 0 16,0 5 0-16,4-3 0 16,4 2 1-16,-3 0-1 15,4-2 0-15,1 0-1 0,-2-1 4 16,7-3-3-16,4 1 0 15,4-3 3-15,6 1-3 16,2-1 5-16,4 0-4 16,2 0 1-16,4 0-2 15,-2 0 3-15,1 0-3 16,-4 0-3-16,1 0 2 16,-2 0 0-16,5 0 1 15,0-6 4-15,4 1-3 16,4-1 0-16,2 2 7 15,1 2-2-15,-3 2-4 16,0 0-2-16,-2 0 0 16,-5 0 0-16,-2 0-2 0,-4 0 1 15,-2 0 1-15,-6 6-1 16,3 3 1-16,-2-5 2 16,7 3-2-16,2 3 0 15,0-4 3-15,4 11 0 16,1-4-3-16,4 3 0 15,4 5 0-15,2 4-1 16,0 6 0-16,1 2 1 16,4 6-1-16,2-9 0 15,7-3 1-15,2-4 0 16,4-1-4-16,1 0 4 16,0 1 0-16,4 0 2 0,0 4-2 15,0-2 3-15,0 7-2 16,20-6 1-16,4 2-2 15,9 0 0-15,6-2 0 16,7 0 1-16,6 1-1 16,10 5 0-16,7 3 2 15,2 6-2-15,-1-1 12 16,-4-6-12-16,-8-2-3 16,3-6 0-16,-3 2 0 15,-1-1 3-15,6-5 0 16,-1 0 0-16,5 0 0 15,0-3 0-15,2-2 0 16,2 1 1-16,3 0 1 16,-1-4-1-16,1-4-1 15,-3 6 0-15,-2-6-1 0,-5 2-2 16,-3 2 3-16,-6-6 1 16,-3 3 1-16,-6-4-2 15,2 3 0-15,4-6 0 16,14-2 1-16,9 0 0 15,10-2 4-15,2 0-3 16,-9 0-2-16,-7 2 1 16,-16 2-1-16,-7 0 0 15,-8-4 0-15,-3 4 1 16,-1-4 1-16,0 0-2 16,6 0 2-16,8 0 0 15,10 0 3-15,4 0 4 0,5 0-6 16,-7-4 2-16,-4 4-5 15,-9 0 0-15,-4 0-3 16,-7 0 2-16,-5 0-1 16,-4 0 1-16,-4 0 1 15,-3 0 0-15,2 0 1 16,3-4 0-16,4-4 0 16,7 2 0-16,5-6-1 15,-1 2 0-15,1 2 0 16,-6 2-1-16,-10-2 0 15,-10 4 1-15,-7 2 2 16,-10 2-2-16,0-3 6 16,0 1 9-16,4-5 12 0,-2-7-16 15,7-4-10-15,2 2 2 16,1 2-3-16,-2 4 0 16,2-4 0-16,-1 6-1 15,-2-5 0-15,-1 4 1 16,0-1 1-16,-2 1 3 15,-2-4-2-15,3-8 1 16,-1 2-3-16,2-2 1 16,0 1 0-16,-1-2 0 15,5 0-1-15,-4 0-2 16,1-1 2-16,0 6 0 16,-4 3 1-16,-5-3 0 0,0 0 1 15,0-5 2-15,0 2-2 16,0-6-2-16,0-2 13 15,-14 2-4-15,1-5-9 16,1 4 3-16,-3-4 9 16,1 5 4-16,-1 2-16 15,-3 2 0-15,1-9 0 16,-6 4 0-16,-4-4-4 16,-4-5-3-16,-4-1 5 15,-5-6-3-15,-10-5-1 16,-12-2-6-16,-7 0 6 15,-18 4-19-15,-13 4-7 16,-10 2-7-16,-6 4 9 0,3 6 2 16,4 10-12-1,4 8-4-15,5 10-44 0</inkml:trace>
  <inkml:trace contextRef="#ctx0" brushRef="#br0" timeOffset="161828.0434">2844 13275 13 0,'0'0'48'15,"0"0"-11"-15,0 0-9 0,0 0 1 16,0 0 2-16,0 0-14 16,0 0-13-16,-52 36 0 15,27-6-2-15,2 1-1 16,-1 12-1-16,6-3-1 16,0 2 1-16,12-2-1 15,6-4-1-15,0-4 0 16,0-5 1-16,0-9-1 15,2-4-4-15,9-9-6 16,5-5 6-16,4 0 1 16,-3 0 5-16,8-7 9 15,0-22-2-15,-2-13 0 0,0-8 1 16,-5-2-4-16,-9 6-3 16,0 17 1-16,-7 12 2 15,1 9 2-15,-3 8 2 16,0 0-4-16,0 0-4 15,0 0-1-15,0 0-1 16,0 0 1-16,0 12-5 16,0 12 4-16,4 10 2 15,0 6 5-15,-1-4-4 16,1-6 0-16,-2-4-1 16,2-6 0-16,-1-8 1 15,-1-3-2-15,0-8 0 16,1-1 1-16,-1 0 0 0,2 0 1 15,9-7 3 1,6-17 3-16,5-7-1 0,2-1-4 16,-1 8-2-16,-7 11 0 15,-3 6-2-15,-5 5-2 16,1 0 3-16,2 2-1 16,-4 0 2-16,-2 0-2 15,-1 4 1-15,-1 10 1 16,-3 4 0-16,0 7 4 15,-2-4-4-15,0 3 0 16,0-6 5-16,0-4-5 16,0-7 0-16,0-6 0 0,0-1-4 15,0 0 3-15,0 0 0 16,0 0 1-16,18-15 4 16,7-11-2-16,2-1-1 15,2 4 2-15,-10 6-3 16,-7 11-1-16,-6 6-1 15,-4 0-2-15,1 0-4 16,-1 0 5-16,2 12 3 16,0 8 0-16,-1 2 4 15,-1 1-2-15,1-4 0 16,1-5-2-16,1-6-2 16,-1-3 1-16,-2-4-1 15,4-1-2-15,8 0 4 16,6-7 3-16,7-24 5 15,6-13 0-15,-2-13-8 0,-4-16 7 16,-9-5-7-16,-7 1 2 16,-7 9 0-16,-4 20-2 15,0 17 14-15,0 12-1 16,-6 9 3-16,2 8-3 16,1 2-5-16,1 0-7 15,0 0-1-15,-2 0-3 16,-6 28-4-16,2 22 2 15,-1 21 4-15,1 12 1 16,2 4 0-16,4-3 0 16,2-3 1-16,0-9-1 15,0 6-1-15,0-8-1 16,12-12-22-16,1-10 24 0,-5-19 0 16,2-6 0-16,-4-3-12 15,3 0-31-15,2-9-44 16,3-10-25-16</inkml:trace>
  <inkml:trace contextRef="#ctx0" brushRef="#br0" timeOffset="162097.7849">3582 13682 53 0,'0'0'10'16,"0"0"-5"-16,0 0 5 0,0 0 5 15,0 0-13-15,0 0 2 16,29-105 6-16,-15 99-1 16,-3 4-3-16,5 2-1 15,-1 0-4-15,3 10 3 16,-1 20 0-16,-1 8 6 16,-1 6-5-16,-5 4-2 15,-6-4 1-15,-1-3-1 16,-1-5-3-16,-2-7-4 15,0-10-35-15,2-9-15 16</inkml:trace>
  <inkml:trace contextRef="#ctx0" brushRef="#br0" timeOffset="162235.3521">3767 13287 104 0,'0'0'19'0,"0"0"-19"15,0 0-29-15,0 0 7 16,0 0-11-16</inkml:trace>
  <inkml:trace contextRef="#ctx0" brushRef="#br0" timeOffset="177930.8293">20148 15213 10 0,'0'0'7'16,"0"0"-5"-16,0 0 3 15,0 0-1-15,0 0 6 16,0 0 12-16,0 0-2 15,4-14-3-15,-4 8-7 16,4-1-6-16,2-6-1 16,-4 3 8-16,2-4-2 15,-2 6-7-15,0-6 7 16,1 6-6-16,-3-2-2 16,2-2 1-16,-2-2 2 15,0 0-4-15,0-1 0 16,0 0-1-16,0-3-2 0,-7 1 2 15,-9-2 1-15,1-4 0 16,-5 0 0-16,0 0-1 16,-4 2-4-16,-3 0 5 15,-4-1 0-15,-7 0 1 16,-1 3-2-16,-3-3 2 16,5-1-2-16,3 9 2 15,3 1-2-15,2 4 2 16,0 6-1-16,-4-6 0 15,2 5 0-15,-1 2 0 16,1-2 0-16,-2 4 0 16,-6 0-1-16,-5 0 1 0,-5 6 0 15,2 7-2 1,0-1 3-16,1 3-1 0,3 3 1 16,1 4-1-16,2 5 0 15,5 3 0-15,-2 6 0 16,4-1 1-16,2 2 3 15,2-1-4-15,3-2 1 16,3 2 2-16,1 1-3 16,1-6 3-16,4 1 1 15,-1 2-1-15,5-6-3 16,4 3 4-16,0-5-4 16,6 0 1-16,3 1 1 15,0 2 1-15,0 1 6 16,0-3-5-16,5 0-1 15,4 3 1-15,0-2 0 0,4 2-3 16,-1-7 1-16,3-1-1 16,3-3 3-16,1 0-2 15,6-3 5-15,2-2-2 16,-2-3 6-16,-3 0-6 16,-5-3-3-16,-3-2-2 15,-3 2 0-15,0-2 0 16,5 5 0-16,4 4 0 15,6-3 1-15,3 3-1 16,5-3 3-16,2 1-2 16,-2 1 0-16,1-1 1 15,-4-4-2-15,-2 1 3 0,-4-2-2 16,-1-4 0-16,0 2 0 16,1 3-1-16,0-6 1 15,0-2 1-15,-4-1-2 16,4 0 2-16,-3 0-2 15,3 0 5-15,2 0 1 16,-1-4-3-16,1-6 0 16,0-3 1-16,-5 5 4 15,1 2-5-15,-2-3 1 16,0 1-3-16,-3-1-1 16,1-3 1-16,6 1-1 15,0-1 0-15,2-5 0 16,-4 1 1-16,2 4 0 0,-7-6 2 15,-1 4-1-15,-3-2 5 16,-1 2-2-16,-1 4-1 16,-3-4-1-16,-3 6 2 15,1-5-2-15,-3 4 1 16,3-1-2-16,2-2-2 16,-2-2 0-16,1-5 2 15,0 4-4-15,-2-1 4 16,-2-1-2-16,1 4 2 15,-1 0-2-15,-2 3 0 16,0-4 0-16,-2 1 1 16,3 0-1-16,-3-1 0 0,0 1 0 15,0 0 0-15,0-5 3 16,0-4-3-16,0 4 0 16,0-5-2-16,-5 10 2 15,1-4 6-15,-3 2-5 16,1 1 1-16,-1 2-2 15,0-1 0-15,1 3 0 16,-1 1 0-16,-2 1-2 16,2-1 2-16,-2 1-1 15,3-2 1-15,-1 1-1 16,-2-1 1-16,2-1 0 16,-3-3 0-16,1-1 0 15,-5-2 2-15,1-1-4 0,3 0 4 16,0 2-4-1,1 1 7-15,-3 7-5 0,1-7 0 16,1 3-3-16,-2 1 2 16,1-1 1-16,0 3 0 15,0-5 0-15,-2-1-1 16,-3 4 1-16,3-6 0 16,2 3 0-16,-1 5 0 15,3-4 0-15,1 4 1 16,-4 0-1-16,1-1-2 15,-3 1 0-15,-3 1 2 16,-3-5-6-16,-9 2 1 16,-7 0 4-16,5 5-2 15,0-2 3-15,6 4 3 0,4 2-3 16,-2-2 0-16,5 0-2 16,-2 3 2-16,4 1-1 15,1 0 1-15,1 0-2 16,1 0 1-16,-1 0 1 15,1 0-6-15,-1 0 3 16,2 0 0-16,1 0-2 16,-1 0 4-16,6 0-3 15,3 0 0-15,1 1 1 16,2-1 1-16,0 0 1 16,0 0 1-16,0 0 0 15,0 0 6-15,0 0-3 16,0 0 1-16,2 0 0 0,13 0 2 15,8-1-6-15,2-9 3 16,2-1-6-16,-1 3 3 16,1 2-1-16,2 2-1 15,-1 0 1-15,1 2-1 16,-2 2 1-16,0 0 0 16,0 0 1-16,2 0 0 15,-2 0-1-15,4 2 1 16,0 10 0-16,0 3-1 15,3 6-2-15,-1 2 2 16,7 8 0-16,-1 8 0 16,0-1 1-16,-1-1 1 0,-7 2-1 15,-2-5-2-15,-8-2-2 16,-6-4 4-16,-7 2-2 16,-2-1-1-16,-4 0 2 15,-2 3-1-15,0 3 1 16,0 1 1-16,-2-4-4 15,-8 4 3-15,-1-3 1 16,0 5 1-16,-7-3-1 16,-2-3 1-16,-4 2 0 15,-3-2-1-15,-2-6 0 16,2-2 0-16,0-2 0 16,5-5 3-16,0 0-3 15,2-6 1-15,4-2-1 16,1 0 1-16,2-1-2 15,-1-4 3-15,-1 2-2 0,-6 2 0 16,-1-4 3-16,-1-2-1 16,0 2-1-16,-2 0 0 15,-2 0-1-15,-4 0 0 16,2-4 4-16,-2 4-4 16,-1-4 0-16,3 2 0 15,0-2 0-15,0 0 1 16,-4 3-1-16,2-3 0 15,0 0 0-15,-1 0 0 16,1 0 1-16,-2 0-1 16,0-3 3-16,4-3-3 15,0-4 0-15,2 2 1 0,4-1-1 16,4 0 1-16,3 1-1 16,3-5 1-16,-1 2 0 15,1-1 1-15,-5-6-2 16,3 4 0-16,-4-4 0 15,4 1 0-15,-1-1 1 16,3 0 1-16,-1 0 5 16,6-3-4-16,-1-8 1 15,5-1-2-15,2-1 2 16,-1-6-2-16,3 1-2 16,0-2 2-16,0 2-2 15,0 4 1-15,9-7-1 16,4 7 0-16,1 1 1 0,1-5-2 15,1 7 1-15,-1 1-1 16,-1 8 1-16,-1 3 0 16,-2 4 1-16,5 3-1 15,9-6 0-15,4-2 0 16,4 4-1-16,2 0-1 16,-3 1 0-16,-1 7 2 15,0-3 0-15,-2 2-1 16,0 2 0-16,-4-1 1 15,-4 2 0-15,-2 4 0 16,-1 0-1-16,-1 0 2 16,1 0-2-16,2 0 1 0,2 0-1 15,1 0 1 1,2 0 0-16,-4 0 0 0,2 4 0 16,3 2 0-16,-1-2-2 15,0 0 1-15,-4 2 1 16,0 1 0-16,-1-3-2 15,-5 3 0-15,4 1 0 16,-4-2 2-16,1 0-3 16,-3 4 3-16,1-4-1 15,-4 1 1-15,1-2-3 16,3 3 0-16,1 2 3 16,3 3 1-16,-2-3-1 15,2 3 0-15,-1 1 0 16,1 2-1-16,1 0-1 15,-2 0 1-15,-1 2 1 0,-3-4 0 16,1-2-1-16,-3 3 1 16,-3-6 0-16,-4 3-3 15,-1-2-2-15,-1 4 5 16,1 4 0-16,1 4 0 16,-2-1 0-16,1-2 0 15,-3 2 0-15,2-1-3 16,-2 2 3-16,0 0 4 15,0 0-4-15,0 0-2 16,0 1 2-16,0-6 0 16,0 5 2-16,0 0-2 15,0 0-1-15,-7-1 0 0,0-4 1 16,2-1-2-16,1-5 5 16,0 0-3-16,2-6 0 15,0-1 1-15,-1 1-1 16,1-5 0-16,0 5-5 15,-2-5 5-15,-2 4 0 16,0-3-1-16,-3 8 3 16,1-6 0-16,-2 2-1 15,4-1-1-15,1-3 0 16,-1 3 0-16,-2 1 0 16,2-1-3-16,2 0 7 15,-3-3-4-15,3 2 0 16,0-3-1-16,1 1 1 0,0-1 0 15,1 5-1-15,0-5 1 16,-2 0 0-16,1 4-3 16,1-4 2-16,-2 0-4 15,2 3 3-15,0-3 1 16,0 0 0-16,-1 3 1 16,1-3 0-16,2 0 1 15,0 0-1-15,0 0 0 16,0 0 0-16,0 0 0 15,0 0 0-15,0 0 0 16,0 0 0-16,0 0 0 16,0 0 0-16,0 0 0 0,0 0 1 15,0 0-1-15,0 0 1 16,0 0-1-16,0 0 0 16,0 0 0-16,0 0 1 15,0 0-2-15,0 0 2 16,0 0-1-16,0 0 0 15,0 0 0-15,0 0 3 16,0 0-3-16,0 0 0 16,0 0 0-16,0 0 0 15,0 0 2-15,0 0-2 16,0 0 1-16,0 0-1 16,0 0 0-16,0 0-1 15,0 0 2-15,0 0-1 0,0 0 0 16,0 0-2-1,0 0 2-15,0 0-1 0,0 0 1 16,0 0 0-16,0 2 0 16,0-2 1-16,0 0-1 15,0 0 1-15,0 0-1 16,0 0 0-16,0 0 2 16,0 0-2-16,0 0 0 15,0 0 0-15,0 0 0 16,0 0 0-16,0 0 0 15,0 0 0-15,0 0 0 16,0 0 0-16,0 0 0 16,0 0 2-16,0 0-2 15,0 0 0-15,0 0 0 0,0 0 0 16,0 0 0-16,0 0 0 16,0 0 1-16,0 0-1 15,0 0 0-15,0 0 0 16,0 0 2-16,0 0-2 15,0 0 0-15,0 0 0 16,0 0 0-16,0 0 1 16,0 0-2-16,0 0 2 15,0 0-1-15,0 0 0 16,0 0-1-16,0 0 1 16,0 1 0-16,0-1 1 15,0 0-2-15,0 0 2 16,0 0-1-16,0 0 0 0,0 0 0 15,0 0 2-15,0 0-2 16,0 0 0-16,0 0 0 16,0 3 1-16,0-3-1 15,0 0 0-15,0 0 0 16,0 0 1-16,0 0 0 16,0 0 0-16,0 0 0 15,0 0-1-15,0 0 2 16,0 0-2-16,0 0 0 15,0 0-2-15,0 0 2 16,0 0 0-16,0 0 0 16,0 0 0-16,0 0 0 0,0 0 2 15,0 0-2-15,0 0 0 16,0 0 0-16,0 0-2 16,0 0 2-16,0 0 0 15,0 0 0-15,0 0 0 16,0 0 0-16,0 0 2 15,0 0-2-15,0 0-2 16,0 0 2-16,0 0 0 16,0 0 0-16,0 0 2 15,0 0-2-15,0 0 0 16,0 0 1-16,0 0-2 16,0 0 1-16,0 0 0 15,0 0 1-15,0 0-1 0,0 0 0 16,0 0-1-1,0 0 1-15,0 0-3 0,0 0-1 16,0 0-2-16,0 0-5 16,0 0 1-16,0 0-1 15,0 0-3-15,0 0 3 16,0 0-1-16,0 0-9 16,0-3-17-16,0 0 32 15,0 0 5-15,0 3 1 16,0 0 0-16,0 0 0 15,0 0 0-15,0 0 0 16,0 0 0-16,0 0 0 16,0 0 0-16,0 0 0 15,0 0 3-15,0 0-3 0,0 0 0 16,0 0 0-16,0 0 2 16,0 0-2-16,0 0 4 15,0 0-4-15,0 0 1 16,0 0 2-16,0 0-1 15,0 0-1-15,0 0-1 16,0 0 0-16,0 0 0 16,0 0 1-16,0 0-1 15,0 0-1-15,0 0 1 16,0 0 0-16,0 0 2 16,0 0-1-16,0 0-1 15,0 0 4-15,0 0-1 16,0 0-3-16,0 0 0 0,0 0 0 15,0 0 2-15,0 0-2 16,0 0 1-16,0 0 1 16,0 0 1-16,0 0-2 15,0 0 0-15,0 0 1 16,0 0 1-16,0 0-2 16,0 0 7-16,0 0-5 15,0 0-1-15,0 0-2 16,0 0 1-16,0 0 0 15,0 0 2-15,0 0-1 16,0 0 2-16,0 0-4 16,0 0 1-16,0 0-1 0,0 0 0 15,0 0 0-15,0 0-1 16,0 0 1-16,0 0 0 16,0 0 0-16,0 0 0 15,0 0-1-15,0 0-1 16,0 0 2-16,0 0-1 15,0 0 1-15,0 0 0 16,0 0-1-16,0 0 1 16,0 0-1-16,0 0 2 15,0 0-2-15,0 0 1 16,0 0 0-16,0 0 0 16,0 0 2-16,0 0-2 15,0 0 0-15,0 0 1 16,0 0 1-16,0 0-2 15,0 0 1-15,0 0-1 0,0 0 1 16,0 0 0-16,0 0-1 16,0 0 0-16,0 0 0 15,0 0-1-15,0 0 1 16,0 0-2-16,0 0 2 16,0 0-2-16,0 0 2 15,0 0-2-15,0 0 2 16,0 0 0-16,0 0 0 15,0 0-1-15,0 0 3 16,0 0-3-16,0 0 1 16,0 0 0-16,0 0 0 15,0 0 1-15,0 0-1 0,0 0 1 16,0 0-1-16,0 0 0 16,0 0 0-16,0 0 0 15,0 0 0-15,0 0 0 16,0 0 0-16,0 0-1 15,0 0 1-15,0 0 0 16,0 0 0-16,0 0 1 16,0 0-1-16,0 0-1 15,0 0 1-15,0 0 0 16,0 0 0-16,0 0 0 16,0 0 0-16,0 0-1 15,0 0-1-15,0 0 0 16,0 0 2-16,0 0-1 0,0 0 0 15,0 0 0-15,0 0 1 16,0 0 0-16,0 0 0 16,0 0 0-16,0 0 1 15,0 0-1-15,0 0 0 16,0 0 0-16,0 0 1 16,0 0-1-16,0 0 0 15,0 0 0-15,0 0 0 16,0 0 1-16,0 0-1 15,0 0 0-15,0 0 2 16,0 0-2-16,0 0 0 16,0 0 0-16,0 0 0 0,0 0 0 15,0 0 0-15,0 0 1 16,0 0-2-16,0 0 1 16,0 0 0-16,0 0 0 15,0 0 1-15,0 0-2 16,0 0 1-16,0 0 0 15,0 0 0-15,0 0 0 16,0 0 0-16,0 0 0 16,0 0 0-16,0 0 0 15,0 0 0-15,0 0-2 16,0 0 2-16,0 0-2 16,0 0 0-16,0 0-11 15,0 0-4-15,0 0 4 16,0 0 1-16,0 0 8 15,0 0 3-15,0 0 1 0,0 0 0 16,0 0-1-16,0 0 1 16,0 0 0-16,0 0 0 15,0 0 1-15,0 0-1 16,0 0 0-16,0 0 1 16,0 0-1-16,0 0 2 15,0 0-2-15,0 0 0 16,0 0 0-16,0 0 1 15,0 0-1-15,0 0 0 16,0 0 0-16,0 0 1 16,0 0 0-16,0 0 1 15,0 0 2-15,0 0 1 0,0 0-3 16,0 0 2-16,0 0-4 16,0 0 0-16,0 0 0 15,0 0 0-15,0 0 0 16,0 0-1-16,0 0 1 15,0 0 0-15,0 0 0 16,0 0 0-16,0 0 1 16,0 0-1-16,0 0 0 15,0 0 0-15,0 0-1 16,0 0 1-16,0 0 0 16,0 0 0-16,0 0 1 15,0 0-1-15,0 0 0 16,0 0 0-16,0 0 0 0,0 0 1 15,0 0-1-15,0 0 0 16,0 0 0-16,0 0 0 16,0 0 0-16,0 0 0 15,0 0 1-15,0 0-1 16,0 0 0-16,0 0 0 16,0 0 0-16,0 0 0 15,0 0 0-15,0 0 1 16,0 0 1-16,0 0-1 15,0 0 0-15,0 0-1 16,0 0 0-16,0 0 0 16,0 0 0-16,0 0 1 0,0 0-1 15,0 0 0-15,0 0-1 16,0 0 1-16,0 0-1 16,0 0 1-16,0 0 0 15,0 0 0-15,0 0 0 16,0 0 0-16,0 0 0 15,0 0 0-15,0 0 0 16,0 0 0-16,0 0-1 16,0 0 1-16,0 0 0 15,0 0-2-15,0 0 2 16,0 0 0-16,0 0-1 16,0 0 0-16,0 0 1 15,0 0 0-15,0 0-1 16,0 0 1-16,0 0 1 0,0 0-1 15,0 0 0-15,0 0-1 16,0 0 1-16,0 0 0 16,0 0 0-16,0 0 0 15,0 0 0-15,0 0 0 16,0 0 0-16,0 0 0 16,0 0 0-16,0 0-1 15,0 0-2-15,0 0 2 16,0 0 0-16,0 0-2 15,0 0 1-15,0 0 0 16,0 0 0-16,0 0 1 16,0 0 0-16,0 0 1 15,0 0 0-15,0 0 0 0,0 0 0 16,0 0 0-16,0 0 0 16,0 0 0-16,0 0 0 15,0 0-2-15,0 0 1 16,0 0-2-16,0 0 3 15,0 0 0-15,0 0 0 16,0 0-1-16,0 0 1 16,0 0 0-16,0 0 0 15,0 0 0-15,0 0 0 16,0 0 0-16,0 0 0 16,0 0 0-16,0 0 0 15,0 0 1-15,0 0-1 16,0 0 1-16,0 0-1 0,0 0 2 15,0 0-2-15,0 0 0 16,0 0 0-16,0 0 1 16,0 0-1-16,0 0 0 15,0 0 0-15,0 0 0 16,0 0-1-16,0 0 1 16,0 0 0-16,0 0 0 15,0 0-2-15,0 0 2 16,0 0-1-16,0 0 2 15,0 0-1-15,0 0 0 16,0 0 0-16,0 0 0 16,0 0 0-16,0 0 2 0,0 0-2 15,0 0 0-15,0 0 0 16,0 0 1-16,0 0-1 16,0 0 0-16,0 0 1 15,0 0-1-15,0 0 0 16,0 0 0-16,0 0 0 15,0 0 0-15,0 0 0 16,0 0 0-16,0 0 0 16,0 0 0-16,0 0 1 15,0 0-1-15,0 0 1 16,0 0-1-16,0 0 1 16,0 0-1-16,0 0 0 15,0 0-1-15,0 0 1 0,0 0-1 16,0 0 1-16,0 0 0 15,0 0 0-15,0 0 0 16,0 0 0-16,0 0 0 16,0 0 0-16,0 0 0 15,0 0 0-15,0 0 0 16,0 0-1-16,0 0 2 16,0 0-2-16,0 0 1 15,0 0-1-15,0 0 1 16,0 0 0-16,0 0 0 15,0 0 0-15,0 0 0 16,0 0 0-16,0 0 0 16,0 0 0-16,0 0 0 15,0 0 0-15,0 0 0 0,0 0 0 16,0 0 0-16,0 0 0 16,0 0 1-16,0 0-1 15,-3 0-1-15,3 0 1 16,0 0 0-16,0 0 0 15,0 0 0-15,0 0 0 16,0 0 0-16,0 0 0 16,0 0 1-16,0 0-1 15,0 0 3-15,0 0-1 16,0 0 0-16,0 0 0 16,0 0-2-16,0 0 0 15,0 0 2-15,0 0-2 16,0 0 0-16,0 0 1 0,0 0-1 15,0 0 1-15,0 0 0 16,0 0 5-16,0 0 2 16,0 0 2-16,0 0 1 15,0 0-4-15,0 0-2 16,0 0-2-16,0 0-2 16,0 0 1-16,0 0-2 15,0 0-2-15,0 0 2 16,0 0 0-16,0 0 0 15,0 0 0-15,0 0-1 16,0 0 1-16,0 0 0 16,0 0 0-16,0 0 0 0,0 0 0 15,0 0 0-15,0 0 0 16,0 0-1-16,0 0 1 16,0 0 1-16,0 0-1 15,0 0 0-15,0 0 0 16,0 0-1-16,0 0 1 15,0 0 1-15,0 0 0 16,0 0-1-16,0 0 2 16,0 0-2-16,0 0 2 15,0 0-2-15,0 0 0 16,0 0 1-16,0 0-1 16,0 0 1-16,0 0-1 15,0 0 0-15,0 0 1 16,0 0-2-16,0 0 2 15,0 0-1-15,0 0 0 0,0 0 0 16,0 0 0-16,0 0 4 16,0 0-4-16,0 0 1 15,0 0 0-15,0 0-1 16,0 0 0-16,0 0-1 16,0 0 1-16,0 0 0 15,0 0-1-15,0 0 1 16,0 0 0-16,0 0-1 15,0 0 1-15,0 0 0 16,0 0 0-16,0 0-3 16,0 0 3-16,0 0-1 15,0 0 1-15,0 0 0 0,0 0-1 16,0 0 0-16,0 0 0 16,0 0 1-16,0 0-1 15,0 0 1-15,0 0-2 16,0 0 2-16,0 0 0 15,0 0 0-15,0 0-1 16,0 0-1-16,0 0 1 16,0 0-1-16,0 0-1 15,0 0 3-15,0 0-4 16,0 0 2-16,0 0-1 16,0 0 2-16,0 0-1 15,0 0-2-15,0 0-2 16,0 0 3-16,0 0-1 0,0 0 3 15,0 0-2-15,-2 0 3 16,2 0-4-16,0 0 4 16,0 0-5-16,0 0 2 15,0 0-3-15,0 0 0 16,0 0 0-16,0 0-1 16,0 0 2-16,0 0 0 15,0 0 4-15,0 0-1 16,0 0-1-16,0 0 1 15,0 0-1-15,0 0 3 16,0 0-2-16,0 0-3 16,0 0-5-16,0 0-10 0,0 0 6 15,0 0-5-15,0 0 0 16,-2 0-1-16,-3 0 4 16,-1 0 15-16,2 0 1 15</inkml:trace>
  <inkml:trace contextRef="#ctx0" brushRef="#br0" timeOffset="179910.9489">20237 16361 17 0,'0'0'37'16,"0"0"-17"-16,0 0-8 16,0 0 0-16,0 0 0 15,0 0 4-15,0 0-3 16,9-23-9-16,-4 18 6 16,-5 1 21-16,2 4-12 15,2-8-14-15,1 8-1 16,-3-4 0-16,0-2 0 15,0 6-1-15,0-5 2 0,0 1 0 16,1 4-5-16,4-4 0 16,-3 4 0-16,7 0 0 15,-2-8 2-15,0 6-1 16,0-2-1-16,-3 4 1 16,-1 0-2-16,-3 0 1 15,2 0 0-15,-4 0-1 16,0 0-1-16,0 0 1 15,3 0-1-15,-3 0 1 16,0 0 1-16,0 0-3 0,0 0 2 16,0 0 1-1,0 0-1-15,0 0-3 0,0 0 2 16,0 0-2-16,0 0-4 16,0 0 5-16,0 0-8 15,0 0 7-15,0 0 4 16,0 0 1-16,0 0-1 15,0 0 0-15,0 0-2 16,0 0 1-16,0 0-4 16,0 0-8-16,0 0-4 15,0 0-14-15,0 0-4 16,0 0 0-16,0 0-10 16</inkml:trace>
  <inkml:trace contextRef="#ctx0" brushRef="#br0" timeOffset="180744.9032">20056 16168 0 0,'0'0'17'16,"0"0"-6"-16,0 0 11 0,0 0 3 16,0 0-12-1,0 0 8-15,41-34-16 0,-30 31 1 16,2-4 10-16,1 7-10 16,-3-4-3-16,-5 4 5 15,1 0-7-15,-2 0 0 16,-3 0-1-16,-2 0-1 15,0 0-3-15,0 0-2 16,0 0 5-16,0 0-4 16,0 0 3-16,0 0 0 15,0 0 2-15,0 9-2 16,0-7 1-16,0 1 1 16,0-1 0-16,0-2 0 0,0 1-1 15,0-1-3 1,0 5 3-16,0-5-1 0,0 0-1 15,0 0-1-15,0 0-12 16,0 0-15-16,0 0-7 16</inkml:trace>
  <inkml:trace contextRef="#ctx0" brushRef="#br0" timeOffset="183113.768">20175 16208 26 0,'0'0'34'0,"0"0"-7"15,0 0-11-15,0 0-9 16,0 0-7-16,0 0 1 16,0 0 0-16,0 0-1 0,0 0 0 15,0 0-1-15,0 0 1 16,0 2-4-16,-3 6 4 16,1 4 0-16,-4-2 4 15,-2-2-4-15,-2-2 0 16,-1 2-1-16,-3-3 3 15,3-5-1-15,0 4-1 16,6-4 3-16,1 0 1 16,4 0 7-16,0 0 8 15,0 0 11-15,0 0 6 16,0-4 2-16,11-15-22 16,7 1-10-16,2 0 0 15,0 6-6-15,0 2 1 16,0 1 3-16,-2 7-3 0,-2 0 0 15,-8-1 2-15,2 3-6 16,-6 0 3-16,-2 0 0 16,-2 0-2-16,0 0 0 15,0 0-3-15,2 0 1 16,1 0 1-16,1 3-1 16,-2 12 3-16,5 3 1 15,-3 2 0-15,-4 0-1 16,0 1 1-16,0-2 0 15,0 2 0-15,0 1-1 16,-11 1 1-16,-6 0 0 16,-4 3 1-16,-1-4 0 15,-1-4 1-15,-3-1-2 0,-5-2 3 16,0-5-2-16,-5 2 2 16,-2-5-3-16,-2-4 0 15,0 0 5-15,-3 2-4 16,4-5 3-16,5 0-3 15,3 0-2-15,11 0 3 16,7 0-2-16,8 0 3 16,5 0-3-16,0 0 2 15,0 0 2-15,0 0-2 16,0 0 10-16,0 0-5 16,0 0-3-16,0 0 4 15,7 4-5-15,12 2 6 16,6 6-7-16,4 3-2 0,0 6 0 15,0 5 2-15,0-2 0 16,0 6-4-16,-4-2 4 16,0 2-2-16,-6-7 0 15,-1-1 1-15,-3-8 0 16,-3-6-1-16,-5-4-5 16,-5-4-1-16,0 0-9 15,0 2-9-15,-2-2 3 16,0 0 2-16,0 0-6 15,2 0-5-15,0-2-10 16,1-14-32-16,-1-6 3 16</inkml:trace>
  <inkml:trace contextRef="#ctx0" brushRef="#br0" timeOffset="184807.7612">20389 16016 11 0,'0'0'38'16,"0"0"2"-16,0 0 2 16,0 0-13-16,0 0 17 15,0 0-13-15,60-58-18 16,-52 54-8-16,-3-4-1 15,4-1 3-15,2-1 3 16,2 2 1-16,7 2-7 16,1-2 2-16,-8 1-3 15,-1 5-2-15,-6-2-3 16,-6 4 0-16,2 0 0 16,0 0-2-16,0 0 1 15,1 0-5-15,1 0 1 16,0 6-4-16,4 14 9 0,-2 8-7 15,-2 3 7-15,-4 4-1 16,0-4 1-16,0-4 1 16,-12-1-1-16,-9-2-5 15,-1-8 5-15,2 0-1 16,0-4 1-16,4-3 0 16,3-5 0-16,6 0 1 15,5-4-1-15,2 0 0 16,0 0 0-16,0 0 4 15,0 0 3-15,0 0-5 16,0 0 4-16,0 0-4 16,0 0 7-16,0 0-8 0,0 0 8 15,0 0-6-15,0 0-2 16,0-2 1-16,0-3-2 16,0 4 4-16,0 1-4 15,0 0 0-15,0 0-2 16,0 0 2-16,0 0-3 15,0 0 6-15,0 0-6 16,0 0 2-16,0 0 0 16,0 0 1-16,0 0 0 15,0 0-1-15,0 0 1 16,0 0-2-16,0 0 6 16,0 0-6-16,0 0 2 15,0 0 0-15,0 0-2 0,0 0 1 16,0 0 1-1,0 0 3-15,0 0-3 0,0 0-2 16,0 0 2-16,0 0-1 16,0 0 1-16,0 0 0 15,0 0 0-15,0 0 1 16,0 0-1-16,0 0 2 16,0 0-2-16,0 0 1 15,2 0 0-15,-2 0-1 16,0 0 0-16,0 0 0 15,0 0 1-15,0 0-1 16,0 0 0-16,0 0 0 16,5 0 0-16,-1-5 0 15,2-3 0-15,3 4-1 0,-4 0-3 16,0 2 4-16,-3-2 0 16,2 0 0-16,3-2 2 15,-3 1-2-15,1-2 2 16,-1 3-2-16,3-4 0 15,6-2 0-15,5-5-1 16,5 2 0-16,-2-7-2 16,2 3 3-16,-7 6-4 15,-3 1 4-15,-5 6 0 16,2-4 1-16,-6 8-1 16,-1-5 2-16,-1 5-2 15,0 0 0-15,-2-1 0 16,0 1 1-16,2 0-1 0,-2 0 1 15,2 0 2-15,-2-2-3 16,2 2 0-16,0 0-3 16,3-3 6-16,4 3-6 15,2-3 3-15,0 3-3 16,3-4 3-16,-3 4-2 16,-5 0 3-16,-1-5-4 15,-5 5 0-15,0 0 3 16,0 0 0-16,0 0-3 15,0 0-3-15,0 0-2 16,0 0 7-16,0 0-3 16,3 12 4-16,1 7-2 0,-2 3 4 15,0-8-2-15,-2 4 0 16,0-4-1-16,0 2 0 16,0 4 1-16,0 1 2 15,-8 6-2-15,-4-1 0 16,-1-4 0-16,1-4 0 15,1 0-1-15,1-4 2 16,5-5-2-16,-2-4 2 16,5-1-1-16,2-4 2 15,0 0-2-15,0 0 0 16,0 0-2-16,0 0-14 16,0 0-41-16,0 0-31 15,0-18 14-15</inkml:trace>
  <inkml:trace contextRef="#ctx0" brushRef="#br0" timeOffset="186037.8846">20632 15119 0 0,'0'0'12'0,"0"0"-2"16,0 0 4-16,0 0 3 16,0 0-1-16,0 0 2 15,0 0 8-15,0 0-2 16,0 0-1-16,0 0-7 15,0 0-1-15,0 0-9 16,0 0-4-16,0 0-1 16,0 0 0-16,0 0 2 15,0 0 3-15,0 0-4 16,0 0 4-16,0 0 6 16,0 0 0-16,0 0-6 15,0 0 0-15,0 0-2 16,0 0 1-16,0 0 2 15,0 0 6-15,0-4-4 0,4-2-9 16,4 2 0 0,4-5 0-16,-5 4 1 0,1 1-1 15,2-6 1-15,-4 4-1 16,3-4 0-16,0 3 1 16,-5 0-2-16,1 3 1 15,0-4 0-15,-3 2 1 16,2 2 2-16,0-6-3 15,1-1 0-15,4-4 0 16,0-2 0-16,2-1 0 0,3-3 0 16,-6 4 0-1,-1 2 0-15,-3 7 2 0,-2 2-2 16,0 6 0-16,-2 0 0 16,0 0 0-16,0 0-4 15,0 0 1-15,-10 6-13 16,-30 28 10-16,-25 11 6 15,-18 14 3-15,-12 6 0 16,-3 2-3-16,7-4 3 16,8-3-1-16,10-3 2 15,8-4 3-15,9-8-1 16,7-3-5-16,11-13 6 16,13-7-5-16,10-12-2 15,10-6 2-15,3 0-1 16,2-4 5-16,0 0-3 0,0 0 2 15,0 0 1-15,0 0-4 16,0 0-2-16,0 0 0 16,0 0 0-16,0 0-17 15,0 0-21-15,14-5-23 16,5-8-16-16,8 3-1 16</inkml:trace>
  <inkml:trace contextRef="#ctx0" brushRef="#br0" timeOffset="187673.7418">15335 13028 3 0,'0'0'15'0,"0"0"-4"15,0 0-5-15,0 0-4 16,0 0-1-16,0 0-1 16,3-8 4-16,-3 8 7 15,0 0-7-15,0 0-1 16,0 0-2-16,0 0 5 15,0 0-4-15,0 0 4 0,0 0 3 16,0 0 1-16,0 0 1 16,0 0-5-16,2 0-1 15,-2 0-3-15,0 0 0 16,0 0 3-16,2 0-1 16,0 0 2-16,-2 0 1 15,0 0 1-15,2 0 2 16,-2 0-3-16,0 0-6 15,0 0-1-15,0 0-4 16,0 0 1-16,0 10-8 0,-2 24 4 16,-13 18 7-1,-3 12 0-15,-5 7 0 0,4-1 2 16,-2-4 0-16,-1-6 1 16,2-8 0-16,2-5-1 15,3-11-2-15,1-9 0 16,8-7 0-16,1-8 1 15,5-6-1-15,0-6-14 16,0 0 13-16,2-11-4 16,25-29-21-16,7-15-25 15,1-11 22-15,-8-6-1 16,-4-10 30-16,-6 1 0 16,1 1 0-16,5 10 0 15,5 8 7-15,8 12 16 16,8 4 9-16,10 4-14 0,6 4 6 15,-2 5 1-15,-12 11-4 16,-19 10-21-16,-16 6 0 16,-6 5 0-16,-5 1-8 15,0 0-8-15,0 24 7 16,-9 10 9-16,-16 8 2 16,-3 6 1-16,-11 6-1 15,-3 2-2-15,-5-1 7 16,-1-2-4-16,-4-4-2 15,4-14 1-15,7-5 0 16,8-5 0-16,12-14 0 16,10-3-2-16,7-3 0 0,2-3 1 15,2-2 0-15,0 0 2 16,0 0-3-16,0 0-26 16,0 0-37-16</inkml:trace>
  <inkml:trace contextRef="#ctx0" brushRef="#br0" timeOffset="188048.7482">15661 13184 26 0,'0'0'11'15,"0"0"-10"-15,0 0 23 0,22-122 24 16,7 96-32-16,0 8-13 16,-5 8 3-16,-1 5-6 15,-8 5 0-15,3 5 0 16,0 21-12-16,-2 12 12 16,-8 8 0-16,-8 4 0 15,0 0 0-15,-8-6 3 16,-15-12-3-16,3-5 2 15,7-14-1-15,8-6-1 16,5-7 2-16,0-4 15 0,7-28 38 16,22-20-55-1,9-12-10-15,7-7 1 0,1 7-20 16,-8 18 11-16,-12 16-16 16,-9 18-43-16</inkml:trace>
  <inkml:trace contextRef="#ctx0" brushRef="#br0" timeOffset="188917.7428">16106 13312 22 0,'0'0'6'16,"0"0"-4"-16,0 0 3 15,0 0 13-15,0 0 1 16,0 0 1-16,112-129-6 0,-103 85 2 15,-3 1-12-15,-4 7-2 16,-2 12-1-16,0 10 8 16,0 6 9-16,0 8-6 15,0 0-12-15,-24 0-8 16,-14 14 4-16,-11 12 4 16,0 9 0-16,9 4 0 15,5 7 3-15,6 5-2 16,10 2 1-16,9-3 3 15,8-3-2-15,2-8 1 16,10-12-3-16,28-7 10 16,16-6 7-16,10-8-8 0,9-6-6 15,2 0-4-15,-5-6-8 16,-5-18-7-16,-11-8 8 16,-8-12-13-16,-13-4 12 15,-10 1 5-15,-7 3 6 16,-10 12 7-16,-1 11-4 15,-1 9-1-15,-4 5 1 16,2 5-6-16,-2 2-1 16,2 0-11-16,1 6-3 15,0 22 3-15,-3 10 9 16,0 5 1-16,0-1-2 16,-16-6 2-16,-5-4-3 15,0-5 2-15,2-10 1 0,6-7 2 16,6-4 0-16,7-4 0 15,0-2 5-15,0 0 3 16,25-22 0-16,16-10-8 16,7-2-6-16,1 6 6 15,-5 4 2-15,-8 9-2 16,-9 8 1-16,-9 0-1 16,-7 5 1-16,-9 1-3 15,-2 1 2-15,0 0-2 16,0 0 2-16,0 0-9 15,0 0 5-15,0 0 2 16,0 0 1-16,0 0 1 0,4 0 3 16,21 0-3-1,8-5 2-15,15 2-2 0,-4-8-7 16,-13 0 3-16,-8-2 4 16,-19 4 1-16,-4-2 10 15,0 4 5-15,0 0 10 16,0 1-17-16,-11 6 9 15,-7 0-8-15,-5 0-7 16,-8 17-3-16,0 8 0 16,5 4 0-16,10 3 0 15,12 2 0-15,4 0-2 16,10 0-2-16,38 2-40 16,14-5-21-16</inkml:trace>
  <inkml:trace contextRef="#ctx0" brushRef="#br0" timeOffset="190770.0394">18323 13529 12 0,'0'0'45'16,"0"0"-18"-16,0 0 5 15,0 0 5-15,0 0-18 16,4-115-4-16,5 88-2 16,3 1-5-16,1-1 3 0,7-2 1 15,5-1-6-15,4 3-4 16,4 6 2-1,-2 5 9-15,-9 8-13 0,-6 5-2 16,-9 3-1-16,-5 0-4 16,2 14-21-16,-4 16 9 15,0 9 17-15,0 0 1 16,-11 4 1-16,-9-3-1 16,-4-4 1-16,4-6 0 15,4-6 0-15,7-5 0 16,5-8 0-16,2-5 0 15,2-4 4-15,0-2-2 16,0 0 4-16,0 0 5 16,0 0 1-16,8 0-9 15,-1 0-2-15,-2 0-1 0,-3-2 4 16,-2 0-3-16,0 2-1 16,0 0-7-16,0-2-5 15,0 2 4-15,0-2 6 16,0 0 1-16,0 0 1 15,0-4 1-15,0-1-1 16,0-4 2-16,0-3 5 16,0-3-5-16,0-2 7 15,0-6 0-15,0 4-3 16,0-3 0-16,0-1 3 16,0 0 4-16,0-4-13 15,0 6 4-15,-7 2-2 16,0 7 6-16,-4 7 2 0,0 1-10 15,-9 1-2-15,-7 4-3 16,-8 1 4-16,-6 0-1 16,1 15-3-16,3 11 4 15,3 5-1-15,7 1 1 16,7 7 1-16,9-2 0 16,7 3 0-16,4-4 1 15,0-5 1-15,13-6 1 16,14-6 0-16,6-2-1 15,0-11 0-15,6-2 7 16,1-4-9-16,0 0-2 16,3-15-1-16,-8-12-2 0,-2-7 3 15,-4 2-1-15,-9 2 1 16,-6 8 2-16,-6 6 4 16,-5 8 5-16,-3 4-2 15,0 4-2-15,0 0-5 16,0 0-1-16,0 0-3 15,0 0-3-15,0 0-1 16,0 14-1-16,-5 12 9 16,-6 4-1-16,2-2 1 15,2-3 1-15,3-8-1 16,4-9 2-16,0-4-2 16,0-4 2-16,0 0 3 15,15 0 4-15,20-12-6 16,13-17-3-16,1-15-10 15,4-15 3-15,-6-12 2 0,-7-13 4 16,-9-6 1-16,-12-2-4 16,-13 6 4-16,-6 16 0 15,0 16 3-15,0 21 0 16,0 16 16-16,0 8-17 16,0 7-2-16,0 2-11 15,-15 8 0-15,-5 29 4 16,-5 18 7-16,2 20 0 15,8 15 0-15,-1 7 0 16,-1-3 2-16,-1-4-2 16,-2-8 0-16,2-8 3 15,5-9-3-15,8-12 1 0,5-12-1 16,0-13 0-16,14-11 5 16,17-11-2-16,13-6-3 15,10 0 0-15,-3-26-8 16,-4-14 0-16,-14-10-5 15,-8-8 4-15,-11 1 9 16,-12 7 3-16,-2 13 0 16,0 13 13-16,-8 6-12 15,-9 3 2-15,-8 8-6 16,-4 2-1-16,-2 5 0 16,2 0-1-16,4 3 0 15,6 15-5-15,5 0 6 0,5 2 1 16,9-4-1-16,0-2-1 15,5-4-10-15,26-4 2 16,7-2 10-16,13-4-3 16,3 0-6-16,0-3 7 15,-6-14-5-15,-3-1-7 16,-7 2 14-16,-9 2 0 16,-12 6 0-16,-5 6 7 15,-10 2-4-15,-2 0-3 16,0 0-16-16,0 4 4 15,0 17 12-15,-2 10 1 16,-8 3-1-16,4-2 0 16,1 1 2-16,3-10-2 0,2-2 1 15,0-6-1-15,0-1-1 16,2-3-1-16,17-4-6 16,10-3 5-16,8-1 3 15,5-1 1-15,3-2-1 16,-5 0 0-16,-6 0 0 15,-8 0 10-15,-8 0-3 16,-2 0-7-16,-5 0 0 16,-2 0-1-16,-2 0-11 15,-3 0-54-15,-2 7-29 16</inkml:trace>
  <inkml:trace contextRef="#ctx0" brushRef="#br0" timeOffset="191717.053">19940 13636 50 0,'0'0'7'16,"0"0"0"-16,0 0 30 16,0 0 1-16,0-128-9 15,0 92 10-15,0 1-27 16,0-5 7-16,0-2-5 16,0-4-10-16,-15-5-3 15,-7-4 2-15,-14-8-2 16,-12-1-2-16,-16-6 2 0,-7-2-1 15,-6-1 2-15,-4 5-1 16,-1 8 3-16,0 4-2 16,-3 10-2-16,2 4 1 15,-2 6-1-15,-1 8 0 16,1 6-1-16,-6 5 1 16,2 6-1-16,-1 4 0 15,-1 7-3-15,0 0 3 16,-7 0 1-16,-7 4 0 15,-6 13 0-15,-3 2 0 16,9 7-2-16,7 6-1 16,14 7 3-16,10 14 2 0,14 10-2 15,15 13-3-15,14 13 3 16,20 7 0-16,11 6 1 16,4 4-1-16,30 1 4 15,6-3 1-15,5-8 2 16,3 0-6-16,4-3 1 15,4-9 0-15,6-4-1 16,11-8 0-16,12-14 0 16,11-5 2-16,7-12-2 15,1-8 6-15,8-13-4 16,3-12-1-16,8-8 0 16,4 0 2-16,-7-8 1 0,0-18-5 15,-6-9 0-15,-2-9-1 16,-3-10 1-16,-11-14-3 15,-9-14 0-15,-9-9-3 16,-9-7 6-16,-10-6 0 16,-14 0 0-16,-19-2 0 15,-14 5 0-15,-14 11 4 16,0 10-3-16,-40 10 0 16,-26 5-2-16,-27 3-2 15,-30 4-12-15,-30 4-14 16,-25 10-28-16,-23 11-27 15,-11 8-18-15</inkml:trace>
  <inkml:trace contextRef="#ctx0" brushRef="#br0" timeOffset="192518.0283">16784 12850 10 0,'0'0'0'16,"0"0"6"-16,0 0 9 15,0 0 20-15,0 0-17 0,0 0 5 16,13-79 0-16,-13 60 4 15,0-2-10-15,-13-7-15 16,-16-4 3-16,-9-4-1 16,-14-4-4-16,-12 2 9 15,-11 0 0-15,-15 5 1 16,-9 4-3-16,-7 6-4 16,-14 7 2-16,-14 6-3 15,-15 6-2-15,-9 4 3 16,-3 0-3-16,0 6 0 15,10 17 2-15,11 2-2 16,15 7 1-16,20 5-1 16,19 5-4-16,14 4 2 0,14 10 1 15,11 8 1-15,6 9-5 16,2 5 5-16,8 8 2 16,4 4 0-16,7 1 0 15,11 3-2-15,9-4 1 16,0 0 9-16,38-1-6 15,18-2 5-15,17 0-6 16,23-3 3-16,14-2 4 16,9-5-9-16,11-6 0 15,4-3-1-15,-3-5 2 16,-2-7-2-16,-3-8 4 16,0-12-3-16,3-8 0 15,5-16 2-15,4-12-2 16,9 0 5-16,4-26-5 15,-1-11 3-15,-3-12-4 0,-9-9 2 16,-13-10-2-16,-14-15 0 16,-13-11 5-16,-24-16-5 15,-21-11 0-15,-14-9-1 16,-18-6-2-16,-11-10 3 16,-10 1 0-16,0 5 4 15,-23 9-4-15,-19 19 1 16,-14 10 5-16,-13 8-6 15,-18 11-1-15,-10 16-1 16,-13 14-1-16,-8 19-23 16,-9 22-21-16,-7 12-25 15,-4 24-11-15,0 26 5 0</inkml:trace>
  <inkml:trace contextRef="#ctx0" brushRef="#br0" timeOffset="194446.0099">21122 15811 4 0,'0'0'26'0,"0"0"0"16,0 0-13-16,0 0-4 15,0 0-9-15,0 0 0 16,-145-102 0-16,105 84 0 0,0 0 3 15,-3 4 2-15,5 0-3 16,3 6 7-16,-3-2-1 16,-5 4-2-16,-1 3-4 15,-7 0 4-15,-1 3 1 16,-1 0-5-16,-3 0 2 16,-2 0 6-16,0 6-5 15,2 2-4-15,6 0 7 16,0 6-4-16,1-4-1 15,-4 6 4-15,2 2-2 16,-5-4 2-16,2 4 0 16,3-2 1-16,2 0-8 0,3 2 8 15,3 3-3-15,3 2 2 16,0 8-7-16,5-4 5 16,-2 7 1-16,4 2 1 15,4 5-5-15,0-1 11 16,3 0-1-16,3 0-11 15,1 2 4-15,5-2-4 16,3-2 0-16,5-6-1 16,5-4 3-16,-1 3-3 15,2-5 0-15,3-2 1 16,-2 6 1-16,2-4-1 16,0-6-1-16,-2 6 2 15,2-8-4-15,0 3 5 16,0 2-3-16,0-4 2 15,0 2-2-15,14-3 4 0,1 0-2 16,10 0-1-16,-1 4 4 16,10-4-1-16,-1 5-3 15,3-2 5-15,1-3-4 16,2 0 2-16,3-4 6 16,2 3-3-16,8-4-4 15,-1-4-1-15,3-3 1 16,1 2-1-16,-2-8-2 15,-1 0 1-15,-6 0 2 16,-3 0-2-16,-5 0 0 0,-3 0 0 16,3 0-1-1,5-4 0-15,-1-4 1 0,2 2-1 16,-1-6 0-16,3 2 0 16,2-4 0-16,-4-2-1 15,1 1 0-15,-8 2 2 16,1-1 3-16,-2 2-4 15,0-3-5-15,-3 3 5 16,-4-2 2-16,-5 0-1 16,1-4-1-16,0-3 3 15,-1-2-1-15,1 2-2 16,-3-8 4-16,2 8-3 16,-1-6-2-16,-2 1 0 15,2 2 1-15,-3-6 2 16,-5 4-2-16,2-2 1 0,-5-4 4 15,0-8-5-15,-3-5 0 16,2 0 0-16,-2-2 2 16,-2 5-3-16,-3-2 1 15,-4 4 0-15,0 8 0 16,0 2 2-16,0 7-2 16,-13-1 0-16,1 4 2 15,-5-3-2-15,-5 4 0 16,-1 1 0-16,-2 1 0 15,4-2 0-15,-6 2 0 16,0 0 0-16,-4 3-2 16,-7-3 0-16,-7 8 0 0,-11 1 0 15,-13 6 2-15,-13 2-5 16,-7 0-16-16,0 0-12 16,0 6-2-16,6 20-30 15,0 4-17-15,4 7 2 16</inkml:trace>
  <inkml:trace contextRef="#ctx0" brushRef="#br0" timeOffset="195503.0314">20640 16462 104 0,'0'0'32'0,"0"0"-32"16,0 0-4-16,0 0 4 16,0 0-1-16,0 0 1 15,0 0 5-15,0 0 3 16,0 0-5-16,0 0-3 16,0 0-2-16,0 0 2 15,0 0-1-15,0 0 4 16,0 0-3-16,0 0 0 15,0 0-5-15,0 0-5 16,0 0-5-16,0 0-13 0,0 0-8 16,0 0-5-1</inkml:trace>
  <inkml:trace contextRef="#ctx0" brushRef="#br0" timeOffset="196936.0858">24355 16016 9 0,'0'0'28'0,"0"0"-4"15,0 0-9-15,0 0-3 16,0 0-3-16,0 0-5 16,0 0 0-16,0 0-4 15,0 0 0-15,0 0 0 16,0 0 0-16,0 0 1 16,0 0-1-16,0 0 4 0,0 0 8 15,15 0 0 1,7 6-8-16,14 2 2 0,9-1-3 15,6 4 6-15,2-3-4 16,5 2 8-16,-4-6 1 16,-5 0 2-16,-9-2-7 15,-9 1-9-15,-11-2 1 16,-8-1-1-16,-8 0-4 16,-2 0-15-16,-2 0-31 15,0 0-37-15</inkml:trace>
  <inkml:trace contextRef="#ctx0" brushRef="#br0" timeOffset="197497.9489">24093 16093 13 0,'0'0'48'16,"0"0"-46"-16,0 0 9 16,0 0 28-16,0 0 15 15,0 0-11-15,79 9-22 16,-12-1-16-16,9 2-3 16,4 1 10-16,-2 4 1 15,-3-1-5-15,-2 3-5 0,-5-2 2 16,-10 1-5-16,-14-1-3 15,-15-8 2-15,-10-6 1 16,-13-1 2-16,-4 0 0 16,-2 0-2-16,0 0 1 15,0 0-1-15,0 0 1 16,0 0 0-16,0 0 0 16,0 0 1-16,0 0-2 15,0 0 0-15,0 0 0 16,0 0-4-16,0 0-1 15,0 0 5-15,0 0-5 16,0 0 0-16,0 0 1 16,0 0-7-16,0 0-9 0,0 0-10 15,0 0 2-15,0 0-1 16,0 0 7-16,0 0 6 16,0 0 10-16,0 0 6 15,0 0 1-15,0 0 2 16,4 0-2-16,5 5-1 15,1-1-5-15,0 0-9 16,-3 2 0-16,-1-2-22 16,-3 0 0-16</inkml:trace>
  <inkml:trace contextRef="#ctx0" brushRef="#br0" timeOffset="206947.9592">26476 15909 142 0,'0'0'1'0,"0"0"-1"0,0 0 5 16,0 0 15-16,0 0 6 16,0 0-2-16,60-94-3 15,-53 83 6-15,1 5-10 16,-1-3-7-16,-3 5 6 16,1 4-8-16,-2 0-5 15,3 0-2-15,0-2 1 16,-1 2-2-16,-1 0 0 15,-4 0-4-15,3 0-3 16,-1 0-4-16,3 15-2 16,1 8 12-16,-4 8-5 0,-2 0 5 15,0 4-4-15,0 1 3 16,-2-4-2-16,-11-2 4 16,-5-3 0-16,2-4-1 15,-1-2 1-15,1-6 0 16,0-7 2-16,0-2-4 15,8-2 2-15,1 0 0 16,5 1 2-16,2-5 1 16,0 0 1-16,-2 0 4 15,2 0 0-15,0 0 10 16,0 0-1-16,0 0 5 16,0-9-4-16,4-9-17 0,9-5 0 15,5-4 1 1,0 1 2-16,4-2-4 0,1 2 1 15,2 0-1-15,-4-2-2 16,2 8 2-16,-5 1 0 16,-3 5 0-16,-1 1 0 15,-5 9 0-15,-3-2 0 16,-2 6 0-16,-2-3 1 16,3 3-1-16,0-2-1 15,-1 2 0-15,1 0-2 16,-1 0 3-16,-2 0 0 15,0-2-1-15,0 2 1 16,1 0-1-16,-1 0 0 16,5 0-1-16,4 0 0 15,2 0 0-15,3 0 0 0,-3 0 1 16,-3 2 1-16,0 3 0 16,3 1-1-16,1 1 1 15,-3-3-1-15,1 2 0 16,-6-2 0-16,-1 0 1 15,-3-2 0-15,0 0 0 16,-2-2 0-16,0 0 0 16,0 0-2-16,0 0 2 15,0 0 0-15,0 2-1 16,2 0-4-16,0 4 4 16,3 3 1-16,0 4 0 15,-1-4 0-15,0 0 0 0,-1 0-1 16,-3-3 0-16,2 1 1 15,-2-1 0-15,0 2-1 16,0 1 1-16,0 0-1 16,0 0-2-16,0 0 3 15,0 4 1-15,0-7 1 16,0 2-2-16,0 0-3 16,-2-6 3-16,-3 5 0 15,1 2 0-15,0 1 0 16,-4 2 1-16,2 1 1 15,-1-2-2-15,1-3 1 16,-2 0-1-16,4-2 0 16,0 3 0-16,-1-7-1 0,3 1 1 15,0-1-2-15,0-2 1 16,2 0 1-16,-2 1 3 16,2-1-2-16,-2 5-1 15,2-5 0-15,-2 0 0 16,2 0 0-16,-4 4 0 15,4-4 0-15,-2 0 0 16,2 0 0-16,0 0 0 16,0 0 1-16,0 0-1 15,0 0 0-15,0 0 0 16,0 0 0-16,0 0 0 16,0 0 1-16,0 0-2 0,0 0 0 15,0 0 1-15,0 0-1 16,-2 0 1-16,0 4 1 15,-2-2-1-15,-1 2 0 16,3 0-1-16,0 0 1 16,0-4 0-16,0 4 0 15,-1 1 0-15,1-4 0 16,2 4 0-16,-3-3 2 16,1 3-3-16,2-5 1 15,-2 0 0-15,2 0 0 16,0 4 0-16,-2-4-1 15,0 0 1-15,2 0 1 16,-5 4-1-16,1 2-1 0,2 2 1 16,-5-4 0-1,2 2 0-15,3 2 1 0,-2-4-1 16,1 6 0-16,-1-6-1 16,2 2 1-16,-2 2 1 15,-1-4-1-15,3 1 0 16,0-1 0-16,-3-2 0 15,2 1 1-15,3 1-1 16,-2 4 0-16,0-6-2 16,0 2 2-16,2 4 0 15,-2-4-8-15,2 2-14 16,0 3-8-16,0-6 3 0,0 2-11 16,-2-1-13-16,2-3 1 15,0 3 3-15,0-4 1 16</inkml:trace>
  <inkml:trace contextRef="#ctx0" brushRef="#br0" timeOffset="208590.4962">26971 15557 31 0,'0'0'13'0,"0"0"6"16,0 0 13-16,0 0 2 15,0 0 3-15,0 0 0 0,62-77-11 16,-60 74 0-16,0-1-7 16,0 4-6-16,1 0-5 15,-1 0-4-15,-2 0-4 16,2 0 0-16,-2 0-3 15,2 0-4-15,2 11-5 16,2 13 2-16,-4 11 9 16,-2 1-3-16,0 0 3 15,0-4 1-15,-14-2-1 16,1-6 1-16,1-9 0 16,6-4 1-16,3-3-1 15,3-8 1-15,0 0 5 0,0 0 7 16,21 0 15-16,17 0-9 15,11-14-16-15,2-3-3 16,-2-2 3-16,-3-1 0 16,2-2-2-16,-4 2 1 15,-4 3 0-15,-6 8-2 16,-17 5 0-16,-11-2-2 16,-2 6 0-16,-4-3-22 15,0 3-17-15,0 0-18 16,-8 0-30-16,-16 0 36 15,-12 0-6-15</inkml:trace>
  <inkml:trace contextRef="#ctx0" brushRef="#br0" timeOffset="209121.6198">27124 16210 20 0,'0'0'6'0,"0"0"10"16,0 0 15-16,0 0 7 15,0 0 8-15,0 0-2 16,-2 0-9-16,2 0-16 16,0 0-4-16,0 0-11 15,0 0 2-15,0 0-4 16,0 2 3-16,0-2 0 15,0 0-1-15,0 2-2 16,7 2 4-16,24 4 4 16,11 6-7-16,9 4-3 0,3-3 2 15,-3 0-2-15,-8-1 1 16,-8-4 0-16,-4 2 1 16,-8-7-2-16,-10-1 0 15,-9-3-2-15,-4-1 1 16,0 0-14-16,0 0-13 15,0 0 2-15,0 0-5 16,0 0-16-16,0 0-22 16,0 0-13-16</inkml:trace>
  <inkml:trace contextRef="#ctx0" brushRef="#br0" timeOffset="209715.7367">27598 16254 4 0,'0'0'59'16,"0"0"-19"-16,0 0-7 16,0 0-1-16,0 0 5 15,0 0-20-15,56-40-7 16,-54 40-1-16,-2 0-9 15,0 0-8-15,0 4-7 16,0 12-3-16,0 12 12 16,-8 4 4-16,-15 3 2 0,-4 1-1 15,-2-4 1-15,-2-2 0 16,2-12-6-16,10-1-3 16,1-6 8-16,9-7-1 15,7 0-3-15,2-4 5 16,0 0 5-16,0 0 15 15,2 0 28-15,23-22-33 16,8-6-14-16,7-6 4 16,4-2-4-16,3-1 6 15,-3 3-2-15,4 11-5 16,-11 0 2-16,-6 13 9 16,-8 6 1-16,-10 0-11 0,-7 4-1 15,-6 0-1-15,0 0-17 16,0 4-4-16,-4 18 14 15,-13 6 8-15,-4 3 0 16,-1 1 0-16,2 4 3 16,-2 0-6-16,1 0 5 15,4-2-2-15,1-10 0 16,3 2 0-16,-1-5-4 16,6-2 2-16,1-5-21 15,1 2-13-15,6-2-2 16,0 0-1-16,0-1-10 15,6-4-5-15</inkml:trace>
  <inkml:trace contextRef="#ctx0" brushRef="#br0" timeOffset="210046.9467">28200 16181 144 0,'0'0'10'0,"0"0"-10"16,0 0 25-16,0 0 22 15,0 0-32-15,0 0-6 16,24-35-1-16,-24 35-8 16,0 0-2-16,0 4-11 15,0 23 1-15,-17 14 11 0,-10 17 1 16,-4 9 1-16,-7 8 0 15,-9 6-1-15,-9-9 1 16,-13-6 3-16,-18-7 0 16,-17-12-4-16,-12-10 3 15,-2-9-3-15,9-10-28 16,11-7-22-16,13-5-28 16,12-1 9-16</inkml:trace>
  <inkml:trace contextRef="#ctx0" brushRef="#br0" timeOffset="210381.7092">26168 15414 154 0,'0'0'9'16,"0"0"-8"-16,0 0-1 16,0 0-21-16,0 0 12 15,0 0 9-15,-147 143 8 16,71-71 10-16,5 8-4 16,11 0-4-16,11 4-3 0,20 1-3 15,22-3 5-15,7 2-5 16,31-4 4-16,31 4-1 15,23-1-6-15,18-5-1 16,15-6-19-16,12-10-8 16,7-8-29-16,8-8-13 15</inkml:trace>
  <inkml:trace contextRef="#ctx0" brushRef="#br0" timeOffset="211071.7377">28568 16481 114 0,'0'0'14'16,"0"0"-14"-16,22-107 21 15,-18 85 38-15,-1 8-13 16,-1 5-15-16,-2 1-4 16,0 8 3-16,0-4-14 0,0 4-16 15,0 0-5 1,-11 0-5-16,-29 21 3 0,-23 15 7 16,-10 13 0-16,-12 9 8 15,-4 4-5-15,2 0 0 16,0 2 0-16,7-7 9 15,6-3-12-15,8-8 1 16,8-10 3-16,13-6-2 16,14-8 2-16,11-12-4 15,11-5 1-15,9-5 1 16,0 0 0-16,0 0 2 16,0 0-4-16,0 0-9 0,17 0-22 15,12-11-32-15,14-15-80 16</inkml:trace>
  <inkml:trace contextRef="#ctx0" brushRef="#br0" timeOffset="212617.7059">28552 16786 226 0,'0'0'11'0,"0"0"-10"16,0 0 10-16,0 0-5 0,0 0 2 16,0 0 9-1,14-59-5-15,-10 50-2 0,1 0 6 16,1 4-3-16,3-3-12 16,0-1 6-16,4 3 0 15,-2 6-3-15,5-4-1 16,-3 4-3-16,5 0-3 15,5 0 2-15,-2 0-1 16,2 15-1-16,-7-2-3 16,-9 4 4-16,-7 4-11 15,0-1-6-15,-19 7 14 16,-18-1 5-16,-15 0-1 16,-8-2 1-16,-2-3 0 15,-3-6 1-15,9-3-1 0,8-2 0 16,14-5 2-16,14-3-2 15,9-2 6-15,9 0-2 16,2 0 0-16,0 0 1 16,0 0 1-16,0 5-1 15,0-5 7-15,0 4-5 16,0-4 5-16,15 2-2 16,14 6 0-16,11 0-10 15,12 2 0-15,-3 8 0 16,-7-6 1-16,-7-2-1 15,-12 2 0-15,-8-6-4 16,-5-6 6-16,-6 4-4 16,0-4 4-16,-4 4 0 0,2-4-2 15,-2 0 5-15,0 4-5 16,0-4-3-16,0 0 2 16,0 0-2-16,0 0-4 15,0 0-7-15,0 0-1 16,0 0-4-16,0 0 4 15,0 0-7-15,0 0-11 16,0 0-20-16,0 6 0 16,0 2 35-16,0-2 3 15,0 3-9-15,0-6-3 16,3 1 17-16,-3-4 7 16,0 0 0-16,0 0 3 0,0 5 1 15,0-5 7-15,0 0 9 16,2 0-2-16,-2 0 6 15,0 0 2-15,0 0 3 16,0 0-9-16,0 0 4 16,0 0-1-16,0 0-8 15,0 0-6-15,0 0 4 16,0 0-5-16,0 0-2 16,0 0-3-16,0 0 1 15,0 0 1-15,0 0-2 16,0 0 0-16,0 0 2 15,0 0-2-15,0 0-2 16,0 0 2-16,0 0 0 16,0 0 2-16,0 0-4 0,0 0 4 15,0 0-4-15,0 0 2 16,0 0 0-16,0 0 0 16,0 0 0-16,0 0 2 15,0 0-2-15,0 0 1 16,0 0-1-16,0 0 2 15,0 0-1-15,0 0 1 16,0 0-2-16,0 0 2 16,0 0-2-16,0 0 0 15,0 0 0-15,0 0 3 16,0 0 8-16,0 0-7 16,0 0-2-16,0 0 6 15,0 0-5-15,0 0-3 0,0 0 1 16,0 0 0-16,0 0-1 15,0 0-1-15,0 0 1 16,0 0 0-16,0 0 0 16,0 0 0-16,0 0 0 15,0 0 1-15,0 0-2 16,0 0 1-16,0 0 0 16,0 0 0-16,0 0-1 15,0 0 1-15,0 0 0 16,0 0-1-16,0 0 2 15,0 0-2-15,0 0-2 16,0 0 2-16,0 0 1 16,0 0 0-16,0 0 0 0,0 0 0 15,0 0-1-15,0 0 1 16,0 0 0-16,0 0-1 16,0 0 1-16,0 0 0 15,0 0-4-15,0 0 3 16,0 0-4-16,0 0 3 15,0 0-2-15,0 0-1 16,0 0 3-16,0 0 2 16,0 0-1-16,0 0-3 15,0 0 2-15,0 0 2 16,0 0-1-16,0 0 1 16,0 0 0-16,0 0-4 0,0 0 1 15,0 0-8 1,0 0-24-16,0 0 2 0,0 0-5 15,0 0-8-15,0 0 10 16,0 5 29-16,-5-1-23 16</inkml:trace>
  <inkml:trace contextRef="#ctx0" brushRef="#br0" timeOffset="214671.7896">25936 16348 23 0,'0'0'39'0,"0"0"-7"15,0 0-6-15,0 0-4 16,0 0-3-16,0 0-12 16,38 13-3-16,-7-6-3 15,6 8 2-15,5-1 8 16,4 7 2-16,3 2-7 16,1 3 7-16,0-6 6 0,0 5-3 15,1-2-15-15,-2-2 1 16,0 2-1-16,0 3 2 15,2-6-2-15,3 3 0 16,2-2-1-16,1-3 3 16,1 4 5-16,4-4 3 15,1 4-1-15,-1 1-3 16,-4-2-2-16,-4 2-5 16,-5-2-1-16,-7 2 1 15,-2-4-2-15,-5-2 6 16,0 1-4-16,-2-3 0 15,3 2 1-15,3 1 1 16,5 4-2-16,8 0 0 16,2 4 0-16,2 2-3 15,0-2 3-15,-6-3-3 0,-7-1 3 16,-12-8 0-16,-7-5-3 16,-6 0 2-16,-3-1 1 15,-3-2 0-15,1 2 1 16,1 0-1-16,1-2 0 15,3 2 0-15,4 1 0 16,3 4 4-16,-1-3-4 16,-1-2 1-16,-1 2-1 15,-2-2 0-15,2 2 1 16,-1-2-1-16,-2 0 1 16,-1-2-1-16,0 1 0 15,0-2-3-15,-3 1 3 0,3 2 0 16,-2-4 3-16,-3 2-1 15,0-2-2-15,-1 0 0 16,-1 4 0-16,1-4 1 16,-4-3-1-16,1 4 0 15,-3-5 0-15,4 4-1 16,3 0 1-16,-2 2 4 16,3-2-4-16,-4 0-3 15,-3 0 2-15,-2-4 1 16,-3 0 2-16,0 0-2 15,-2 0 0-15,0 0 0 16,0 0-4-16,0 0 4 16,0 0-5-16,0 0-4 0,0 0-5 15,0 0-18-15,0 0-25 16,-7 0-18-16,-17 0 7 16,-11 0 19-16</inkml:trace>
  <inkml:trace contextRef="#ctx0" brushRef="#br0" timeOffset="215519.7996">26505 16637 3 0,'0'0'0'16,"0"0"2"-16,0 0 7 15,0 0 8-15,0 0 8 16,0 0-5-16,40 14-4 15,-7 4 1-15,5 0 0 16,5 4 10-16,3 0-8 16,6 1-3-16,3 3 6 15,6-2 0-15,3 2 1 16,1 4-11-16,-1-3-10 0,1 0 2 16,-7-5-7-1,-4 0 6-15,-4 0-2 0,2-4-1 16,-6 1 2-16,8-2 2 15,-5 1-4-15,0-3 1 16,0 6-1-16,-7-7 0 16,-7 4 0-16,-6-1-1 15,-6-7 1-15,-5 4 0 16,2-7 0-16,0 2 0 16,0 5 0-16,4-4-1 15,3 1 3-15,-2 4-4 16,-1-7 3-16,-6 6-1 15,-4-7 0-15,-6-4 0 16,-3 0 0-16,-5-3 0 16,0 0 0-16,0 0-1 0,0 0 1 15,0 0 2-15,0 0-1 16,0 0-1-16,0 0 1 16,0 0 3-16,0 0-4 15,0 0-2-15,0 0 2 16,0 0 3-16,0 0-3 15,0 0-9-15,0 0 3 16,0 0-6-16,0 0-12 16,0 0-6-16,0 0-15 15,0 0-16-15,0 0-40 16</inkml:trace>
  <inkml:trace contextRef="#ctx0" brushRef="#br0" timeOffset="221791.7938">16935 1339 11 0,'0'0'38'15,"0"0"1"-15,0 0-10 16,0 0-1-16,0 0 5 16,0 0-10-16,0 0 4 15,9-44-11-15,-9 37-8 16,0-6 7-16,0 1-9 15,-2 1 8-15,-7 4-6 16,0 1 1-16,2 2-5 16,-2 4-4-16,-6 0-6 15,-12 0-1-15,-13 10 0 16,-9 14 4-16,-2 6 3 16,6 3-3-16,7 2 2 15,9 3 0-15,5-2 2 0,4 3-3 16,7-7 2-16,3-2 0 15,8-3-2-15,2-6 4 16,0-5-2-16,0-2 0 16,4-4-2-16,14-2 2 15,5-4-1-15,8-4 1 16,9 0 0-16,0-8-1 16,1-20-8-16,-4-8-1 15,-6-7-4-15,-6-1 2 16,-5 6 12-16,-4 5 3 15,-8 4-3-15,1 9 2 16,-4 6-1-16,-3 9 2 0,3 5 2 16,-5 0-5-16,0 0-3 15,0 0-7-15,2 0-3 16,0 5-1-16,2 17 11 16,5 12 3-16,1 6 2 15,2 3-2-15,7-1 2 16,4-2 3-16,4-4 1 15,4-6 2-15,3-3-3 16,-1-6 3-16,-2-5-1 16,-2 0-6-16,-2-6 2 0,-6-2-3 15,-6-4-31 1,-1-4-39-16,-4 0-1 16,0-12-5-16</inkml:trace>
  <inkml:trace contextRef="#ctx0" brushRef="#br0" timeOffset="222541.7123">17399 980 155 0,'0'0'11'15,"0"0"-16"-15,0 0 5 0,0 0-13 16,0 0-3 0,0 0 15-16,15-19-5 0,-6 42 5 15,0 9 2-15,4 15-1 16,-4 7 13-16,-2 6-12 16,-1 2 8-16,-1-2-3 15,-3 0-5-15,0 1-1 16,-2-5 5-16,0-5-4 15,0-8 1-15,0-9-1 16,0-11 1-16,0-6-2 16,0-11 0-16,0-2 0 15,0-1 1-15,0-3 0 0,0 0 1 16,3 0 2 0,-1 0 2-16,-2 0 5 15,5 0-3-15,3 0 9 0,8-9 11 16,6-13-21-16,7-4-4 15,0-3 0-15,-4 2-3 16,-1 3 0-16,1 3 0 16,-6 8-3-16,4 3 3 15,-3 1-3-15,0 4 0 16,-2 2 3-16,-5 3-3 16,3 0 0-16,-3 0-2 15,3 3 0-15,1 11 3 16,2 2 1-16,-4 0-3 0,-4 2 4 15,-2 0-6 1,-5 0 5-16,-1-3 0 0,-3 2 1 16,0-3 0-16,-3 2 1 15,-21-2 1-15,-7 0 4 16,-9-2-2-16,-4-2 1 16,-1-4-1-16,3-2-1 15,4-2 5-15,11 0 0 16,7-2-2-16,5 2 0 15,1 0-6-15,-1 0 0 16,3 2-1-16,3-4 1 16,5 2 0-16,2-2-1 15,2 0-3-15,0 0-9 16,0 0-19-16,0 0-34 0,0 0-13 16</inkml:trace>
  <inkml:trace contextRef="#ctx0" brushRef="#br0" timeOffset="223179.71">19130 788 6 0,'0'0'29'16,"0"0"18"-16,0 0-23 16,0 0-7-16,0 0-17 15,0 0 0-15,8-36-3 16,-8 36-5-16,0 12 0 15,0 24 8-15,0 16 5 16,0 15 2-16,-11 12 3 16,-2 11 8-16,-5 7-3 15,-4 7 2-15,-2 10-6 16,-5 10 5-16,-4 13 7 16,0 9 2-16,2 7-13 0,0-1-2 15,3-3-10-15,-3-5 12 16,-6-4-2-16,0-1-4 15,-3-1 2-15,-3-4-3 16,3 15 0-16,7 2 3 16,6 1-4-16,8-8-1 15,7-20-1-15,5-11-2 16,3-13 2-16,2-4-1 16,0-7-2-16,2-5 3 15,0-9-4-15,0-6 6 16,0-7-7-16,0-6 4 15,0-7-2-15,4-7 1 16,0-4 0-16,1-6-7 0,-3-2 0 16,-2-8-5-16,2-5-5 15,-2-9-10-15,0-3-5 16,0-5-4-16,0 0 16 16,0-18 11-16,2-26-53 15</inkml:trace>
  <inkml:trace contextRef="#ctx0" brushRef="#br0" timeOffset="224522.4582">20104 1309 26 0,'0'0'24'16,"0"0"2"-16,0 0 4 16,0 0-13-16,0 0-10 15,0 0-7-15,-10-34-1 16,10 34-3-16,0 0 4 15,-2 0 0-15,0 0 1 16,2 0 3-16,-2 0-3 0,-7 0 5 16,0-4-4-16,0 0 0 15,4 2 1-15,3 2 4 16,2 0 1-16,0 0-8 16,0 0 8-16,0 0 1 15,0 0 7-15,0 0-1 16,0 0-4-16,0 0 3 15,0 0 3-15,0 0-4 16,0 0-1-16,0 0-4 16,0 0 4-16,0 0-10 15,0 0-2-15,0 0 8 16,0 0-6-16,0 0 0 16,0 0-2-16,0 0-1 0,0 0-1 15,0 10-7 1,0 22 1-16,0 16 6 0,-2 14 4 15,-15 7 2-15,-4 1-4 16,-1-5 2-16,1-4-2 16,2-5 2-16,3-6-4 15,5-5 4-15,0-15-2 16,6-10 0-16,5-12 0 16,0-5 0-16,0-3 3 15,0 0 7-15,0 0 4 16,0 0 12-16,0-21-5 15,20-15-12-15,9-10-9 0,7-3 0 16,2 7-13 0,-4 11 9-16,-3 10 1 0,-5 9-3 15,1 3 3-15,2 8 2 16,0 1-4-16,0 0-1 16,0 0 0-16,0 12 4 15,-2 4-3-15,-8 4 1 16,0 2-8-16,-9 2 1 15,-7 7 8-15,-3 2 1 16,0 7 1-16,0 0 1 16,-7-3 1-16,-8-9-1 15,-1-6 1-15,-4-6 1 0,-6-4 2 16,-6-3-4 0,-8-3 5-16,-2-4 1 15,0 1-6-15,6-1 0 0,11-2 1 16,9 0-1-16,6 0 0 15,3 0-1-15,0 0 1 16,0 0-15-16,3 0-6 16,0 1-11-16,4-1-18 15,0 0-26-15,6 0-31 16</inkml:trace>
  <inkml:trace contextRef="#ctx0" brushRef="#br0" timeOffset="225054.6757">20821 1624 73 0,'0'0'5'16,"0"0"3"-16,0 0 11 15,0 0-5-15,0 0 5 16,0 0 13-16,-11-80-3 15,9 80-23-15,-10 0-6 16,-5 10-17-16,-17 19 17 16,-6 18-1-16,-2 5 1 15,4 8-2-15,9 0-1 16,4-7 3-16,7-6 0 16,7-10 2-16,7-11-2 0,4-10 1 15,0-9-1 1,0-6 3-16,0-1-2 0,4 0 10 15,17-8 12-15,2-21-18 16,6-12-5-16,-2-12 0 16,-2 0-2-16,-5 3 1 15,-5 11 0-15,-3 17 1 16,-5 10 8-16,-3 7 3 16,-4 5-11-16,0 0-2 15,0 0-10-15,2 0 5 16,0 13-8-16,3 17 15 15,-3 14-1-15,5 8 2 0,-2 5-1 16,-1 1 3-16,0-6 1 16,-2-4-4-16,-2-10 3 15,3-8-3-15,-1-3 0 16,0-9-1-16,2-3-24 16,4-3-28-16,2-6-12 15</inkml:trace>
  <inkml:trace contextRef="#ctx0" brushRef="#br0" timeOffset="225542.646">21456 1123 107 0,'0'0'44'0,"0"0"5"16,0 0 0-16,0 0-23 15,0 0 1-15,0 0-18 16,20-57-9-16,-20 72-15 16,0 25 4-16,-18 22 11 15,-4 18 0-15,-5 16 0 16,-4 16 9-16,-9 23-3 16,-3 16 5-16,-6 15 10 15,-2 12 0-15,-3 3-5 16,-5 0 6-16,-3-3-15 15,-8 0 10-15,1-3 2 16,-2 0-12-16,4-3 7 0,7-11-1 16,6-14-2-16,9-20-4 15,5-21 2-15,7-21-5 16,4-14-3-16,9-18 5 16,0-16-4-16,6-11-2 15,4-7 1-15,3-11 3 16,7-3-4-16,0-5 0 15,0 0 0-15,0 3 0 16,0-3-1-16,0 0-4 16,0 0-17-16,0 0-1 15,0 0-3-15,0 0-14 16,0 0-4-16,0-8-4 0,13-31-55 16</inkml:trace>
  <inkml:trace contextRef="#ctx0" brushRef="#br0" timeOffset="226913.4661">17104 2396 0 0,'0'0'31'0,"0"0"2"0,0 0 10 16,0 0-5-16,0 0-5 15,0 0-5-15,5-14-9 16,-5 14-11-16,0 0-5 16,0 0-3-16,0 0-1 15,0 0-8-15,0 14 5 16,0 10 4-16,0 13 0 15,0 2 2-15,0 6 5 16,0 2-2-16,0 0-2 16,0-5-3-16,0-6 2 15,0-5-2-15,7-14 2 16,-3-3-2-16,3-8 1 0,-3-4-1 16,-2-2 6-16,5 0 15 15,6 0 35-15,12-18-12 16,11-14-32-16,10-10-11 15,-1-3 5-15,-1 1-2 16,-5 6-2-16,-4 4 5 16,-6 11-4-16,2-2 4 15,1 6-7-15,-9 4 1 16,0 1 1-16,-11 7-2 16,-8 6 0-16,-2 1-1 15,-2 0 0-15,0 0 1 16,0 0-1-16,0 0 2 15,0 0-1-15,0 0 0 0,0 0 0 16,0 0 0-16,0 0 0 16,0 0 0-16,0 0 2 15,0 0-2-15,0 0 0 16,0 0 0-16,0 0 0 16,0 0-1-16,0 0 0 15,0 0 1-15,0 0-1 16,0 0 2-16,0 0-1 15,0 0 0-15,0 0 0 16,0 0-1-16,0 0 2 16,0 0-1-16,0 0 0 15,0 0-1-15,0 0 1 16,0 0-3-16,0 0 6 16,0 0-6-16,0 0 3 0,0 0 0 15,0 0 0-15,0 0-1 16,0 0 0-16,0 0 1 15,0 0-4-15,0 0 4 16,0 0-2-16,0 0 2 16,0 0 1-16,0 0-1 15,0 0-1-15,0 0 1 16,0 0 2-16,0 0-2 16,0 0 0-16,0 0-2 15,0 0 1-15,0 0 0 16,0 0-2-16,0 0-2 15,0 0-3-15,0 0 1 16,0 0 2-16,0 0 2 0,0 0-1 16,0 0-4-16,0 0-6 15,0 0-8-15,0 0-25 16,0 0-46-16,-20 0-62 16</inkml:trace>
  <inkml:trace contextRef="#ctx0" brushRef="#br0" timeOffset="227867.4807">15473 2067 1 0,'0'0'5'0,"0"0"-4"16,0 0 3-16,0 0 14 15,0 0 16-15,0 0 9 16,-42-22-18-16,42 22-5 15,0 0-8-15,0 0-7 0,0 0-5 16,0 0-1 0,13 0 1-16,16 0 0 0,14 4 5 15,21 6 3-15,17 4-2 16,19 1-4-16,18 0 11 16,14 3-9-16,13-1-2 15,8 0 8-15,5 1-9 16,5-2-1-16,-1 1 2 15,4-2 1-15,-2 2-3 16,3 2 0-16,1 0 1 16,-2 3-1-16,4-1-1 15,-8 0 1-15,-3-3 5 16,-12-2-5-16,-6-6 0 16,-6 0-3-16,1-2 8 15,-2-2-10-15,-3 2 10 0,-4-3-5 16,-7 4 5-16,3 3 1 15,-3 0-5-15,-1 4 5 16,-4-2-7-16,-3 0 1 16,-5 1 0-16,-3-2 5 15,-6 2-5-15,0-2 0 16,-4-1 0-16,-5-1 3 16,2-1-2-16,-4-2 0 15,0-2-1-15,-2 0 3 16,-1-3-1-16,1 4-1 15,6-1 3-15,7 2-4 16,5 0 1-16,4-1-1 0,5 1 3 16,-6 2 2-16,-4 1 4 15,-8-1-8-15,-11 0 1 16,-12-3-2-16,-8-1 0 16,-1 1 4-16,3-1-2 15,8 0 0-15,16-2 0 16,11 3 1-16,6-1 10 15,2-1-7-15,4 3 11 16,-3 4-4-16,-8-2 0 16,-6 5 0-16,-17-4-12 15,-16-1 3-15,-12-2-3 16,-17-2 1-16,-13-3-3 0,-7 0 1 16,-6-3 0-16,-5 3 0 15,-2-2 0-15,0-1-6 16,0 0-16-16,0 0-10 15,0 0-21-15,-29 6-9 16,-31 0-4-16,-38 0 3 16</inkml:trace>
  <inkml:trace contextRef="#ctx0" brushRef="#br0" timeOffset="228465.7482">19638 2628 49 0,'0'0'48'15,"0"0"-10"-15,0 0-1 16,0 0 14-16,0 0-26 16,0 0-25-16,0-21-1 15,0 21-9-15,7 1 5 16,8 18 5-16,5 3-2 16,3 2 4-16,-2 4 2 15,2 2-4-15,1 6 11 16,3 2-1-16,4 6 7 15,-2-2-17-15,0-4 1 16,-4-1 4-16,-8-11-5 0,0-4 2 16,-7-9-2-16,-3-1 1 15,-1-3 1-15,0-3-2 16,-2-3-2-16,0 4 2 16,3-5 0-16,-5 2 0 15,-2-4-27-15,0 0 2 16,0 0-1-16,2-1-17 15,0-20-100-15</inkml:trace>
  <inkml:trace contextRef="#ctx0" brushRef="#br0" timeOffset="228962.5637">20075 2761 3 0,'0'0'27'0,"0"0"-3"16,0 0 8-16,0 0 17 16,0 0-10-16,0 0 18 15,0-36-9-15,0 36-15 16,0 0-24-16,0 0-9 16,0 0 0-16,0 0-2 15,0 0-2-15,-23 4-3 16,-17 19 3-16,-18 10 4 15,-13 5 4-15,-1 2 1 0,-1 4 3 16,-5 1 2 0,2 1 4-16,5-5-7 0,9-4 9 15,13-7-14-15,9-9 0 16,11-4 3-16,10-5 0 16,7-5 0-16,7-4-3 15,3-3 3-15,2 0-3 16,0 0 3-16,0 0-2 15,0 0 0-15,0 0-1 16,0 0 2-16,0 0-3 16,0 0 2-16,0 0-1 15,0 0-2-15,0 0 2 0,0 0-1 16,0 0-2 0,0 0-3-16,0 0-21 15,0 0-8-15,0 0-11 0,0 0-17 16,0 0-15-16,0 0-24 15</inkml:trace>
  <inkml:trace contextRef="#ctx0" brushRef="#br0" timeOffset="231075.7126">20444 4001 13 0,'0'0'19'0,"0"0"-10"16,0 0 1-16,0 0-5 15,0 0-5-15,0 0 1 16,0 0 4-16,9 0-1 16,-7 0-3-16,-2 0 4 15,0 0 5-15,0 0 7 16,0 0 3-16,0 0 0 15,0 0-8-15,0 0 0 16,0 0 1-16,0 0-9 16,0 0-3-16,0 2-1 15,0-2 0-15,0 1-5 16,0 4-1-16,0 6-3 0,0 10 9 16,-2 11 13-16,-15 8-3 15,-6 10 3-15,-6 12 9 16,-4 5 0-16,-3 12 19 15,-7 6-14-15,1 2-10 16,-3 0 8-16,-5-3-13 16,-2-1 1-16,-4-2 0 15,-4 4-2-15,2-1-5 16,1-3 8-16,-1-3-7 16,6-6 0-16,3-4-1 15,7 0 3-15,2-4-5 16,5-1 4-16,1-4-2 15,3-5-4-15,2-4 3 0,2 1 32 16,7-9-36 0,7-5 0-16,1-10-1 0,8-7 0 15,0-8-1-15,1-4-3 16,1-6-23-16,2-2 2 16,0 0 2-16,0 0-8 15,0 0-2-15,0-6-23 16,5-32-53-16</inkml:trace>
  <inkml:trace contextRef="#ctx0" brushRef="#br0" timeOffset="231962.1082">18541 4416 29 0,'0'0'37'16,"0"0"-5"-16,0 0-4 15,0 0-9-15,0 0-5 16,0 0 19-16,23-57-3 0,-21 49-19 16,-2-1 8-16,2 3-3 15,-2 5 5-15,0 1-2 16,0 0-7-16,0 0-9 15,0 0-3-15,0 0-4 16,0 0-2-16,0 14-3 16,-18 26 9-16,-15 19 1 15,-11 16 12-15,-10 16-1 16,-8 6 0-16,-7 12 4 16,-8 12 1-16,0-1 0 15,3 0-2-15,5-8 4 16,7-9-5-16,4-5-2 15,5-4 9-15,-1-1-7 0,5-9-1 16,2-8-2-16,4-6-1 16,4-3-5-16,1-7 4 15,7-5-4-15,0-2-3 16,2-5 2-16,0-4-4 16,4-4 17-16,0-8-17 15,10-6 0-15,5-8 2 16,6-5-2-16,2-6 0 15,0-4 0-15,0-2 0 16,2-1 2-16,0 0-1 16,0 0-1-16,0 0 1 15,0 0-1-15,0 0-1 16,0 0-4-16,0 0-4 16,0 0-6-16,0 0-10 0,0 0-9 15,0 0-6-15,0-15-13 16,0-18-74-16,4-9-23 15</inkml:trace>
  <inkml:trace contextRef="#ctx0" brushRef="#br0" timeOffset="235905.8632">9212 2001 99 0,'0'0'10'0,"0"0"-10"15,0 0 0-15,0 0 1 16,0 0-1-16,0 0 1 16,9-99 2-16,-9 98 8 15,0 1-4-15,0 0-5 16,0 0-1-16,0 0-1 15,-2 0 0-15,-20 6 1 0,-9 14-2 16,-10 8 1 0,-3 2 0-16,-3 0 0 0,5 0 0 15,9-6 0-15,8-5 0 16,12-8-1-16,13-1-1 16,0-4-14-16,15 5 16 15,25 2 1-15,11 1 2 16,8 6 7-16,1 5-9 15,-11 3-1-15,-11 6 0 16,-11 6-5-16,-14 4 4 16,-9 2 1-16,-4 2 3 15,0-4-3-15,0-6 1 16,-13-4-1-16,-7-7-1 16,-7-6 1-16,-4-2 2 0,-5-8 0 15,3-2-2-15,4-8 2 16,8-1-1-16,8 0 2 15,7-1 2-15,4-12-1 16,2 6 5-16,0-1-4 16,0 3-5-16,0 4-1 15,8 1-2-15,11 0-1 16,-2 0-2-16,5 10 1 16,1 12 1-16,-1 8 3 15,0 5-1-15,1 12 1 16,1 4 1-16,0 8 8 15,1 1-2-15,-1-2-6 16,-3-4 0-16,-4-4 1 0,-1-7-1 16,-1-6 0-16,-1-6-2 15,-1-6-26-15,0-8-15 16,-1-2-33-16</inkml:trace>
  <inkml:trace contextRef="#ctx0" brushRef="#br0" timeOffset="236409.645">9817 2542 42 0,'0'0'7'0,"0"0"-7"0,0 0 7 16,0 0 12-16,0 0-3 15,0 0 3-15,-16-76-3 16,13 76-4-16,1 0-7 16,-4 0-5-16,-5 0-4 15,-9 22 0-15,-7 13 0 16,0 5 4-16,4-1-2 16,10 0-1-16,7-3 1 15,6-5 1-15,0-4 0 16,0-7 1-16,0-6-2 15,6-6 2-15,9-4-7 0,8-4 5 16,4 0 2-16,2-4 9 16,0-18-7-16,-2-6 1 15,-3 0 1-15,-4 4-2 16,-2 3-1-16,-3 8 1 16,-3 4 2-16,-6 4 3 15,3 5-7-15,-5 0 0 16,6 0 0-16,-4 0-7 15,3 0 1-15,3 12-3 16,3 6 8-16,3 6 1 16,2 3 2-16,0 4-1 15,-5-5-1-15,3-2-22 0,-3-4-13 16,2-6-10 0</inkml:trace>
  <inkml:trace contextRef="#ctx0" brushRef="#br0" timeOffset="237075.759">10313 2279 43 0,'0'0'49'15,"0"0"-21"-15,0 0-5 16,0 0-19-16,0 0-4 16,0 0-9-16,0 3-6 15,0 29 14-15,0 18 1 16,0 12 3-16,0 8 0 15,0 0 0-15,0-4-3 16,0-7 1-16,7-11-1 16,4-12 0-16,3-9 2 15,-2-8-1-15,0-7 0 16,-1-7 0-16,-5-5 0 0,1 0 5 16,3 0-1-16,5-15 9 15,5-13-4-15,3-6-10 16,-2 2-11-16,2 4 11 15,-5 6-1-15,-1 4-1 16,4 6 0-16,-1 0 1 16,2 3 0-16,0 5-6 15,1 4 4-15,-2 0-1 16,2 0-2-16,-1 11 5 16,-4 8-1-16,-2 8-2 15,-6 0 4-15,0 9 1 16,-8-3-1-16,-2 1 1 15,0-1 0-15,-9-6 2 0,-15 0-2 16,-9-8 2-16,-8-1 1 16,-3-4 1-16,-6-4 2 15,4-3-6-15,-1-6 0 16,11-1-1-16,5 0 5 16,8 0-5-16,11 0-7 15,5-8-22-15,7-2 10 16,0-7-43-16</inkml:trace>
  <inkml:trace contextRef="#ctx0" brushRef="#br0" timeOffset="237661.8688">10962 2099 154 0,'0'0'2'16,"0"0"-2"-16,0 0 0 16,0 0-7-16,0 0-6 15,0 0 11-15,111-78 0 16,-75 78 2-16,-3 0-3 16,-6 24-2-16,-5 19 3 15,-11 10 2-15,-11 12 0 16,0 6 14-16,0 2-2 15,-6-7-7-15,-4-6-2 16,4-8-3-16,6-10 1 0,0-8-3 16,0-7 2-16,13-9 0 15,14-9 1-15,6-6-1 16,6-3 1-16,-2 0-2 16,-5-10-4-16,-8-14 2 15,-9-1 2-15,-8 1 1 16,-7 3 1-16,0 5 7 15,0 1 15-15,-2 8-1 16,-3 2 2-16,3 5 1 16,0 0-25-16,-2 0-7 15,-3 23-6-15,-2 14 11 16,0 16-1-16,3 14 3 0,3 8 0 16,1 7 4-16,0 11-4 15,-2-1 0-15,-6-2-1 16,2-6 1-16,-3-10 3 15,-3-7-3-15,1-11 0 16,-3-6 0-16,-4-6-3 16,-2-4-2-16,-5-2-13 15,-11-4-11-15,-13-6-13 16,-16-6-10-16,-11-12-30 16</inkml:trace>
  <inkml:trace contextRef="#ctx0" brushRef="#br0" timeOffset="238531.6627">9703 2220 16 0,'0'0'41'16,"0"0"7"-16,0 0-10 16,0 0-17-16,0 0-21 15,0 0 0-15,-36-18-8 16,11 49 3-16,-8 18 5 0,-9 17 4 15,1 5-4 1,10-2 2-16,12 0 3 0,5-2 1 16,12-2 0-16,2-3 1 15,6-2-6-15,28-6 5 16,21-2-1-16,17-3-4 16,12-3 4-16,1-1 1 15,-6 0-6-15,-15-7 2 16,-20-4-2-16,-13-6-4 15,-14-10-2-15,-11-6-6 16,-6-6 8-16,0-4 4 16,0 4 3-16,-2 2 4 15,-21 2-3-15,-6 4 4 16,-2-1-4-16,-4-2 1 0,-3-3 0 16,2 2 0-16,5-3-3 15,7-3 5-15,3-1-7 16,2 0 1-16,1-3 4 15,1 1-5-15,5-1 0 16,7 0-1-16,1 3 1 16,4-3-3-16,0 0-4 15,0 0-12-15,0 0 6 16,0 1 4-16,9 2 5 16,11 3 4-16,9 2 1 15,6 4 2-15,5 4-2 16,2 4 0-16,1 4 5 15,-1 6-5-15,1 4 0 0,-3 5 1 16,-2-2-2-16,-1-1 1 16,-6-4 0-16,-4-5-1 15,-4-9-37-15,-10-7-38 16,-9-7-11-16</inkml:trace>
  <inkml:trace contextRef="#ctx0" brushRef="#br0" timeOffset="238921.9583">9676 3070 109 0,'0'0'10'0,"0"0"-5"16,0 0-5-16,0 0-8 15,0 0 6-15,0 0 2 16,160-6 9-16,-82 6-2 16,12 0-5-16,14 0-2 15,16 0 6-15,17-12 0 16,9-11 6-16,8 0-6 15,-9 2 6-15,-16 6-10 16,-24 7-2-16,-29 3-2 0,-29 4-5 16,-23 1-3-16,-15 0-6 15,-9 0-2-15,0 0 18 16,-11 0-1-16,-21 0-9 16,-14 0-53-16</inkml:trace>
  <inkml:trace contextRef="#ctx0" brushRef="#br0" timeOffset="240062.486">9921 3352 37 0,'0'0'18'0,"0"0"1"16,0 0 20-16,141-6-4 16,-62-6-17-16,19-2-10 15,14-2-3-15,11-1-5 16,6-1 10-16,-5 1-1 16,-8 7-2-16,-18 4-5 15,-17 6-2-15,-19 0-10 16,-22 0 10-16,-17 0-9 15,-13 0 9-15,-10 0 0 0,0 0 3 16,0 0 18-16,0 0 0 16,0 0-9-16,0 0-7 15,0 0-3-15,0 0 1 16,0 0 4-16,0 0-7 16,3 0-4-16,-3 0 4 15,0 0-1-15,0 0 1 16,0 0-1-16,0 0 0 15,0 0 0-15,0 0 1 16,0 0 0-16,0 0-2 16,0 0 2-16,0 0 0 15,0 0 0-15,0 0-1 0,0 0 1 16,0 0 0 0,0 0 0-16,0 0 0 0,0 0 0 15,0 0-3-15,0 0 3 16,0 0 0-16,0 0 3 15,0 0-2-15,0 0-1 16,0 0 0-16,0 0 2 16,0 0-2-16,0 0 0 15,0 0 0-15,0 0 0 16,0 0 1-16,0 0-2 16,0 0 1-16,0 0 0 15,0 0 0-15,0 0 0 16,0 0-2-16,0 0 4 15,0 0-2-15,0 0 1 16,0 0-1-16,0 0 0 0,0 0 5 16,0 0-5-16,0 0 0 15,0 0 1-15,0 0-1 16,0 0 0-16,0 0-3 16,0 0 7-16,0 0-5 15,0 0 2-15,0 0-1 16,0 0 0-16,0 0-2 15,0 0 2-15,0 0 1 16,0 0 0-16,0 0-1 16,0 0-6-16,0 0 6 15,0 0 0-15,0 0 2 16,0 0 1-16,-3 0-2 0,1 0 0 16,2 0 0-16,0 0-1 15,0 0 0-15,0 0 0 16,0 0 2-16,0 0-4 15,0 0 1-15,0 0 1 16,-4 0-1-16,2 0 1 16,-3 0 0-16,1 0 0 15,4 0 1-15,0 0-1 16,0 0 0-16,-2 0 0 16,2 0 0-16,0 0 0 15,0 0 0-15,0 0-3 16,0 0 3-16,0 0 3 15,0 0-3-15,0 0 0 0,0 0-1 16,0 0 1 0,0 0-2-16,0 0-11 0,0 0-24 15,0 0 21-15,0 0-5 16,0 0 1-16,0 0-8 16,0 0 1-16,0 0-1 15,0 0-17-15</inkml:trace>
  <inkml:trace contextRef="#ctx0" brushRef="#br0" timeOffset="241786.0615">21269 3320 32 0,'0'0'31'0,"0"0"3"16,0 0-14-16,0 0 11 0,0 0 2 15,0 0 2 1,0 0-15-16,0-44-2 0,0 41 2 16,0-4-7-16,0 0 0 15,0-4-7-15,0 1 2 16,0 2-5-16,0 2 12 15,0 3 11-15,0 3-13 16,0 0-7-16,0 0-6 16,0 0 1-16,0 0 2 15,0 0-3-15,0 0-2 16,0 0 0-16,0 0-5 16,0 0-4-16,0 7 3 15,0 13 4-15,0 8 4 16,0 6 0-16,0 4 0 15,4 5 0-15,3-2 2 16,1-2-2-16,2-1 0 0,-1-6 1 16,1-2-1-16,4-10 1 15,-3-10 0-15,2-10 0 16,1 0 1-16,1 0 7 16,14-16 4-16,21-12 19 15,16-8-7-15,21-8-22 16,9-8 1-16,0 1-3 15,4 0 0-15,1-2-1 16,1 3 2-16,2 6 0 16,-10 8-2-16,-11 9 0 15,-19 10-2-15,-15 7 2 0,-11 3 0 16,-13 5-5 0,-10 1 5-16,-11 1-1 0,-2 0 1 15,-2 0 0-15,0 0 1 16,4-3-1-16,-4 3 2 15,0-2 1-15,2 2-2 16,-2 0-1-16,0-1 1 16,0 1-1-16,0 0-19 15,0-1-26-15,-8-4-30 16,-38-3-28-16,-37-6-102 16</inkml:trace>
  <inkml:trace contextRef="#ctx0" brushRef="#br0" timeOffset="243151.874">17176 3505 5 0,'0'0'27'0,"0"0"-3"15,0 0-4-15,0 0-8 16,0 0 10-16,0 0 9 16,0-28-4-16,0 28-4 15,0 0-13-15,0 0-5 16,0 0-1-16,0 0-1 16,0 0-2-16,0 0-1 15,0 0 0-15,0 0-7 16,0 7-3-16,0 11 8 15,15 11 2-15,-1 7 0 0,3 2 0 16,1 0 2 0,2 3-2-16,0 1 3 0,1-4-2 15,-2 0-1-15,4-2 3 16,-3-3-3-16,-5-6 2 16,-3-8-2-16,-8-6 1 15,-2-9-1-15,-2-2 1 16,0-2 3-16,0 0 1 15,0 0-4-15,0 0-1 16,0 0 2-16,0 0-2 16,0 0 0-16,0 0-13 15,0 0-18-15,0-4-15 0,-6-18-78 16</inkml:trace>
  <inkml:trace contextRef="#ctx0" brushRef="#br0" timeOffset="243713.4915">17417 3571 98 0,'0'0'1'15,"0"0"3"-15,0 0 2 16,0 0 7-16,0 0-4 15,0 0 7-15,-16-50 21 16,16 48-4-16,0 0-18 0,0 2-14 16,0 0 1-16,0 0-1 15,0 0 2-15,0 0 0 16,0 0 5-16,0 0-6 16,0 0 7-16,0 0-8 15,0 0 1-15,0 0-2 16,0 0-1-16,0 0-2 15,0 0 3-15,0 0 0 16,-2 0-2-16,-5 0-1 16,-9 18-5-16,-11 16 6 15,-11 10 2-15,-8 9 5 16,-1-2 3-16,3-1-4 0,-3-3-3 16,2-2 7-16,2-6 6 15,2-7-11-15,5-5 2 16,7-8-4-16,9-7 1 15,5-4 1-15,7-3-2 16,4-3 3-16,-1-1-4 16,3-1 3-16,2 3-3 15,0-3 0-15,0 0 0 16,0 0 0-16,0 0 0 16,0 0 0-16,0 0-2 15,0 0-16-15,0 0-8 16,0 0-17-16,5 0-39 15,24-6-24-15</inkml:trace>
  <inkml:trace contextRef="#ctx0" brushRef="#br0" timeOffset="245020.2125">19391 3834 16 0,'0'0'43'16,"0"0"-13"-16,0 0-1 15,0 0-6-15,0 0 2 16,0 0 9-16,4 0-14 0,-4 0-4 16,0 0-9-16,0 0 0 15,2 0-2-15,-2 0-2 16,0 0 0-16,0 0-3 15,0 0 0-15,0 0 1 16,0 0-2-16,0 0-2 16,2 4-6-16,1 17 8 15,-3 6 1-15,2 8 2 16,0 3 2-16,-2-5-3 16,0-1 0-16,0-5 0 15,0-8-1-15,0-2 1 16,0-8-1-16,0-2 2 15,0-3-1-15,0-2-1 0,0-2 0 16,0 0 14-16,2 0 10 16,-2 0 3-16,2 0-2 15,-2 0-5-15,2 0 5 16,8 0-5-16,14-13-2 16,16-10-7-16,16-9-11 15,11-2 1-15,0 1-2 16,2 5 1-16,-3 6 0 15,-3 7-3-15,-8 0 2 16,-7 5 2-16,-19 6-1 16,-12 2 0-16,-13 0 3 15,-4 2-3-15,0 0 4 0,0-3 3 16,0 3 0 0,0 0-4-16,0 0-3 0,0 0 0 15,0 0 0-15,0 0-1 16,0 0 2-16,0 0 1 15,0 0-2-15,0 0 1 16,0 0-1-16,0 0 0 16,0 0 0-16,0 0 0 15,0 0 0-15,0 0 0 16,0 0 1-16,0 0-2 16,0 0 1-16,0 0 0 15,0 0 0-15,0 0 1 16,0 0-2-16,0 0 0 15,0 0 1-15,0 0 0 16,0 0 0-16,0 0-6 0,0 0-3 16,0 0 3-16,0 0 0 15,0 0-5-15,0 0-3 16,0 0-2-16,0 0 7 16,0 0-5-16,0 0 2 15,0 0-3-15,0 0-7 16,0 0 2-16,0 0-6 15,0 0 1-15,0 0-10 16,0 0-5-16,0 0-4 16,0 0 1-16,0 0 8 0,0-2 19 15,-2 2-5 1</inkml:trace>
  <inkml:trace contextRef="#ctx0" brushRef="#br0" timeOffset="249007.6363">21130 4384 6 0,'0'0'44'0,"0"0"-19"16,0 0-18-16,0 0 3 15,0 0-2-15,0 0 3 16,0 0 6-16,0 0-8 16,0-8 2-16,0 8 0 15,0 0 0-15,0 0 0 16,0 0-4-16,0 0-3 15,0 0-4-15,0 0-3 0,0 0-2 16,0 0 1 0,0 0-4-16,0 0 6 0,0 6-4 15,0 10 6-15,0 2 2 16,0 2 4-16,9 1 3 16,5 0-5-16,-1-6 5 15,1-1-3-15,3-5 2 16,1-3 4-16,7-5 10 15,13-1 6-15,18 0 4 16,17-13-4-16,18-13-12 16,11-6-10-16,6-3-3 15,-6-3-1-15,-4-2 4 16,-7-3 5-16,-6 6-7 16,-16 5 2-16,-11 6-5 15,-17 7-1-15,-20 10 2 0,-7 3-2 16,-12 6 0-16,-2 0-4 15,0 0-19-15,0 0-14 16,0 0-22-16,0 0-18 16,-6 1-34-16,-28 20 35 15</inkml:trace>
  <inkml:trace contextRef="#ctx0" brushRef="#br0" timeOffset="252163.8269">17459 4582 49 0,'0'0'17'0,"0"0"2"16,0 0-13-16,0 0-6 15,0 0-3-15,0 0-6 16,0-25 9-16,0 25 1 16,0 0 0-16,0 0 2 15,0 0-1-15,0 0 0 16,0 0 9-16,0 0 2 16,0 0 0-16,0 0 1 15,0 0-2-15,0 0 3 0,0 0 4 16,0 0-7-16,-9 15-6 15,-22 17-5-15,-16 18 7 16,-5 12 21-16,4 0-16 16,3 2-7-16,5-2-4 15,-2 1 9-15,1-1-3 16,1 1 3-16,0-6-4 16,3-8-1-16,2-9-6 15,4-8 2-15,12-9 0 16,3-9 0-16,9-5-2 15,5-8 0-15,0-1 0 16,2 0 2-16,0 0-2 0,0 0 0 16,0 0-6-16,0 0-20 15,0 0-12-15,0 0-10 16,0 0-13-16,18-15-14 16</inkml:trace>
  <inkml:trace contextRef="#ctx0" brushRef="#br0" timeOffset="252823.7796">19350 4764 1 0,'0'0'15'0,"0"0"-8"16,0 0 30-16,0 0 12 15,0 0-20-15,0 0 11 0,-19-42-11 16,16 40-16-16,-2-1-9 16,-1 0-4-16,-5 0 0 15,-7 1-6-15,-7-3 2 16,-6 4 3-16,-5-4 1 16,3 3-6-16,2 2 4 15,6 0-2-15,8-2 1 16,5 2 0-16,5 0 3 15,7 0 0-15,0 0 2 16,0 0-4-16,0 0 0 16,0 0-3-16,0 0 3 15,0 0-3-15,0 0 0 16,0 4 1-16,10 18 4 16,3 9 10-16,5 6-1 15,6 7-1-15,5 6 4 0,7 4-6 16,2 2 3-16,0-1 0 15,-1-5 4-15,-1-4-12 16,-3-8 0-16,-4-3-1 16,-4-9 2-16,-2-2 1 15,-10-6-3-15,-4-9 0 16,-5 0 0-16,-4-7-18 16,0-2-12-16,0 0 9 15,0 0-2-15,0 0-17 16,-18-12-74-16</inkml:trace>
  <inkml:trace contextRef="#ctx0" brushRef="#br0" timeOffset="253149.5364">19495 4841 20 0,'0'0'24'15,"0"0"2"-15,0 0 26 16,0 0-25-16,0 0 2 15,0 0 17-15,4-37-13 16,-4 37-11-16,0 0-16 16,0 0-6-16,0 0 0 15,0 0-8-15,-24 10 0 16,-20 23 3-16,-17 11 5 16,-12 7 2-16,-1 8-1 0,7-5-1 15,3-2 2 1,8-6-4-16,2-6 1 0,4-5 1 15,2-6 3-15,9-4-2 16,5-7-1-16,3-4-20 16,2-5-30-16,0 0-8 15,-6-5-5-15,-3-4-16 16</inkml:trace>
  <inkml:trace contextRef="#ctx0" brushRef="#br0" timeOffset="253829.4902">17075 4778 32 0,'0'0'37'15,"0"0"-15"-15,0 0-9 16,0 0 2-16,0 0 14 0,0 0-7 16,-44-54 19-16,40 52-23 15,4 0-3-15,0 2-14 16,0 0 2-16,0 0-3 16,0 0 3-16,0 0-2 15,0 0 4-15,0 0 1 16,0 0-5-16,0 0-1 15,0 0 0-15,0 0-2 16,0 0-9-16,2 18-3 16,20 12 13-16,12 8 1 15,12 10 7-15,14 2 2 16,7 3 0-16,7-1-3 16,-1 0-5-16,-8-6 0 0,-10-4-2 15,-3-7-39-15,-6-8-39 16,-1-7-14-16</inkml:trace>
  <inkml:trace contextRef="#ctx0" brushRef="#br0" timeOffset="254700.471">21016 5079 124 0,'0'0'6'16,"0"0"2"-16,0 0-1 15,0 0 4-15,0 0-6 16,0 0 12-16,0 0 25 16,8 0-15-16,-6 0-18 15,-2 0-9-15,0 0 0 16,2 0-5-16,0 0-1 15,3 5 0-15,-1 10 6 16,5 8 0-16,-2 2 0 16,0 6 0-16,1-2 0 15,-4-1 3-15,4-2-3 16,1-5 0-16,-1-3-1 16,1-4 2-16,3-5 0 0,1-3 3 15,9-3-2-15,18-3 48 16,27-4 1-16,26-22-17 15,21-10-26-15,4-7-4 16,-4-1 4-16,-14-4-2 16,-17 3 3-16,-18 7-5 15,-19 13-4-15,-17 11-1 16,-15 10-5-16,-10 4-25 16,-4 0-22-16,0 0-21 15,-6 0-10-15,-27 20-1 16,-15 10 21-16</inkml:trace>
  <inkml:trace contextRef="#ctx0" brushRef="#br0" timeOffset="255577.6628">17000 5999 16 0,'0'0'25'0,"0"0"-2"15,0 0 13-15,0 0-1 16,0 0 2-16,0 0-5 16,-16-60-8-16,16 60-14 0,0 0-10 15,0 0-2-15,0 0-5 16,0 0 1-16,0 2 3 15,3 14 3-15,3 5-1 16,1 0 4-16,-1 5-3 16,-2 3 2-16,4-1 0 15,-2-1-2-15,1-6 3 16,1-5-2-16,2-3 0 16,-6-8 1-16,1-3-2 15,-1-2 4-15,0 0 8 16,10 0 13-16,15-10 8 15,18-20-3-15,15-8-24 0,7-3-5 16,-5 5-1 0,-6 6-1-16,-8 4 1 0,-6 5 0 15,-5 0-4-15,-8 5 3 16,-12 5-10-16,-9 4-4 16,-10 3 3-16,0 2-3 15,0 1-14-15,0-2-30 16,0 1-32-16</inkml:trace>
  <inkml:trace contextRef="#ctx0" brushRef="#br0" timeOffset="255981.5712">18109 5917 141 0,'0'0'0'0,"0"0"-3"16,0 0-7-16,0 0-8 15,0 0 17-15,0 0 1 16,11 0 3-16,-6 8-2 16,4 14 5-16,-3 9-1 15,3 1-1-15,1-3-1 16,-6-2-3-16,5-9 1 15,-3-6-1-15,1-6 0 16,2-4 4-16,2-2 13 0,14 0 24 16,14-8 3-16,17-16-12 15,15-10-27-15,8-5-5 16,-2 3 0-16,0 2 0 16,-13 6 2-16,-10 6 1 15,-17 8-3-15,-12 6-6 16,-12 4-16-16,-9 4-14 15,-4 0-23-15,0 0 9 16,0 0-22-16</inkml:trace>
  <inkml:trace contextRef="#ctx0" brushRef="#br0" timeOffset="259208.6334">20376 5973 17 0,'0'0'33'16,"0"0"-11"-16,0 0 4 16,0 0-5-16,0 0 11 15,0 0 9-15,0 0-10 16,33-51-9-16,-27 40-1 15,-1 1-2-15,1 2 8 16,-4 4-7-16,3 0-6 16,0 3-7-16,-3 1-1 15,-2 0-6-15,0 0-1 16,0 0-7-16,2 0 1 16,11 2-4-16,10 21 7 0,8 11 3 15,7 7 1-15,7 4 4 16,-3 4-1-16,2-4-1 15,-8-2 1-15,-7-6-3 16,-7-8 1-16,-6-7-2 16,-5-6 2-16,-3-4-1 15,-2-2 0-15,-4-2 0 16,0-4 0-16,-2-2-1 16,0-2-21-16,0 0-9 15,0 0-18-15,0 0-14 16,0 0 3-16,0-2-6 15</inkml:trace>
  <inkml:trace contextRef="#ctx0" brushRef="#br0" timeOffset="259508.841">20827 5929 78 0,'0'0'32'15,"0"0"13"-15,0 0 12 16,0 0-11-16,0 0-27 15,0 0-11-15,0-30-7 16,0 30-1-16,0 0-4 16,-21 4-7-16,-20 24 11 15,-19 8 4-15,-13 8-2 16,-10 2 0-16,3 1-1 16,2-1-1-16,5-2 1 15,8-4 0-15,7-4-2 0,11-8 1 16,11-6 0-16,12-6 0 15,6-5-23-15,9-4-9 16,2-2-12-16,7-4-6 16,0-1-6-16,0 0-15 15</inkml:trace>
  <inkml:trace contextRef="#ctx0" brushRef="#br0" timeOffset="263615.5717">22861 3936 28 0,'0'0'22'16,"0"0"-18"-16,0 0 15 16,0 0 3-16,0 0 0 15,0 0-4-15,43-92-6 16,-38 71 2-16,-5-4 5 15,0-2-10-15,0-5-6 16,0 0-2-16,-3 1 3 16,-8-4 4-16,-2 1 4 15,0-4-6-15,-3 0-5 16,1-4-1-16,-4-1-1 16,-3 1-2-16,-5-2 3 15,0 3 0-15,-1 2 3 0,1 3-3 16,5 8 1-16,3 2-1 15,6 7 2-15,5 6 0 16,-2-1-1-16,2 6 3 16,1-5-4-16,-5 3 2 15,2-3 0-15,-5-1-2 16,-6-2 0-16,1 0-2 16,-4 1 2-16,-1-3 0 15,3 4 0-15,1 1 0 16,4 1 1-16,1 1-1 15,-1-1 0-15,-6 2 2 16,-4 0 1-16,-8 0-3 0,-5 0-3 16,-7 4-2-16,-2 0 4 15,2 2-1-15,3 4 1 16,5 0 1-16,10 0 0 16,3 0 0-16,2 0 0 15,1 0 0-15,-2 0-3 16,-6 9 2-16,-2 6 0 15,-7 3-1-15,-9 7 2 16,-5 1-2-16,1 1 2 16,-1 6 0-16,7-1-2 15,3 0 2-15,6 0-4 16,3 4 4-16,4 2-2 16,-3 5 1-16,0 7 1 0,1 2 0 15,-1 6-1-15,-1 2 1 16,-1 0 0-16,3 0 0 15,2-3 3-15,4 0-4 16,2 2 2-16,1 1 0 16,0 1-1-16,-1-1-1 15,3-3 1-15,-3 0 0 16,3-2-1-16,2 2 1 16,2 0 4-16,0 0-3 15,2 1-1-15,6 2 1 16,-1-2-1-16,1 5 0 15,2-3 1-15,-1-2 4 0,-1-1-5 16,0 2 0 0,-1-1 1-16,-3 6-1 0,3 1-1 15,0 0 1-15,6-9 0 16,-1-5 1-16,3-7-2 16,1-3 2-16,0-8-1 15,0-2 0-15,0-5 0 16,0-4 0-16,-3 0-1 15,0 0 0-15,1-2 1 16,1 0 0-16,1 2 2 16,2-1-2-16,0-6 0 15,0 1 0-15,0 0-1 0,0-4 2 16,0 0-1 0,0-1 0-16,0 1-1 0,0-1 1 15,0 2 0-15,0 1-5 16,9-1 3-16,5 1 1 15,3 0-2-15,1 1 6 16,3-2-3-16,-2 0 0 16,4-1 0-16,1-2 1 15,1-1-1-15,-1 0-3 16,7-1 3-16,6 0 0 16,2-1 3-16,3 2-2 15,3-3-1-15,-3 2 0 16,-6-2 0-16,-9-4 0 15,-7 2 0-15,-5-2 1 16,-7-2 3-16,-4 0-5 0,0 0 3 16,3 0-2-16,9 0 0 15,8 0 2-15,9 0-2 16,6 0 0-16,-2 0 0 16,-3 0 0-16,-8 0 0 15,-3 0 0-15,-10 0 4 16,-2 0-2-16,-2 0-2 15,0-4 5-15,2 0-1 16,7-2-1-16,2-2 4 16,6-1-3-16,5 1-4 15,3-5 0-15,0-1 0 16,-1-1 0-16,-1 0 6 0,-1-3-4 16,-4-5-2-16,1 1 8 15,-4 0-6-15,-1 4-1 16,0 0 1-16,-2-2 9 15,4 0-10-15,2-2-1 16,2-2 0-16,-2 4 6 16,-3-2 0-16,-2 4-1 15,-6 4-5-15,-1-2 7 16,1 2 5-16,-1-4-12 16,6-1 1-16,-3-3-1 15,1 3-2-15,6-8 2 16,-3 1 1-16,5-2-1 15,0-3 0-15,-1 0 0 0,1-3 2 16,0-2-4-16,-2 0 1 16,-5 0-1-16,-3 4 4 15,-1 2 0-15,-5 6-2 16,0-2 3-16,-2 3-3 16,2 2 0-16,-2-3 3 15,3 4 0-15,-2-3 9 16,1 2-9-16,1-2-2 15,1-2 4-15,1 4-2 16,-1-5 2-16,3-4-5 16,-3 0 0-16,3-2 1 15,-1-5 0-15,1 1 3 16,3-4-4-16,0-2-1 0,-2 1-1 16,3-1 4-16,-4-1-2 15,-3-2 1-15,-4 6 0 16,-2 3-2-16,-2 2 2 15,1 7-1-15,1 4 0 16,-1 4 0-16,-1 4 0 16,0 0 0-16,-1 0 0 15,3-1 2-15,-1-3-2 16,1-2-1-16,-2 2 1 16,-1-3 1-16,-2 0 1 15,3-2-2-15,-1 3 1 16,-2-4 1-16,0 5-2 15,0-1 0-15,1 4 0 16,1-3 0-16,-1 2 0 0,-1 1 0 16,0 2 1-16,-2 0-2 15,0 3 1-15,2 2 0 16,-2 0 2-16,0 0-2 16,0 0 2-16,0 0-2 15,0 0 1-15,0-2 0 16,0 0-1-16,0-1 1 15,0-2 0-15,0-1-1 16,0-1 0-16,0 0 0 16,0-4 2-16,0 4-2 15,0-1 0-15,-2 2 1 16,2 6 0-16,0 0 0 16,-2-1 1-16,2 1-2 0,-2 1 0 15,-1 1 0-15,1-1 0 16,0 0 0-16,-1 0 3 15,-1-3-2-15,2 2-2 16,-2 3 1-16,-1 0 0 16,1 2 0-16,-1-5 1 15,0 2-1-15,-1-2-1 16,-1-3-2-16,-3 4 1 16,0-3 2-16,-3-1-1 15,-1 3 1-15,3 0-1 16,3 2 2-16,-2 1-2 15,2-2 1-15,-1 3 0 0,-3-2-1 16,-1-1 1-16,-2 1-2 16,-1-3-1-16,1 1 2 15,-5 0-1-15,1-1 1 16,-2 3-3-16,-2-1 2 16,5 1-2-16,3 0 4 15,3 4 0-15,1-3 0 16,3 6 0-16,-2-4 0 15,1 4 0-15,-1-5-2 16,-4 0-2-16,-4-1 4 16,-2 0-2-16,-3-1 2 15,2-1 0-15,-2-1 0 0,3 4 0 16,1 1 0 0,2-1 0-16,7 2-1 15,1 1 2-15,2 2-1 0,0-1 0 16,-1-2 2-16,-9-3-2 15,2 4 0-15,-1-3-4 16,-1 0 2-16,3 2 4 16,3 0-2-16,1-1 0 15,-2 1 1-15,1 0-1 16,-1 0 0-16,6 3-3 16,-5-2 3-16,4 1 0 15,-2 1 0-15,-2-2 0 16,0 1-3-16,-5 1 3 15,3 1-2-15,4 0-4 16,2 0 4-16,5 0-2 0,-4 0-1 16,-5 0 1-16,-7 0-6 15,-7 0 7-15,-4 9-1 16,-2 2-1-16,-3-4 2 16,-3 4-2-16,1-5 5 15,5-3-1-15,2 1 0 16,9-2-1-16,2 2 1 15,-2 3 1-15,4-1-1 16,1-1-4-16,-1 4 4 16,1 1-5-16,-2 2-1 15,-2 4 5-15,-6 3 0 16,1 4 2-16,-1 1 2 0,-2-2-2 16,3 0 0-16,4-4-4 15,-1-2 6-15,6 0-3 16,1-2 2-16,2-2-1 15,-1 2 0-15,-1 2 0 16,-1 1 0-16,-4 0 0 16,-1 2 0-16,1 0 3 15,-4 2-6-15,-4 1 7 16,-2 4-5-16,-2 2 2 16,0 2-1-16,0 2 0 15,-1 1-1-15,3 0 1 16,2 1-1-16,2-1 1 15,-2-1 0-15,0 0 0 0,2-3-2 16,-2 4 2 0,5-1 0-16,-2 2 0 0,-1 0-1 15,1 4 1-15,1 2 0 16,1 2-1-16,0 2 1 16,-1 0 0-16,1 1-1 15,0-4 0-15,-2 6 1 16,-3-2-1-16,2 1-1 15,-2-2 4-15,6-1-1 16,2-1-1-16,6-4-4 16,4 1 3-16,2-2 1 15,-1 0 0-15,1 0-2 0,0 0 0 16,0-1 1-16,1-1 1 16,-3 2 0-16,0 3 0 15,-2 0-1-15,2 3 1 16,-1 1-2-16,4 2 2 15,0-2 0-15,-1-8 0 16,3-4 0-16,4-8-3 16,0-5-4-16,0-5-1 15,0 1 4-15,0-3 4 16,0 1 0-16,0-3-1 16,0 3 0-16,0 4 1 15,0-4 0-15,0 6 0 16,2 0-1-16,-2 2 2 15,4 1-1-15,-2-3 0 16,1 4 0-16,1-5 0 0,-4 0 0 16,0 0 0-16,0-2 0 15,0 0 0-15,0 2-1 16,0-2 2-16,2 0-1 16,-2 2 0-16,4-2 0 15,-2 0-1-15,4 0-2 16,2 0 0-16,-1 0 3 15,4-2-4-15,3 3 3 16,-1-2 0-16,3 1 2 16,-1 0 0-16,-4-3-1 0,5-1 0 15,2-4 0 1,-1 2 0-16,6 0 0 0,-1-2 3 16,3 2-3-16,1-3 1 15,-4 2-2-15,-3-1-14 16,-4-4-3-16,1 0-9 15,-1-4 9-15,3 0 2 16,7 0-11-16,4 0-39 16</inkml:trace>
  <inkml:trace contextRef="#ctx0" brushRef="#br0" timeOffset="264403.5555">22924 4542 0 0,'0'0'35'16,"0"0"-6"-16,0 0-15 15,0 0 2-15,0 0 16 16,0 0 1-16,0 0-6 16,4-4-20-16,-1 4-7 15,2 0-1-15,-1 1-7 16,0 16 3-16,5 6 2 15,0 8 3-15,2 3 3 16,0 2-1-16,1-5 2 16,-1-2 0-16,-1-9 8 15,2-6 1-15,-3-6 1 0,1-4 6 16,2 1 1-16,5-4 3 16,13-1 3-16,10 0-2 15,11 0-6-15,11 0-14 16,5-16-2-16,3 0 0 15,-6-2-2-15,-6 0-1 16,-11 4 0-16,-14 2-2 16,-13 6-14-16,-11 0-12 15,-9 2-20-15,0-5-6 16,-13 2-63-16</inkml:trace>
  <inkml:trace contextRef="#ctx0" brushRef="#br0" timeOffset="264741.6151">23289 4543 41 0,'0'0'23'0,"0"0"-14"16,0 0-2-16,0 0-7 15,0 0 0-15,0 0 0 16,12-17 8-16,-12 17-8 15,0 8 0-15,0 24-4 16,0 16 4-16,0 11 4 16,0 10 6-16,-2-2-8 15,-6-8 2-15,6-9-3 0,2-9-1 16,0-11 0 0,0-10 0-16,0-6 4 0,21-6 6 15,12-5 20-15,16-2 2 16,6-1-12-16,3 0-18 15,-13 0-2-15,-13 0-21 16,-19 0-41-16,-9 0-14 16</inkml:trace>
  <inkml:trace contextRef="#ctx0" brushRef="#br0" timeOffset="265791.8616">20841 6093 9 0,'0'0'57'16,"0"0"-5"-16,0 0-11 16,0 0-9-16,0 0-25 15,0 0-5-15,0-82 1 16,0 49-2-16,-9-6-1 16,-7-1-3-16,-6 4 0 15,-1 4-3-15,0 8 6 16,-4 6 0-16,0 8 0 15,-6 4 0-15,-5 6-6 0,-12 0-2 16,-8 12 3 0,-4 10 4-16,0 6-1 0,4 0 0 15,7 0-2-15,6 4 4 16,7 0 0-16,5 2 0 16,4 0-1-16,6 0 1 15,6 1-3-15,-1-4 3 16,7 5 0-16,1-5 2 15,4-1 0-15,6 3 0 16,0-6-2-16,0 3 0 16,0-4 0-16,0 1 2 15,0-4-4-15,0 0 2 0,2-3 0 16,10-2-2-16,1 0 1 16,2-2-1-16,5 0 1 15,5-2 1-15,2-2 1 16,0-1-1-16,0-4-2 15,-4-1-7-15,2 0 7 16,-2-2-1-16,6 0 2 16,2-2 1-16,7 0-1 15,9-2 1-15,6 0-1 16,0 0-2-16,-3 0 2 16,-13 0-9-16,-3-4 7 15,-7-6 6-15,2-6 0 16,0-4-3-16,-3-3 4 15,0 6-1-15,-1-4 8 16,2 2-10-16,0 1-1 0,0-2 3 16,0 0-2-16,-4-1 0 15,-2-5-1-15,-5-1 4 16,-3-8 5-16,-3-1-9 16,2 0 14-16,-5-4-12 15,-3-2 11-15,0-3-13 16,-2 1 1-16,1 0-1 15,-3 4 6-15,0 2-6 16,0 4 0-16,-15-1 2 16,-12 2-2-16,-7 7-11 15,-10 4 7-15,-12 8-9 16,-14 11-20-16,-13 3-19 0,-27 9-37 16</inkml:trace>
  <inkml:trace contextRef="#ctx0" brushRef="#br0" timeOffset="268893.9035">10532 14171 6 0,'0'0'23'0,"0"0"-3"15,0 0-3-15,0 0 1 16,0 0-3-16,0 0-3 15,0 0-10-15,-13-12-1 16,1-4 2-16,-1 0 2 16,-3-2-3-16,-1-2-2 15,-6-3 0-15,1 0 1 16,-5 1-1-16,-5-2 0 16,-3 1 0-16,-3 3 0 15,1 2-1-15,3 4 2 0,5-2-1 16,5 6 1-1,8 4 1-15,5 0-2 0,2 5 3 16,-1-2 0-16,0 3-3 16,-3 0 0-16,-3 0-4 15,-2 0 3-15,-2 4 1 16,0 10-3-16,-5 6 1 16,-1 6 2-16,1 4 0 15,-2 4 0-15,7 1 1 16,7-6 0-16,5 1 1 15,2-1 2-15,2-1-4 16,4-2 0-16,0 5 2 16,0 0 0-16,0 1-1 15,0-3 3-15,4 0-4 16,8-7 0-16,3 1 1 0,3-6 1 16,5 2-2-16,-4-1 4 15,0-8-2-15,-2-1 3 16,-1 0-5-16,-1-1 1 15,-1-4 2-15,1-3 0 16,5-1-3-16,1 0 5 16,6 0-4-16,1 0 1 15,3 0-2-15,3-5 2 16,0-9 0-16,-5-1-2 16,-4-1 1-16,-2-2 3 15,-5 0 2-15,-3-5-2 16,4-4 4-16,-7 1-1 0,2-8-1 15,-1 0-5-15,1-4 0 16,-5-5 1-16,0 1-2 16,-9-4 2-16,0 1 1 15,0-2-3-15,-3 0 1 16,-15-1 1-16,-6 7 1 16,0 5 2-16,-3 6-4 15,4 8-1-15,4 6 0 16,-4 10-1-16,-6 6 0 15,-13 0-3-15,-14 26-26 16,-16 14 20-16,-5 10 3 16,-1 4-30-16,4 4-1 15,14 1-4-15,9 3-19 0</inkml:trace>
  <inkml:trace contextRef="#ctx0" brushRef="#br0" timeOffset="272027.6113">22570 17304 13 0,'0'0'5'0,"0"0"37"16,0 0-10-16,0 0 10 15,0 0 8-15,0 0 3 16,0 0-11-16,6-99 0 0,-1 95-14 15,-1 4-11-15,6-6-7 16,-2 2-8-16,3 0-2 16,1 0-2-16,-4 4 0 15,1 0-1-15,1 0-2 16,1 0 1-16,-1 8-5 16,0 6-1-16,-6 4-10 15,-4 4 8-15,0 4 3 16,-12 2 6-16,-17 2-1 15,-6-3 1-15,-3 0 0 16,1-5 3-16,-1-4 3 16,7-4-3-16,6 3 1 15,9-8-1-15,7 1-1 0,5-2 1 16,4 0-4 0,0 2 3-16,2-1 1 0,29 5 1 15,21 0 7-15,17 4 8 16,10 0-3-16,6-3-12 15,-8 0 6-15,-11-1-7 16,-17-6 0-16,-16-2-5 16,-10-2-9-16,-12-4-20 15,-8 0-20-15,-3 0-28 16,0-14-39-16</inkml:trace>
  <inkml:trace contextRef="#ctx0" brushRef="#br0" timeOffset="272567.7864">22842 16862 55 0,'0'0'95'0,"0"0"-54"16,0 0-40-16,0 0-2 16,0 0-15-16,0 0 16 0,15-32 0 15,-15 32-3-15,0 4-8 16,0 22 3-16,0 10 8 16,-15 4 2-16,-8 4 0 15,-1-1 1-15,-1-14-1 16,3-2-2-16,2-9 0 15,7-9 0-15,6-4 0 16,2-5 0-16,5 0 11 16,0 0 3-16,0 0 44 15,14-23-16-15,17-13-41 16,7-4-2-16,6-8 1 16,3 2 0-16,-2-2 1 15,0 8-1-15,-8 3 0 16,-8 16 7-16,-14 11-3 0,-3 2 3 15,-10 8-7-15,-2 0 0 16,0 0-10-16,0 0 0 16,0 4-10-16,-2 18 8 15,-12 10 12-15,-1 8 1 16,-3 4 0-16,3 0-1 16,-3-3-8-16,5 1-35 15,1-7-23-15,1-1-3 16</inkml:trace>
  <inkml:trace contextRef="#ctx0" brushRef="#br0" timeOffset="272914.9174">23077 17373 264 0,'0'0'38'0,"0"0"-38"16,0 0-9-16,0 0 9 15,0 0 0-15,0 0 0 16,46 20 0-16,-44-12-4 16,-2 0 1-16,0-2-10 15,0-2-19-15,0 0 9 0,-5 0 19 16,-1-4 4-1,1 0 4-15,3 0 4 0,2 0 18 16,0 0 4-16,0-8-13 16,0-6-17-16,11 7-5 15,0 1-12-15,-7 1-12 16,3 5-37-16,-2 0-52 16</inkml:trace>
  <inkml:trace contextRef="#ctx0" brushRef="#br0" timeOffset="273857.5236">23572 16218 134 0,'0'0'2'16,"0"0"-2"-16,0 0 0 16,0 0-2-16,0 0 2 15,0 0 22-15,-19-10 14 0,21 10-10 16,29 6-18-1,27 20 1-15,29 14-6 0,30 9 4 16,35 10 3-16,29 12-9 16,37 5 7-16,39 12-1 15,32 11 10-15,27 5-16 16,21 1 6-16,-3 2-1 16,-6-8-2-16,-14-5-2 15,-23-14 1-15,-14-8-1 16,-16-10 2-16,-20-8 6 15,-15 1-3-15,-9-3-3 16,-14-2 1-16,-10 8-5 16,-8 4 1-16,-14 4 1 15,-19 3-2-15,-14-3 0 16,-17-4 5-16,-21-16 4 0,-17-8 6 16,-27-13-8-16,-25-11-6 15,-21-11-1-15,-10-3 0 16,0 0-21-16,0 0 1 15,-35 0-29-15,-37 0-39 16,-37-14-19-16</inkml:trace>
  <inkml:trace contextRef="#ctx0" brushRef="#br0" timeOffset="274931.9718">23806 17398 16 0,'0'0'6'16,"0"0"0"-16,0 0 17 16,0 0 19-16,0 0 0 15,0 0-7-15,-2-33 7 16,2 29 0-16,0-2-14 0,11-1-25 16,12 2-2-16,6 1-1 15,4 0 0-15,2 4 0 16,3 0-1-16,-1 4-5 15,-12 13 4-15,-4 2-1 16,-17 4 0-16,-4 2 0 16,-21 7-34-16,-31 2 3 15,-8-1 9-15,-7-3 8 16,9-10 5-16,13 0 8 16,14-10 4-16,14-2 0 15,8-6 2-15,6-2-2 16,3 0 4-16,0 0 29 0,12 0-17 15,12 0-16-15,12 4 1 16,4 9 3-16,-5 0-4 16,-2 5-1-16,-6 8-2 15,-8 2 2-15,-7-2 0 16,-7 1-1-16,-5-4 2 16,0-1 0-16,-17-4 1 15,-17 0 6-15,-9 1 4 16,-3-12-1-16,-6 2-1 15,1-9-3-15,0 0-2 16,4 0 9-16,1 0-5 16,3-13 2-16,7 7 3 15,7-2 0-15,12 4-9 0,7 4-4 16,10 0-4-16,0 0-35 16,0 0-63-16,19 0-9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24T05:08:31.5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1 2017 28 0,'0'0'47'0,"0"0"-22"15,0 0 3-15,0 0-1 16,0 0-2-16,-4-112 5 16,4 103 4-16,0 2-5 15,0 3-10-15,0 2-6 0,0 0-9 16,0 2-2-16,0 0-2 16,0 0-6-16,0 0-1 15,0 6-9-15,0 20 11 16,-7 16 5-16,-1 8 2 15,-2 4 5-15,4 0-4 16,-1 0 0-16,3-4-3 16,-3-3 1-16,-2-4 1 15,0-8 2-15,3-3-4 16,-1-6 0-16,5-7 0 16,2-8 0-16,-3-7-10 15,3-2-21-15,0-2 8 16,0 0 2-16,0 0 0 0,0-20-9 15,0-16-66-15</inkml:trace>
  <inkml:trace contextRef="#ctx0" brushRef="#br0" timeOffset="531.7161">1599 1805 22 0,'0'0'53'0,"0"0"3"16,0 0-23-16,0 0 2 15,-85-103-20-15,59 95 8 16,-6 4-18-16,-5 4-5 16,-5 0 2-16,-8 0-4 0,2 12 3 15,5 5-1 1,5-3 0-16,7 1 0 0,-2 6 0 16,-3 6 0-16,0 10 0 15,0 11-2-15,3 15 0 16,4 12 2-16,5 13 0 15,4 8 0-15,4-1 0 16,11-3 0-16,5-8 0 16,3-7 2-16,23-7-1 15,14-12-1-15,8-8 1 16,12-6 4-16,11-8 3 16,7-4-7-16,7-12 0 0,-3-5 2 15,-2-14-2 1,-2-1 5-16,-2-10 0 15,2-28 1-15,4-18-5 0,3-16 1 16,-3-16 0-16,-12-9 0 16,-15-9 1-16,-19-12-1 15,-18-11 3-15,-18 1-6 16,-9 7 1-16,-41 17 0 16,-16 27 4-16,-14 14-10 15,-9 17 4-15,2 16 1 16,6 12-2-16,8 11 2 15,13 7-3-15,8 0 0 16,10 17-21-16,5 23-47 16,3 14-9-16,8 8-14 15</inkml:trace>
  <inkml:trace contextRef="#ctx0" brushRef="#br0" timeOffset="1687.6964">3767 1244 20 0,'0'0'31'0,"0"0"2"16,0 0-11-16,0 0 10 16,0 0 5-16,0 0-18 15,0-39-6-15,0 39-7 16,0 0-6-16,0 0 3 15,0 0-2-15,0 0 4 0,0 0 1 16,0 0-3-16,0 0 1 16,0 0-3-16,0 0-1 15,0 0-1-15,0 0 1 16,0 0 1-16,0 0 2 16,0 0-1-16,0 0 1 15,0 0 3-15,0 0 1 16,0 0-2-16,0 0-1 15,0 0-4-15,0 0-4 16,0 0-3-16,-11 2-1 16,-12 18 0-16,-10 8 6 15,-2 6 2-15,-1 2-4 0,5 4 4 16,8 0-4-16,6 3-1 16,5 3 0-16,8-2-2 15,4 0-1-15,0-2 3 16,2 0-1-16,12-1 6 15,-1-6 0-15,-9 1-2 16,-1-4 0-16,-3 0 0 16,0 3-9-16,-9-5 7 15,-11 2 0-15,-5-8-2 16,-3-4 6-16,1-7 0 16,0-4 8-16,7-7-6 15,7-2 6-15,3 0-1 16,8 0 0-16,2-18 19 0,0-8-5 15,4-6-15-15,23-4-3 16,4 5-3-16,6 8-3 16,-4 5 3-16,-4 8 0 15,-3 10-9-15,-1 0 6 16,-1 6-7-16,-1 21 2 16,-4 14-2-16,0 16 9 15,-9 18-7-15,-5 15 3 16,-5 14 5-16,0 7 5 15,0-1-2-15,0-10-1 16,0-10-4-16,0-13-1 16,0-19-16-16,0-16 2 0,7-10-1 15,6-10-17-15,1-8-7 16,6-10-24-16</inkml:trace>
  <inkml:trace contextRef="#ctx0" brushRef="#br0" timeOffset="2064.9557">4425 1474 20 0,'0'0'12'16,"0"0"10"-16,0 0-9 16,0 0 6-16,0 0 31 15,0 0-4-15,31-75-16 16,-31 75-23-16,0 0-7 16,0 0-16-16,0 22-9 15,0 10 22-15,0 13 3 16,0 3 0-16,0 4 4 15,0 0-3-15,0-2-1 16,0-4 1-16,0-5 0 16,0-8-1-16,0-1 0 15,0 1-4-15,-2-4-35 0,2 1-9 16,0-7-17-16</inkml:trace>
  <inkml:trace contextRef="#ctx0" brushRef="#br0" timeOffset="2288.7095">4966 1776 110 0,'0'0'10'0,"0"0"48"16,0 0-11-16,0 0-47 15,0 0-6-15,0 0-10 16,-3-10-9-16,-12 36 11 0,-7 10 14 15,-3 9 2 1,0 3-2-16,2 4-22 0,0-2-13 16,5-2-11-16,3-6-10 15</inkml:trace>
  <inkml:trace contextRef="#ctx0" brushRef="#br0" timeOffset="2729.7364">5211 1520 122 0,'0'0'21'0,"0"0"-20"16,0 0 19-16,6-119-18 15,2 100-2-15,-2 4 8 16,3 1 5-16,9 5 4 15,4-2-17-15,12 5-4 16,8 4-2-16,2 2 4 16,3 0 1-16,-7 13-1 15,-7 10-7-15,-8 10-5 16,-16 9-15-16,-9 10 15 16,0 6 11-16,-27 6 3 15,-11 0-2-15,-2-8 2 16,1-6-8-16,2-10 7 15,9-8-1-15,6-6 1 0,8-9 0 16,5-7 1-16,9-7-2 16,0 0 2-16,0-3 0 15,2 0 4-15,29 0 1 16,19 0 2-16,16-9-2 16,10-4-4-16,-4-2-1 15,-12 5-2-15,-12 6-40 16,-14 2-22-16</inkml:trace>
  <inkml:trace contextRef="#ctx0" brushRef="#br0" timeOffset="3046.2242">6133 1774 59 0,'0'0'42'16,"0"0"-4"-16,0 0-13 15,0 0-11-15,0 0-11 0,0 0-3 16,0-8-13-16,-19 40-14 15,-18 16 27 1,-7 14 0-16,-5 11 0 0,0-2-10 16,11-4-34-16,7-13 8 15,11-11-3-15</inkml:trace>
  <inkml:trace contextRef="#ctx0" brushRef="#br0" timeOffset="3981.5256">6484 1363 16 0,'0'0'39'0,"0"0"-8"15,0 0 2-15,0 0 1 16,0 0-9-16,0 0-12 16,39-40-10-16,-3 28-3 15,16 2-2-15,10 0 2 16,7 7 0-16,-5 3 0 16,-10 0 0-16,-19 6-10 15,-17 15-15-15,-13 10-15 0,-5 6 12 16,-20 3 3-16,-28 4 17 15,-12-1 5 1,-2-5-5-16,7-9 6 0,16-8 2 16,18-9 0-16,11-8 0 15,10-2-1-15,0-2 0 16,0 0-1-16,14 0 1 16,17 0 1-16,13 0 4 15,8 0-3-15,-6 0 5 16,-5 0-6-16,-12 0-1 15,-14 16-5-15,-5 4 0 16,-10 5 2-16,0 6 3 16,-12 1 1-16,-19 2 5 0,-9-6 12 15,-3-2-2 1,1-3-1-16,4-5 4 0,7 0-6 16,6-4-11-16,5-1-1 15,7 2-8-15,2-3-31 16,11-2-27-16</inkml:trace>
  <inkml:trace contextRef="#ctx0" brushRef="#br0" timeOffset="4178.2072">7448 1757 159 0,'0'0'51'15,"0"0"-42"-15,0 0-9 0,0 0-37 16,0 0-28-16,0 0 65 16,-71 59 0-16,42-37-5 15,2-2-28-15,5 0-27 16</inkml:trace>
  <inkml:trace contextRef="#ctx0" brushRef="#br0" timeOffset="4643.7042">7771 1436 153 0,'0'0'48'16,"0"0"-42"-16,0 0 32 16,24-103-21-16,-24 97-5 15,0 4 10-15,0 2-20 16,0 0-2-16,0 16-22 15,-17 19 7-15,-1 10 12 16,2 8 2-16,9-1-20 16,7-4 11-16,0-2-15 15,14-6-4-15,13-8 12 16,6-8-4-16,1-10 10 16,6-8 6-16,-1-6 5 15,2 0 1-15,-1-22 4 0,-9-8-4 16,-4-6 2-16,-10 2 0 15,-5-3 4 1,-5 10 27-16,-5 7-12 0,0 9 15 16,-2 4-8-16,0 5-13 15,0 2-16-15,0 0-16 16,0 20-3-16,0 16 7 16,-9 12 11-16,-5 7 2 15,-1 4 0-15,-1 4 2 16,-1-2-3-16,1 0-8 15,1-1-13-15,3 0-28 16,5-10-13-16,7-6 1 16</inkml:trace>
  <inkml:trace contextRef="#ctx0" brushRef="#br0" timeOffset="5100.7138">8323 1195 153 0,'0'0'35'15,"0"0"-18"-15,0 0-11 16,112-104-5-16,-81 96-1 16,-6 8 0-16,-10 0-7 15,-8 24-4-15,-7 27-1 0,0 22 6 16,-5 9 6-1,-6 4 2-15,11-3-2 0,5-9-23 16,42-11 6-16,20-11-3 16,12-13-7-16,8-15 6 15,-2-12 13-15,-7-12-3 16,-16 0 3-16,-15-20 8 16,-15-14 1-16,-16-6 8 15,-14-2 20-15,-2 1-12 16,-12 5 18-16,-23 15-1 15,-7 11-5-15,-14 10-12 16,-9 8-15-16,-9 36 2 16,-3 21-2-16,2 16 1 15,11 20 0-15,9 21-2 0,8 14 1 16,11 12-2-16,1 8 0 16,1-11-17-16,-1-2-33 15,-10-5-2-15,-11-6-34 16</inkml:trace>
  <inkml:trace contextRef="#ctx0" brushRef="#br0" timeOffset="5857.58">2780 1769 0 0,'0'0'14'0,"0"0"4"0,0 0 6 16,0 0 14-16,0 0 9 16,0 0-14-16,0-98 4 15,0 97-1-15,0 1-9 16,0 0-27-16,-4 7-14 16,-12 32-7-16,-4 25 21 15,-20 33 0-15,-7 20 9 16,-5 15-1-16,-3-1-7 15,10-11 5-15,8-15-3 16,6-14-2-16,6-15 3 16,2-12-1-16,6-18 0 15,3-11-3-15,5-14 2 0,5-9-2 16,4-6 0-16,-2-4-4 16,2-2-15-16,0 0 10 15,0-2-1-15,0-29-8 16,2-19-110-16</inkml:trace>
  <inkml:trace contextRef="#ctx0" brushRef="#br0" timeOffset="6142.7033">2684 1833 6 0,'0'0'62'15,"0"0"-20"-15,0 0-15 0,0 0-2 16,0 0 10-16,0 0 1 15,43-69-15-15,-43 69-21 16,0 0-2-16,2 0-9 16,3 16-8-16,1 20 8 15,7 22 7-15,-1 17 1 16,-1 15 3-16,-1 10 4 16,-2-1 0-16,-4-5-3 15,0-10-1-15,-4-6 1 16,0-6-1-16,0-7 0 15,0-7-13-15,0-9-37 16,3-14-22-16,1-12-7 16</inkml:trace>
  <inkml:trace contextRef="#ctx0" brushRef="#br0" timeOffset="6338.0054">2573 2584 268 0,'0'0'8'16,"0"0"8"-16,0 0-16 16,0 0 0-16,0 0-10 15,174-68 10-15,-90 46 3 16,-1 6-3-16,-12 4-3 16,-4 3-49-16,-9 4-58 0,-7-1-10 15</inkml:trace>
  <inkml:trace contextRef="#ctx0" brushRef="#br0" timeOffset="6510.9652">3123 2542 176 0,'0'0'28'0,"0"0"-28"15,0 0 0-15,0 0-19 16,0 0 7-16,0 0 9 15,64 0-1-15,-35 0-45 16,-10 9-45-16</inkml:trace>
  <inkml:trace contextRef="#ctx0" brushRef="#br0" timeOffset="6651.9904">3108 2733 70 0,'0'0'21'16,"0"0"-12"-16,114 0 0 15,-30-14-5-15,7 2-1 16,3 1-3-16,-10 10 0 16,-17 1-74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24T05:22:20.2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4 4359 9 0,'0'0'30'15,"0"0"-13"-15,0 0 6 16,0 0-5-16,0 0-8 15,0 0-10-15,0 0 0 16,0-13-3-16,-4 13-3 16,-2 0-10-16,-4 7-17 15,-9 11 33-15,2 0 4 16,1-2 0-16,5 2-2 16,3 4-1-16,-4 5-1 15,-1 4 0-15,0 8 3 16,-1-3-3-16,3 0 0 0,2-2 3 15,9-4-3-15,0-4 0 16,2 0-2-16,25 1 4 16,6 0-2-16,8 0 0 15,-4 4 2-15,-3 4-2 16,-7 1-6-16,-12 2-5 16,-12 3-12-16,-3 12 12 15,-25 7 6-15,-31 11 3 16,-10-5 2-16,-6-12 0 15,15-18 6-15,14-18-5 16,20-14 8-16,8-4 29 16,1 0-18-16,3-4 1 0,3-8-2 15,1-4 5-15,7 1-16 16,0 1-4 0,0 5-1-16,0 7 2 0,0 2-5 15,0 0-8-15,0 0-10 16,13 6 6-16,7 20 4 15,2 10 4-15,5 10 3 16,-2 12-2-16,-3 16 2 16,-2 16-1-16,-4 13 2 15,-10 11 1-15,-6 4 0 16,0-2-1-16,0-1-9 16,-9-11-16-16,3-11-11 15,6-17-2-15</inkml:trace>
  <inkml:trace contextRef="#ctx0" brushRef="#br0" timeOffset="607.9865">2769 4854 14 0,'0'0'14'16,"0"0"9"-16,0 0 8 16,0 0-16-16,0 0 11 15,0 0-5-15,-14-66-14 16,14 66-7-16,0 0-6 16,-2 0-9-16,-2 30-6 15,-7 30 12-15,-5 39 8 16,-1 23 1-16,-2 13 0 15,9-2 2-15,7-8-2 16,3-13 2-16,7-13-1 16,20-10 1-16,8-14-2 0,1-11 0 15,3-11-5 1,4-15-11-16,4-10-10 0,9-11-17 16</inkml:trace>
  <inkml:trace contextRef="#ctx0" brushRef="#br0" timeOffset="1066.3675">3438 4947 13 0,'0'0'15'0,"0"0"11"16,0 0-7-16,0 0-5 16,0 0-7-16,0 0 0 15,-16-26-7-15,16 26-3 16,-2 0-6-16,-1 11-2 15,-5 24 3-15,-4 17 8 16,-1 13 0-16,-3 2 0 16,5 2 2-16,0-7-1 15,-3-4-1-15,2 0-1 0,-5-2 1 16,0 0 1-16,3-10 0 16,3-11-1-16,7-16 0 15,4-11 0-15,0-3 0 16,0-5-2-16,0 0-3 15,0 0 2-15,0 0 2 16,0 0-2-16,0 0-18 16,0 0-18-16</inkml:trace>
  <inkml:trace contextRef="#ctx0" brushRef="#br0" timeOffset="1560.2711">3879 5009 16 0,'0'0'14'16,"0"0"0"-16,0 0-1 15,0 0 0-15,0 0-2 16,0 0-7-16,-7-11-2 16,5 11-2-16,2 0-8 15,-2 33-4-15,-6 20 6 16,0 14 6-16,-3 13-1 16,-7-1 2-16,3-7-2 15,1-4 2-15,1-7-1 16,1-6 0-16,1-7 0 15,0-9 1-15,4-13-1 0,3-10-1 16,1-11-19-16,3-5-18 16</inkml:trace>
  <inkml:trace contextRef="#ctx0" brushRef="#br0" timeOffset="1748.9898">4105 4351 9 0,'0'0'0'0,"0"0"-9"15</inkml:trace>
  <inkml:trace contextRef="#ctx0" brushRef="#br0" timeOffset="2677.9622">4041 4753 23 0,'0'0'22'16,"0"0"7"-16,0 0-6 15,0 0-14-15,0 0 1 16,2-105 3-16,2 93 1 15,2 2-6-15,-2 4 7 16,-4 3 1-16,2 2-4 16,-2 1-12-16,0 0-3 15,2 0-7-15,5 4-5 0,7 26 4 16,9 16 10-16,11 17 1 16,9 14-1-16,5 16-1 15,6 13 4-15,2 8-2 16,-10 9 1-16,-9-3-1 15,-18 2 2-15,-19-1 2 16,0-3-2-16,-38-6-1 16,-13-11-1-16,-2-17 0 15,1-17-6-15,7-14-4 16,10-13 10-16,2-8 0 16,8-10 1-16,3-8 1 15,6-4-2-15,3-4 0 16,1-3-7-16,6-3-4 0,2 0 8 15,-1 0-25-15,3 0-25 16,2-23 5-16</inkml:trace>
  <inkml:trace contextRef="#ctx0" brushRef="#br0" timeOffset="3059.995">5209 4386 32 0,'0'0'23'15,"0"0"-4"-15,0 0-19 16,0 0-11-16,0 0 7 16,-109 164 2-16,57-50 2 15,-1 25 5-15,2 17-3 16,10 4 1-16,10-3 0 16,14-11 0-16,12-18-2 15,5-14-1-15,9-17 0 16,27-22 1-16,8-16-1 15,14-13 0-15,12-12-1 0,9-10-7 16,8-9-10-16,3-7-7 16</inkml:trace>
  <inkml:trace contextRef="#ctx0" brushRef="#br0" timeOffset="3880.0945">5616 4917 0 0,'0'0'14'15,"0"0"-3"-15,0 0-5 16,0 0-2-16,0 0-4 15,0 0 0-15,0 0-1 0,0 0-1 16,0 0 1-16,0 0-6 16,0 0 1-16,0 0 4 15,0 0 2-15,0 0 0 16,0 0 0-16,0 0 0 16,0 0-6-16,0 0-4 15,0 0 10-15</inkml:trace>
  <inkml:trace contextRef="#ctx0" brushRef="#br0" timeOffset="10660.1465">5801 4991 174 0,'0'0'55'15,"0"0"-41"-15,0 0-1 16,0 0 16-16,0 0-6 16,0 0-6-16,0 0-9 15,-13-20-8-15,13 20-1 0,0-2-1 16,0 2 0-16,0 0 2 15,0 0-1-15,0 0-3 16,0 0 4-16,0 0-5 16,0 0-2-16,0 0 2 15,0 0 0-15,0 8 4 16,0 18 0-16,-6 13 1 16,-6 14 0-16,-1 3 0 15,-5 6 5-15,0 1-5 16,-2-3 5-16,3-2-3 15,-1-4 5-15,5-8-7 16,3-8 0-16,3-6 3 0,3-8 2 16,2-8-3-16,2-6 0 15,0-6-1-15,0-4 0 16,0 0 0-16,0 0 3 16,0 0-1-16,0 0-3 15,0 0-15-15,0 0-23 16,0-5-14-16,17-16-24 15,17-11-35-15</inkml:trace>
  <inkml:trace contextRef="#ctx0" brushRef="#br0" timeOffset="11161.9368">6096 5185 41 0,'0'0'19'15,"0"0"7"-15,0 0 0 16,0 0 10-16,0 0 1 16,0 0-12-16,0-80-9 15,0 74-3-15,0-1-1 16,8 0-12-16,13 0-3 16,5 2 0-16,10 1 1 15,10 4-3-15,6 0 3 16,-3 0 1-16,-5 0 1 15,-10 6-4-15,-10 11-5 16,-11 10-9-16,-13 5-5 0,0 6 21 16,-37 4 2-16,-14-3 0 15,-5-5 6-15,5-9-4 16,17-8-2-16,16-7 1 16,12-6-2-16,6-4 0 15,0 0-1-15,14 0-9 16,30 0 11-16,18 0 5 15,2 0-3-15,-5-1-2 16,-22 1-1-16,-16 0-12 16,-13 13-9-16,-8 13 2 15,-8 6 20-15,-26 4 6 16,-11 2-4-16,-5-1 3 16,4-8 0-16,2-2-3 15,9-7-2-15,4-5 1 0,6-2-1 16,7-8-8-16,9-5-17 15,9-2-26-15</inkml:trace>
  <inkml:trace contextRef="#ctx0" brushRef="#br0" timeOffset="11470.8889">6879 4734 188 0,'0'0'15'0,"0"0"-15"16,0 0 19-16,0 0-3 0,0 0-10 16,0 0-6-16,25-56-16 15,0 82-1-15,12 8 16 16,11 14 1-16,0 13-4 16,-5 15 4-16,-7 18-2 15,-16 15 2-15,-14 3 0 16,-6-2 0-16,-9-12-3 15,-27-8-9-15,-3-12 11 16,-3-11 1-16,3-13-2 16,6-11 0-16,1-14-12 15,1-2-9-15,-2-12-35 16,0-3-1-16</inkml:trace>
  <inkml:trace contextRef="#ctx0" brushRef="#br0" timeOffset="11831.4288">7822 4680 34 0,'0'0'14'16,"0"0"12"-16,0 0-9 15,0 0-14-15,0 0-2 0,-114-14 1 16,81 36 1 0,2 10 10-16,2 14-1 0,-5 11 0 15,3 15-7-15,-2 14 6 16,6 12-8-16,8 4 1 16,9-1-1-16,10-11 0 15,0-16-1-15,20-9 0 16,12-10-2-16,7-7 5 15,4-9-5-15,6-11-1 16,2-9-7-16,5-8-9 16,4-11-14-16,-1 0-5 15,-7-2-41-15</inkml:trace>
  <inkml:trace contextRef="#ctx0" brushRef="#br0" timeOffset="12916.0622">7887 5113 23 0,'0'0'16'0,"0"0"-6"16,0 0-3-16,0 0 3 16,0 0-2-16,0 0-2 15,0 0 5-15,2 0 4 16,-2 0-9-16,0 0 6 15,0-2 0-15,0 2-3 0,0-2 0 16,0 0 3 0,0 0-2-16,0-2-4 0,0 0 4 15,0 4 2-15,0-5-5 16,0 5-2-16,0-1 2 16,0-1 0-16,0-2-2 15,0 3 3-15,0-2-3 16,0 1 1-16,0 2-3 15,0-1-2-15,0-4 3 16,0 3 0-16,0-2-3 16,2-2 1-16,5-4-1 15,0-2 3-15,4-2-4 16,5 2-3-16,-1-3 3 16,5 6 0-16,-2-1 0 15,0 4 0-15,-5 0 0 0,-1 4 0 16,1 0-2-16,3 2 0 15,-1 0-2-15,3 2-4 16,-3 18-4-16,1 6-3 16,-5 8 1-16,-9 6 4 15,-2 4 3-15,0 3-2 16,-20-1 7-16,-14-1 2 16,-12-1 1-16,-3-7 1 15,2-5-2-15,12-9 0 16,12-10 0-16,7-6 2 15,12-2-2-15,2-5 0 16,2 0 0-16,0 0 0 0,0 0 1 16,0 0 0-16,2 0 0 15,23-2 5-15,14-7 0 16,15 1 1-16,4-5-6 16,-4 1 2-16,-8 1-2 15,-15 4-2-15,-6 0 0 16,-5-2-15-16,-2 1-17 15,-2-2-30-15,-1-6-16 16</inkml:trace>
  <inkml:trace contextRef="#ctx0" brushRef="#br0" timeOffset="13300.0348">8377 5029 122 0,'0'0'12'15,"0"0"16"-15,0 0 11 16,0 0-29-16,0 0 2 16,0 0-12-16,114-72-4 15,-81 72 4-15,3 0-2 16,-5 2-1-16,-4 18-6 16,-12 10-3-16,-11 8-15 15,-4 7 16-15,-6 2 0 16,-28-1 9-16,-8-3 2 15,5-11 1-15,2-7 0 0,12-6-1 16,9-7 0 0,5-6 3-16,5-2-2 0,4-4-2 15,0 0 2-15,0 0-1 16,0 0 3-16,11 0 1 16,24 0 2-16,19-4 7 15,10-11 5-15,-1 0-18 16,-7 2 1-16,-14 1-1 15,-15 5-38-15,-9-1-13 16,-10-6-47-16</inkml:trace>
  <inkml:trace contextRef="#ctx0" brushRef="#br0" timeOffset="13584.958">8789 4688 67 0,'0'0'1'16,"0"0"28"-16,0 0 13 16,0 0-15-16,0 0-25 15,0 0-2-15,143-16-7 16,-89 53 1-16,1 14 5 16,0 17 0-16,-7 21-1 15,-11 19 2-15,-12 10 0 16,-16 6-2-16,-9-5 4 15,-9-13-4-15,-24-14-4 16,-5-16-3-16,-3-14-7 0,6-17 8 16,3-11 1-16,3-7-32 15,0-13-7-15</inkml:trace>
  <inkml:trace contextRef="#ctx0" brushRef="#br0" timeOffset="14356.7717">9684 4744 4 0,'0'0'31'0,"0"0"7"16,0 0-1-16,0 0 1 15,0 0-11-15,0 0-9 0,-28-8-8 16,28 8-10 0,-3 0-2-16,3 0 1 0,0 0-1 15,0 0 2-15,0 0 1 16,0 0 0-16,0 0-1 16,0 0 0-16,0 0 0 15,0 0 3-15,0 0-2 16,0 0-1-16,0 0 0 15,0 0 0-15,0 0 1 16,0 0 0-16,0 0 0 16,0 0 2-16,0 0-2 15,0 0 2-15,0 0 1 16,0 0 0-16,0 0-1 16,0 0 5-16,0 0-2 15,0 0 3-15,0 0-7 0,0 0 3 16,0 0-4-16,0 0 0 15,0 0-2-15,0 0 2 16,0 0-2-16,0 0 1 16,0 0-4-16,-4 8-3 15,-5 22-5-15,-6 19 12 16,-5 20 0-16,-5 18 2 16,3 12-2-16,4 2 1 15,7-2 4-15,8-10-5 16,3-3 0-16,0-7-2 15,3-8 4-15,23-11-2 16,10-12 0-16,9-11 0 0,7-4-3 16,0-9-2-16,9-10-11 15,-1-4-7-15,-4-10-20 16,-7 0-19-16,-11 0-26 16</inkml:trace>
  <inkml:trace contextRef="#ctx0" brushRef="#br0" timeOffset="15010.0527">9877 5059 38 0,'0'0'48'0,"0"0"-4"0,0 0-10 16,0 0-1 0,0 0-14-16,0 0-7 0,64-70-12 15,-24 60-2-15,5 6 1 16,-9 4 1-16,-13 0-1 16,-6 11-17-16,-13 16-18 15,-4 11 17-15,0 3 11 16,-7 3 4-16,-17-2 2 15,-3-11 0-15,0-5 2 16,5-8-3-16,8-7 1 16,10-8-4-16,4-3-8 15,0 0 2-15,0 0 2 16,7 0-2-16,22 0 12 16,6 0 8-16,4 0-6 15,-6 0 0-15,-8 0-2 0,-10 12-3 16,-9 7-2-16,-6 5 0 15,0 2 5-15,-15 4 0 16,-14-2 10-16,-4 0-3 16,-3-3 4-16,0-4-5 15,-2-3 7-15,1-5-3 16,-1-2-5-16,5-3-1 16,4-6-4-16,10-2-11 15,9 0-24-15,10-2-30 16</inkml:trace>
  <inkml:trace contextRef="#ctx0" brushRef="#br0" timeOffset="15383.8428">10498 4918 62 0,'0'0'1'16,"0"0"22"-16,0 0 11 15,0 0-4-15,0 0 13 16,0 0-4-16,2-94 2 16,-2 93-13-16,0 1-16 15,0 0-12-15,0 0-8 16,0 0-1-16,0 4-1 16,3 20 1-16,5 14 9 0,2 12 0 15,1 12 2 1,-3 4-2-16,-1 1 1 0,0-8-1 15,0-4 1-15,-3-10-1 16,0-6 0-16,1-10 2 16,-1-6 0-16,-1-4-2 15,1-8 0-15,1-2-2 16,-1 0-11-16,2-3-26 16,1-4-19-16,3-2-2 15,5-2 10-15,1-26 18 16</inkml:trace>
  <inkml:trace contextRef="#ctx0" brushRef="#br0" timeOffset="15672.0227">10775 4628 75 0,'0'0'25'0,"0"0"36"15,0 0 0-15,0 0-22 16,0 0-23-16,0 0-16 15,24-24-14-15,10 56-5 16,16 14 19-16,16 20 3 16,-2 17-3-16,-9 13-2 15,-16 18 1-15,-24 2 2 16,-15 0-2-16,-13-16-1 16,-26-14 1-16,-1-19-10 15,3-12 7-15,6-16-3 0,2-6-5 16,8-13-14-16,4-7-20 15,-1-7-10-15,0-6-7 16</inkml:trace>
  <inkml:trace contextRef="#ctx0" brushRef="#br0" timeOffset="15947.0713">11407 4810 159 0,'0'0'20'0,"0"0"14"16,0 0-21-16,0 0-13 15,0 0-7-15,0 0-7 16,-78 108 10-16,49-31-5 16,7 9 5-16,9 5 2 15,6-3 2-15,7-4 0 16,0-5 0-16,7-8 1 15,20-12-1-15,8-14 0 16,7-8-1-16,3-15-18 16,6-6-11-16,3-12-26 15</inkml:trace>
  <inkml:trace contextRef="#ctx0" brushRef="#br0" timeOffset="16277.2628">11730 5067 208 0,'0'0'4'15,"0"0"-3"-15,0 0 8 16,0 0-9-16,0 0-5 16,0 0 5-16,114-39-3 15,-72 39 3-15,2 11-2 16,-5 11-5-16,-6 3 3 15,-11 4-30-15,-8-3-16 0,-14 0 7 16,0-4 10 0,-18-5 31-16,-9-3 2 0,3-6 6 15,4-5-2-15,11 0-3 16,5-2 2-16,4-1-2 16,0 0-2-16,0 0-9 15,0 0-8-15,4 4-2 16,7 5 20-16,2-1-5 15</inkml:trace>
  <inkml:trace contextRef="#ctx0" brushRef="#br0" timeOffset="16366.171">11835 5366 4 0,'0'0'12'0,"0"0"-4"16,-125 28-4-16,106-26-4 15</inkml:trace>
  <inkml:trace contextRef="#ctx0" brushRef="#br0" timeOffset="16751.3903">12356 4939 182 0,'0'0'0'16,"0"0"-3"-16,0 0-2 15,0 0 3-15,0 0-6 16,0 0-24-16,83 58 22 0,-72-24 10 16,-2 2 2-16,-2 4-2 15,-7 2 0-15,0 0 1 16,-29 2 2-16,-21-6 4 16,0-4 0-16,0-9-6 15,17-7 3-15,15-4 3 16,11-2-7-16,7-2 1 15,0 0-1-15,19-3 9 16,22-1 1-16,15-5 2 16,11-1-9-16,2 0 1 15,1 0-3-15,-13-4-2 16,-8-4-1-16,-18 0-14 16,-10 2-15-16,-17 0-3 0,-4-5-27 15</inkml:trace>
  <inkml:trace contextRef="#ctx0" brushRef="#br0" timeOffset="17445.9704">11699 5417 26 0,'0'0'34'16,"0"0"-10"-16,0 0-7 15,0 0-8-15,0 0 1 16,0 0 5-16,121-63-5 16,-104 53 17-16,1 0-15 15,-3 2-3-15,-1-1-8 0,-5 6 3 16,-1 0-4-16,-2 3-4 15,-2 0 4-15,-2 0-3 16,0 0 3-16,5 0 0 16,-1 0 0-16,10 0 0 15,-1 0-2-15,10 0 2 16,2 3 0-16,2 5 4 16,2-2 1-16,-2 0-3 15,-6 2 4-15,-2 2 1 16,-9-1-6-16,-3 8-1 15,-7 5-6-15,-2 4 6 16,0 4 3-16,0-2 2 0,0-6-5 16,-9-4 0-16,-2-1 3 15,-2-2 1-15,-10-1 1 16,-6 0 9-16,-9-3-4 16,-4-3 2-16,-5-2-1 15,-7-2-6-15,-6-3 1 16,-4-1-4-16,-1 0-1 15,7 0 2-15,10 0-3 16,14-11-9-16,10-4-13 16,13-7-29-16,11-8-52 15</inkml:trace>
  <inkml:trace contextRef="#ctx0" brushRef="#br0" timeOffset="17805.9552">12659 4588 122 0,'0'0'6'16,"0"0"27"-16,0 0-5 15,0 0-20-15,0 0-8 0,0 0-8 16,73 29-1 0,-27 18 9-16,7 17 0 0,-2 22 4 15,-4 25 5-15,-7 15 1 16,-9 7-1-16,-8 3-8 16,-13-10-1-16,-10-8 3 15,0-14-3-15,-17-13 2 16,-26-15-4-16,-15-14 2 15,-13-7-19-15,-2-8-11 16,5-3-15-16,9-5-33 16</inkml:trace>
  <inkml:trace contextRef="#ctx0" brushRef="#br0" timeOffset="19530.4849">2576 8189 125 0,'0'0'31'15,"0"0"-31"-15,0 0 17 16,0 0 20-16,0 0-14 16,0 0-12-16,0 0-6 0,-81-101 10 15,81 101-15-15,0 0-2 16,0 48-13-16,22 58 9 16,18 52 6-16,8 48 11 15,-2 31 1-15,-1 13-3 16,-5 8-5-16,-3 15 17 15,3 12 0-15,-1 9-9 16,-6-8 7-16,0-11-17 16,-1-27 2-16,-3-23-2 15,2-12-1-15,-2-20 0 16,-2-29-1-16,-1-26 0 16,-2-25 0-16,-3-21-26 15,-8-18 1-15,-4-24-10 16,-4-22-28-16,-5-26-26 15,0-12 41-15</inkml:trace>
  <inkml:trace contextRef="#ctx0" brushRef="#br0" timeOffset="21256.4381">2179 8383 6 0,'0'0'44'16,"0"0"-2"-16,0 0-23 0,0 0-10 15,0 0-9-15,0 0 3 16,-2-55-3-16,2 49 0 16,4-3 0-16,5 2-3 15,-3-2 3-15,4 4-4 16,-4 1 4-16,1-1 1 16,-3 4-1-16,-2-2 6 15,-2 3 7-15,0 0 6 16,0 0-1-16,0 0-3 15,0 0-10-15,0 0-4 16,0 0 2-16,0 0-3 16,2 0-2-16,0-1 2 0,8-2 2 15,5-3 5-15,14 0-3 16,16 0 12-16,8 0-9 16,15 0 4-16,20-1-5 15,15-5-5-15,15-5 0 16,24-7 3-16,16-10 0 15,25-4-1-15,25-8-3 16,12-4 6-16,5 0-10 16,11 1 8-16,-1 5-7 15,-13 2 3-15,-8 3-9 16,-20 0-18-16,-18 1 11 16,-14 0-2-16,-8 2 15 15,-11 1 3-15,-7 2 3 0,0 2-3 16,4-1 3-1,-2 2-7-15,-2 1 6 0,-11 2-4 16,-14 3 0-16,-8 4 2 16,-10 2 2-16,-8 2-2 15,-7 4-4-15,-4 1 2 16,-8-2 2-16,-1 3-1 16,2-3 4-16,1 4-3 15,7-1 0-15,2-2 0 16,-3 2 0-16,-5 4 0 15,-9 0 0-15,-6 4 0 16,-8 0 0-16,4 0-2 16,-4 0 2-16,1-4 1 15,-5 2 0-15,1 0-1 0,-5 0 5 16,-3 4 4-16,-4 0-2 16,-2 0 0-16,-6 0-1 15,-2 8-5-15,0 10 0 16,1 8 0-16,3 18 3 15,1 14 7-15,1 15-7 16,2 20 8-16,4 14-7 16,6 13-4-16,5 15 0 15,8 15 10-15,2 22-3 16,5 7-8-16,-4 16 10 16,1 6-5-16,-2 0-2 15,-3 6-3-15,0-7 5 16,-1-8-4-16,-6-9 1 0,-4-24-2 15,-9-21-1-15,-7-28 1 16,-5-26 3-16,-13-15-1 16,-4-21-1-16,-2-14 0 15,0-12 4-15,0-12-4 16,0-2 4-16,-4-2-1 16,-10 4 0-16,-5 4 4 15,-8 2-4-15,-11 4 0 16,-7 3-1-16,-6 3-1 15,-11 2 0-15,-10 8 1 16,-15 8-3-16,-11 10 2 16,-10 6-4-16,-11 6 6 0,-3 3-4 15,-7 0 2-15,4-2-2 16,0-6 12-16,3-1-3 16,-1-3-8-16,-11-3 9 15,-12 0-10-15,-20-1 4 16,-12-3-2-16,-10-6 0 15,-7 2 7-15,-6-2-8 16,1 0 3-16,8-4 3 16,14-4-5-16,18-3 5 15,15-9-2-15,4 2-5 16,7-4 0-16,3 2 1 16,6 4-1-16,9 2 1 15,12 4 2-15,11 3 3 0,5 0-3 16,6-1-3-1,9 0 1-15,6 1-1 0,7-1 0 16,2-2 0-16,4-3 0 16,-2 4 3-16,-2-3-3 15,-7 0 0-15,-3 0 2 16,-3-4-2-16,1-2 0 16,5-2 1-16,3 1-1 15,2-4 0-15,2-1 0 16,5 0 0-16,8-5 1 15,7-3-1-15,7-6 2 16,11-2 1-16,5-2-3 16,3-2 2-16,7 0 0 15,3 0-2-15,-2 0-7 0,-5-6-19 16,-7-16-24-16,-3-9 0 16,-6-9-22-16,3-15-8 15,-1-24-103-15</inkml:trace>
  <inkml:trace contextRef="#ctx0" brushRef="#br0" timeOffset="21772.9836">3404 8218 34 0,'0'0'34'16,"0"0"-4"-16,0 0-2 0,0 0-15 15,0 0-3-15,0 0 8 16,13-65-5-16,-8 61 2 16,-5 2 15-16,2 2-13 15,-2 0-7-15,0 0-5 16,0 0-2-16,0 0-3 15,0 0-9-15,0 0-1 16,6 8 7-16,4 6 3 16,1-2 1-16,-3-2 1 15,2-2-1-15,1-2 0 16,0-4-1-16,-2 0-1 16,0-2-23-16,-3 0-3 15,1 0 10-15,0 0-8 0,4 0 8 16,2-6-49-1</inkml:trace>
  <inkml:trace contextRef="#ctx0" brushRef="#br0" timeOffset="22432.2585">4086 7913 81 0,'0'0'0'16,"0"0"-3"-16,0 0 3 16,0 0 35-16,0 0-11 15,0 0 12-15,-41 0 3 0,41 0-19 16,0 0-20-16,0 0-2 16,0 0 1-16,0 0-10 15,0 9 3-15,6 18 6 16,4 9 2-16,5 14 8 15,6 18 5-15,-1 22-1 16,7 23 1-16,1 19 4 16,11 17-2-16,7 11 6 15,10 8-8-15,11 10-1 16,11 9-8-16,6 0 2 16,3-1 2-16,0 1-6 15,-8-11-2-15,-8-8 4 16,-11-7-4-16,-11-15 1 0,-9-9 1 15,-7-15-1-15,-1-12 1 16,-1-12-1-16,-4-5 1 16,-3-3 3-16,0-9-4 15,-1-2-1-15,-1-11 4 16,-1-11-4-16,-2-11 2 16,-1-8-2-16,-3-5 1 15,-1-6 0-15,-3-4 2 16,-2-4-1-16,2 2-1 15,2 4-1-15,3 7 2 16,4 4-1-16,0 0 3 16,3 5-1-16,0-3 2 0,-2-4-2 15,-1-1 2-15,-2-12-4 16,-5-3-1-16,-4-6 1 16,-5-7-1-16,-1-4 3 15,-3-1-1-15,0 0 4 16,2 0-6-16,-2-3 0 15,0-34-5-15,0-24-40 16,-11-36-66-16,-18-31-111 16</inkml:trace>
  <inkml:trace contextRef="#ctx0" brushRef="#br0" timeOffset="23086.2223">5707 7728 3 0,'0'0'26'16,"0"0"19"-16,0 0-16 15,0 0-1-15,0 0 3 16,0 0-15-16,0-48-16 15,-2 48-6-15,2 0-2 16,0 14-3-16,0 26 11 16,14 20 9-16,3 20 10 15,4 21-5-15,1 21 8 16,5 24-4-16,1 15-1 16,4 11 5-16,2 5-4 15,4-5-1-15,3-1-7 16,9-1-1-16,6-1 10 0,6-1-8 15,5 0-1-15,4-7-6 16,-2-13 1-16,-7-13-4 16,-4-16 0-16,-2-8 1 15,-4-10-2-15,-4-11 0 16,-5-10 1-16,-8-9-1 16,-3-9 1-16,-8-7-1 15,-2-9 0-15,-4-9 1 16,-3-9-1-16,-3-6 0 15,-6-6-5-15,-1-2-8 16,-5-5-8-16,0-1-5 16,0-1-10-16,0-5 4 0,-23-2-24 15,-17-2-79 1</inkml:trace>
  <inkml:trace contextRef="#ctx0" brushRef="#br0" timeOffset="23901.9973">2809 9726 16 0,'0'0'0'0,"0"0"1"15,0 0 8-15,0 0 13 0,0 0-2 16,0 0-6-16,-27 0-4 16,27 0 1-16,0 0-2 15,10 0 5-15,3 7 9 16,5 2 3-16,6-4 3 15,12-1-11-15,12-4 8 16,19 0-4-16,22-4 3 16,21-24-15-16,28-15 5 15,25-12-14-15,28-13 10 16,32-14-3-16,37-8-6 16,26-4 0-16,22-7-2 15,6-2 0-15,-11 5-6 16,-18 10 12-16,-18 8-16 0,-24 14 12 15,-24 8-5-15,-19 3-11 16,-15 4-17-16,-16 2 13 16,-8-1 6-16,-10 4 8 15,-9-2 2-15,-10 5 2 16,-17 10-1-16,-14 4 1 16,-17 9 0-16,-16 4 1 15,-13 5-1-15,-6 0 0 16,-1 4 0-16,0-4-2 15,1-1 4-15,2 0-2 16,1-1 0-16,-1 0 2 16,-7 1-2-16,-3-3 0 0,-3 4 4 15,-1-1-4-15,-1 0-1 16,-1-1 1-16,-8 6 4 16,-11 1-4-16,-11 5-1 15,-5 1-3-15,0 0-22 16,-34 5-60-16,-30 23 20 15</inkml:trace>
  <inkml:trace contextRef="#ctx0" brushRef="#br0" timeOffset="24772.2223">3498 10686 14 0,'0'0'36'0,"0"0"5"16,0 0-12-16,0 0-4 15,0 0-4-15,-134 70-8 16,98-46-10-16,-4 8 1 15,-3 2 2-15,-1 4-3 16,-1 0 1-16,1-6 7 16,9-2 5-16,3-7-4 15,12-6 2-15,7-7-5 16,3 0 4-16,4-3-4 16,2-1-5-16,1-2 2 15,3-1-6-15,0-2 0 16,0 1-1-16,5 4 1 0,17-3 7 15,18-1 11-15,18-2 3 16,21-2-1-16,14-21-3 16,16-5-5-16,16-7-4 15,13 2-7-15,16-3 3 16,17-1-6-16,21-3 6 16,15-5-8-16,21-10 7 15,9-9-6-15,8-10 1 16,5-4-11-16,-3-5 8 15,1-3-4-15,-2-2-4 16,-13-1 8-16,-13 8 5 16,-25 14-4-16,-31 11-25 0,-14 12 10 15,-12 9 13-15,-6 1 1 16,-5 5 3-16,-5-4 2 16,-5 1 1-16,4-6 0 15,1-4 7-15,11-6-4 16,4-8 17-16,11 0-4 15,-1 4 1-15,-10 8-17 16,-23 13-1-16,-29 9 0 16,-32 8-1-16,-26 6 0 15,-13 2 2-15,-12 2 0 16,-2 0 4-16,0 2 2 16,0-4-7-16,-31-2-27 15,-23-4-47-15,-27-2-33 0,-14 0 19 16,-12-6 15-1</inkml:trace>
  <inkml:trace contextRef="#ctx0" brushRef="#br0" timeOffset="25470.0596">3455 9012 23 0,'0'0'45'15,"0"0"0"-15,0 0 1 16,0 0-12-16,0 0-4 16,0 0-3-16,0-46 10 15,0 43 2-15,0-1-6 16,0 2-4-16,0 0-2 16,0 0-10-16,0 0 1 15,0 2-2-15,0 0-9 16,0 0 7-16,0 0-7 15,0 0-7-15,0 0-8 16,0 2-5-16,0 30-6 16,0 21 8-16,4 19 11 0,8 10 2 15,5-2-1-15,-1-8 0 16,4-10 0-16,-4-11-1 16,-1-11 2-16,1-8-2 15,-7-8 0-15,0-10 2 16,-2-7-2-16,-7-6 2 15,2-1-1-15,-2 0-1 16,0 0-1-16,2 0-16 16,0 0-10-16,3-1-5 15,1-29-13-15,6-13-70 16,7-21-84-16</inkml:trace>
  <inkml:trace contextRef="#ctx0" brushRef="#br0" timeOffset="26206.0202">6998 7718 116 0,'0'0'8'0,"0"0"4"15,0 0 49-15,0 0-19 16,0 0-7-16,0 0-4 0,6-44-3 15,-6 42-3-15,0 2-5 16,0 0 2-16,0 0-2 16,0 0-4-16,0 0 3 15,3 0 1-15,-3 0-2 16,0 0-3-16,0 0-3 16,0 0 0-16,0 0-5 15,0 0-7-15,0 0-4 16,0 0-11-16,0 22-5 15,2 20 12-15,7 16 8 16,0 12 3-16,5 1-2 16,-1-5 1-16,-1-6-2 0,7-8 2 15,-3-8-1-15,-3-10-2 16,-2-6 4-16,-4-8-3 16,-3-8 2-16,-2-6-2 15,-2-3 3-15,0-3-2 16,0 0 2-16,0 0-1 15,0 0-2-15,0 0-7 16,0 0-33-16,0 0-8 16,0 0-14-16,-9 0-15 15,-25 0-79-15</inkml:trace>
  <inkml:trace contextRef="#ctx0" brushRef="#br0" timeOffset="27187.9513">5331 9499 76 0,'0'0'11'15,"0"0"-6"-15,0 0 29 16,0 0 29-16,0 0-9 15,0 0-4-15,0-14-5 16,0 11-9-16,0 2 6 16,0 1-9-16,0 0-10 15,0 0-13-15,0 0-7 16,0 0-3-16,0 0-4 16,0 0 1-16,0 0-1 15,0 0-5-15,7 9-4 0,7 26 4 16,7 19 9-16,6 12 11 15,4 10-5-15,2 9 0 16,2 1 0-16,-4-2 0 16,0-9-6-16,-5-9 3 15,-1-21-1-15,-3-8 1 16,-9-15-3-16,-1-9 1 16,-8-7 0-16,-1-3 0 15,-1-3 1-15,-2 0 5 16,0 0-7-16,0 0-9 15,0 0-13-15,0 0-11 16,-2-17-23-16,-19-2-65 16,-8-6-36-16</inkml:trace>
  <inkml:trace contextRef="#ctx0" brushRef="#br0" timeOffset="27787.9533">4144 11414 172 0,'0'0'26'0,"0"0"0"16,0 0 26-16,0 0 4 16,0 0-16-16,0 0-8 0,0-58-7 15,0 58-12-15,0 0-1 16,0 0-4-16,0 0-5 16,0 0-3-16,0 0 0 15,0 0-7-15,0 13 1 16,11 18 1-16,9 13 5 15,6 8 5-15,5 8 1 16,-2 2-2-16,-2-4 2 16,-2-6-2-16,-5-5-4 15,-2-11 0-15,-2-6 0 16,-6-7 1-16,-1-9-1 16,1-5 0-16,-6-7-8 0,0-2-33 15,1 0 2 1,-3 0-4-16,4-6-11 0,4-24-20 15,1-14-101-15</inkml:trace>
  <inkml:trace contextRef="#ctx0" brushRef="#br0" timeOffset="28267.9618">5302 11071 206 0,'0'0'16'16,"0"0"-1"-16,0 0-7 15,0 0 23-15,0 0 1 16,0 0-6-16,2-14 2 15,-2 14-8-15,0 0-11 16,0 0-4-16,0 0-5 16,0 0 0-16,2 0-6 15,3 0-2-15,7 18 8 16,5 14 1-16,10 10 8 16,2 10 5-16,2 4-6 15,0-1-6-15,-4-8-1 16,0-5 2-16,-5-7-2 0,-4-9-1 15,-5-8 1-15,-4-4-1 16,-2-7 0-16,-5 0 0 16,0-1 0-16,0-4-2 15,-2 0-9-15,0-2-2 16,0 0-2-16,0 0-3 16,0 0-3-16,0 0-2 15,0-4-10-15,-11-20-46 16,-13-13-103-16</inkml:trace>
  <inkml:trace contextRef="#ctx0" brushRef="#br0" timeOffset="28875.9744">3756 9962 155 0,'0'0'2'16,"0"0"23"-16,0 0-9 16,0 0 31-16,0 0-17 15,0 0-6-15,-49-82 14 16,46 82-15-16,1 0-17 16,0 0-6-16,-2 24-9 15,0 28-5-15,-1 20 13 16,5 14 1-16,0-1 0 15,5-10 0-15,19-8 0 16,7-5 1-16,9-10-1 16,2-8 0-16,5-10-1 15,-2-16-1-15,-5-12-8 0,-2-6 10 16,-7 0 1-16,-8-24 10 16,-4-12-8-16,-5-6-1 15,-10-8 6-15,-4-8-5 16,0-7-1-16,-26-6 4 15,-10-3-3-15,-5 7-2 16,-3 11 4-16,-2 16-1 16,1 12 1-16,3 12-4 15,3 8-2-15,6 8-2 16,2 0-14-16,9 0-14 0,4 4-25 16,11 8-54-1,7-1-29-15</inkml:trace>
  <inkml:trace contextRef="#ctx0" brushRef="#br0" timeOffset="29363.1696">4810 8608 241 0,'0'0'8'0,"0"0"-8"0,0 0 12 15,0 0 9-15,0 0-9 16,0 0 9-16,-65-90 8 16,61 90-17-16,2 0-12 15,-3 4-4-15,-6 30-10 16,2 18 8-16,0 21 6 15,7 4-1-15,2 2-2 16,0-9 3-16,20-11-5 16,11-13-6-16,2-12-14 15,4-12 17-15,5-15-1 16,-3-7 6-16,7-1 3 16,-5-30 0-16,-5-11 0 15,-9-12-4-15,-15-8 3 0,-12-8 2 16,-6-4 9-1,-31-4-8-15,-12 6 16 0,-7 11-6 16,3 17 11-16,3 18-11 16,8 16-7-16,7 10-5 15,6 12-9-15,4 26-18 16,12 16-34-16,13 10-32 16,0 9-14-16</inkml:trace>
  <inkml:trace contextRef="#ctx0" brushRef="#br0" timeOffset="29940.6575">7207 9399 224 0,'0'0'2'16,"0"0"0"-16,0 0 41 0,-69-121-31 15,38 99 14-15,4 4-7 16,5 8-2-16,5 2 4 16,3 4-9-16,1 4-12 15,-1 0-2-15,-1 10-4 16,-8 26-1-16,3 14 1 16,7 10 6-16,8 0 0 15,5 1 0-15,0-5 0 16,25-10 0-16,13-9 0 15,6-10-12-15,5-15 0 16,7-12 6-16,7 0 0 16,-3-32-7-16,0-14 3 0,-7-10-1 15,-10-6 11-15,-16-5 5 16,-17-3-2-16,-10-4 13 16,-13 0-4-16,-27 2 4 15,-7 14-13-15,-2 14 5 16,3 17-6-16,1 13-2 15,7 13-5-15,2 1-36 16,7 14-27-16,9 22-61 16,7 8 20-16</inkml:trace>
  <inkml:trace contextRef="#ctx0" brushRef="#br0" timeOffset="30368.0523">7710 10184 248 0,'0'0'8'15,"0"0"-7"-15,0 0-2 16,0 0 1-16,0 0 0 15,0 0 1-15,0 97 0 16,6-54 4-16,17 1-2 16,13 0 0-16,7-5-3 15,11-5-11-15,3-10-15 0,3-14-3 16,-4-10-17-16,-5-6 21 16,-6-28-4-16,-14-8 15 15,-11-8 14-15,-20-5 3 16,0 2 18-16,-40 0 30 15,-16 8-18-15,-12 10 15 16,-7 11 3-16,2 12-11 16,7 8-17-16,10 4-5 15,14 0-11-15,15 8-7 16,11 16 0-16,12 13-37 16,4 9-25-16,12-6-61 15</inkml:trace>
  <inkml:trace contextRef="#ctx0" brushRef="#br0" timeOffset="31919.9806">16652 5386 200 0,'0'0'4'0,"0"0"-4"15,0 0 12-15,0 0 8 16,0 0-11-16,0 0-6 16,0 0-2-16,56-19-1 15,-12 12 2-15,10-1 10 16,13 6 0-16,10 0-7 15,20 2-3-15,7 0-1 16,15 0 2-16,10 0 0 16,10 0 1-16,11 0-3 15,6 0 0-15,9 0 2 16,11 0 5-16,18 0-8 16,20-2 11-16,13 0-8 0,20-4-3 15,9 0 10-15,7-4-7 16,3 2 0-16,-8 0-2 15,-4-5 2-15,-13 4 1 16,-5-8 4-16,-7 3-2 16,-4 3 0-16,5-3 0 15,-10 2-4-15,1 3 1 16,-7 4 0-16,-11-2-3 16,-1 5 3-16,-7 0-2 15,-6 2 0-15,-2 0 1 16,-4-5 1-16,-12-2-1 15,-8-5-1-15,-5-4 0 0,-4-1-1 16,0-4 2-16,2 3-1 16,2 1 0-16,-3 4-2 15,10 5 1-15,3-2 0 16,-2 4 0-16,0 1 1 16,-6 3-3-16,-4 2 4 15,-2 0-3-15,-5 0 2 16,-7 0-1-16,1 1 6 15,-5 5-6-15,-2 4 0 16,2-2 0-16,5 2 2 16,2 2 0-16,7 4-1 15,-1 0 1-15,-5 2-4 16,2 0 3-16,-1 0-2 0,0 0 1 16,-3 3-3-16,-3-1 0 15,-10-1-1-15,-6 3 2 16,-7-4-2-16,-10 1 3 15,-15-7 0-15,-13-2 1 16,-6-4-1-16,-12 0 1 16,-9-4 0-16,-8-2 1 15,-9 0-2-15,-11 0 2 16,-8 0 1-16,-5 0-1 16,-6 0 1-16,-4 0-2 15,-2 0 1-15,0 0-1 16,0 0-7-16,0 0-43 0,-37 0-30 15,-44-14-33-15,-39-6-25 16</inkml:trace>
  <inkml:trace contextRef="#ctx0" brushRef="#br0" timeOffset="33293.7219">18421 3502 26 0,'0'0'41'16,"0"0"-10"-16,0 0 0 15,0 0 4-15,0 0-11 16,0 0 20-16,23-81-19 15,-21 77-5-15,-2 1-4 16,2 3-4-16,-2-1-5 16,0 1-4-16,2 0-3 15,-2 0-7-15,0 0 1 16,0 0-1-16,4 0-2 16,8 19 2-16,3 12 5 15,8 7 2-15,4 16 3 16,4 12 2-16,2 11 5 0,-2 17 0 15,-2 8-2-15,-7 13 2 16,-8 8-3-16,-8 4-6 16,-1 3 8-16,-5 3-3 15,0 5 0-15,0 16 2 16,0 5-3-16,0 4 2 16,-3 3 4-16,-5-9-7 15,-1-3 3-15,0 0-6 16,0 1 0-16,-4 1 4 15,1 8 3-15,6 15-1 16,-1 5 3-16,3 0-7 16,0 3 7-16,1-10-3 0,-2-2 1 15,3 0-3-15,-2 0-1 16,-1 3 0 0,5 13 3-16,0 9-6 0,9 3 5 15,20 1-5-15,2-5 2 16,5-9-1-16,-5-1 2 15,-13-11-3-15,-7-1 1 16,-11-1-1-16,0-9-1 16,0-7 3-16,-11-1-3 15,-5-7 3-15,3 3 4 16,2 1 6-16,0-4 4 16,2-5-11-16,5-9 1 15,2 0 1-15,2 1 5 0,0-3-6 16,8-2 11-1,13-4 16-15,0 2-17 0,2-8-17 16,-7-9 5-16,-3-8-3 16,-5-15-1-16,2-7 1 15,-4-7 6-15,1-9-3 16,2-2 1-16,-2-4 2 16,2-6 1-16,-5 4-2 15,2-3 2-15,-1 2 3 16,0 6-4-16,-1 2 1 15,1-2 1-15,-3-2-3 16,0-11-2-16,2-9-3 16,1-10-2-16,-1-9 9 15,1-8-9-15,-3-7 1 0,1-4 1 16,-1-4-2-16,-2 0 2 16,0 0-2-16,0-2 0 15,0 0-28-15,0 0-15 16,0-12-18-16,-27-38-22 15,-23-44-81-15,-27-49-80 16</inkml:trace>
  <inkml:trace contextRef="#ctx0" brushRef="#br0" timeOffset="34081.9019">11347 7654 238 0,'0'0'37'0,"0"0"-10"15,0 0-15-15,0 0 2 16,0 0-14-16,0 0-2 16,-47-54-9-16,31 78 4 15,-1 20 5-15,-3 20 2 16,7 20 0-16,3 21 3 0,10 10-3 16,0 18 2-16,0 5 1 15,23-3-2-15,6-7-1 16,8-13 0-16,11-15 2 15,10-10-2-15,6-14-6 16,3-11-17-16,2-18-7 16,-3-10-30-16,-6-13 1 15,-6-15-32-15</inkml:trace>
  <inkml:trace contextRef="#ctx0" brushRef="#br0" timeOffset="34642.1794">11844 8119 105 0,'0'0'15'0,"0"0"-13"16,0 0 25-16,24-111-6 16,15 78-16-16,11-1-4 0,6 3 22 15,4 7-6-15,-6 6-8 16,-12 10-8 0,-11 8-1-16,-8 0-3 0,-8 17-6 15,-3 14 0-15,-6 8 9 16,-4 2-4-16,-2 0 2 15,0-1 2-15,-6-2-12 16,-17-2 3-16,1-3-5 16,2-6-7-16,6-8 6 15,10-10-13-15,4-7-8 16,0-2-5-16,20 0 25 16,18-9 16-16,6-8 2 15,3 3-2-15,-5 6 1 0,-10 8-1 16,-12 0 0-1,-11 0 1-15,-9 16 7 0,0 5 8 16,0 0 8-16,-9 5-8 16,-9 2-9-16,-6 3 3 15,-1-2 2-15,-6 0 0 16,-2-2-2-16,-5 0-1 16,0-4-6-16,6-2-3 15,9-5-1-15,7-9-25 16,11-2-29-16</inkml:trace>
  <inkml:trace contextRef="#ctx0" brushRef="#br0" timeOffset="35220.1116">12574 7732 66 0,'0'0'8'0,"0"0"4"16,0 0 11-16,0 0 7 16,0 0 12-16,0 0-16 15,-10-42 6-15,10 36-10 16,0-2-10-16,13-5-12 0,9 0 0 15,9-4 0-15,0 3-2 16,3 5 2-16,-5 5-4 16,-7 4 1-16,-1 0 2 15,-8 1-7-15,-2 20-9 16,-4 5 4-16,-5 8-1 16,-2 4 14-16,0 4 0 15,-5-2-4-15,-12-4 2 16,-2-3 0-16,6-11 2 15,3-4 0-15,4-10-3 16,6-5-2-16,0 1-12 16,0 0 3-16,12-2 14 0,17-2 3 15,9 0-2-15,4 0 5 16,-1 0-2-16,-10 0-4 16,-10 6-4-16,-7 7 3 15,-7 2-12-15,-5 7 3 16,-2 5 10-16,0 5 0 15,-18 0 7-15,-6 1-4 16,-3-2-1-16,-4-5 2 16,-3-2-2-16,1-4-2 15,2-4-15-15,2-6-18 16,4-6-31-16</inkml:trace>
  <inkml:trace contextRef="#ctx0" brushRef="#br0" timeOffset="35551.0535">12960 7221 126 0,'0'0'18'0,"0"0"-18"16,0 0 34-16,0 0-8 15,0 0-10-15,0 0-16 16,0 0-3-16,65-62 2 16,15 100 1-16,23 18 3 15,7 22 6-15,0 20-5 16,-12 16 1-16,-17 13-5 0,-21 6-1 16,-18 0 1-16,-20 0 0 15,-22 1-8-15,0-12-22 16,-35-5 12-16,-15-12-7 15,-6-17 6-15,-6-10-29 16,2-16-33-16</inkml:trace>
  <inkml:trace contextRef="#ctx0" brushRef="#br0" timeOffset="38753.1023">12271 8638 19 0,'0'0'23'16,"0"0"-5"-16,0 0 8 15,0 0-12-15,0 0-1 16,159-62-6-16,-75 20 1 0,19-8 0 15,6-2 0-15,5-4 1 16,-8 5 10-16,-12 8-5 16,-18 8-12-16,-18 14-2 15,-16 8-1-15,-19 9-1 16,-15 2-24-16,-3 2-8 16,-5 0 2-16,0 0-5 15,0 0-18-15</inkml:trace>
  <inkml:trace contextRef="#ctx0" brushRef="#br0" timeOffset="39179.9448">12082 9006 50 0,'0'0'26'0,"0"0"-16"16,0 0 1-16,0 0 6 16,0 0-1-16,0 0-7 15,41 1 6-15,5-19 11 0,14-8-9 16,17-6-2-1,11-6-7-15,17-8 1 0,9-4-6 16,5 0-3-16,4-3 12 16,-7 8-5-16,-4 0-6 15,-14 11 2-15,-13 4-3 16,-16 10 3-16,-20 6-1 16,-23 8-2-16,-14 5-8 15,-12 1 0-15,0 0-1 16,0 0 0-16,0 0-11 15,0 0-8-15,-9 0-13 16,-11 5-16-16,-3 11-12 16</inkml:trace>
  <inkml:trace contextRef="#ctx0" brushRef="#br0" timeOffset="40657.7675">13609 9892 75 0,'0'0'10'16,"0"0"-10"-16,0 0 10 15,0 0 13-15,0 0 3 16,0 0-4-16,-29-71 10 15,22 63-13-15,1 1 2 16,0 2-3-16,4 1 0 16,0 4-9-16,0 0 1 15,0 0-2-15,2 0-5 16,0 0-1-16,0 0-2 16,0 0-1-16,-2 0-8 15,2 0 2-15,-5 16-2 16,1 21 5-16,-2 17 4 15,-4 12 0-15,6 8 5 0,1 2-3 16,3 0 1-16,0-3 0 16,0-11 0-16,0-6-3 15,0-11 0-15,5-3 2 16,-1-9-2-16,4-9 0 16,-6-5 1-16,2-6-1 15,-2-5-10-15,0-1-17 16,0-6-27-16,1-1-25 15,5 0 2-15</inkml:trace>
  <inkml:trace contextRef="#ctx0" brushRef="#br0" timeOffset="41100.0279">13889 9890 89 0,'0'0'8'15,"0"0"-8"-15,0 0 19 16,0 0-3-16,0 0 0 16,-18-115 15-16,20 93-24 15,23 0-2-15,6 0 1 16,8 6-3-16,-2 5-3 0,-1 11 0 15,-9 0-3-15,-8 9-3 16,-5 24-6-16,-7 8 7 16,-7 15 3-16,0 15 2 15,-27 5 2-15,-11 5-1 16,-6-10-1-16,-1-7 5 16,5-16-4-16,9-9-1 15,13-17 0-15,11-10-1 16,7-8 1-16,0-4 2 15,13 0 10-15,30-16 5 16,19-10-10-16,14-7-6 16,4 2 2-16,-9 4-3 0,-13 5 0 15,-16 5-34-15,-13 2-19 16,-15-6-28-16</inkml:trace>
  <inkml:trace contextRef="#ctx0" brushRef="#br0" timeOffset="41369.9045">14147 9257 252 0,'0'0'0'0,"0"0"-33"0,0 0 3 16,0 0 28-1,116 133 1-15,-58-41 2 0,1 17 6 16,-6 13 0-16,-13 16-4 16,-20 7-3-16,-15-1 0 15,-5-8-34-15,-23-13 3 16,-17-15-7-16,-11-15 7 16,-5-17-2-16,-11-16 1 15</inkml:trace>
  <inkml:trace contextRef="#ctx0" brushRef="#br0" timeOffset="41648.9347">12630 9779 244 0,'0'0'18'16,"0"0"-29"-16,0 0 11 15,0 0-8-15,-104 153 7 16,102-29 0-16,2 19 1 16,13 5 10-16,22 0-3 15,8-3 5-15,1-9-1 16,6-13-9-16,2-15-2 16,11-16-1-16,7-16-4 15,11-16-15-15,11-20-13 16,15-19-28-16,2-21-28 0</inkml:trace>
  <inkml:trace contextRef="#ctx0" brushRef="#br0" timeOffset="44297.8817">18673 7519 16 0,'0'0'25'15,"0"0"2"-15,0 0 4 16,0 0 7-16,0 0 3 15,0 0-11-15,0 0-18 16,-5-12-4-16,3 12-4 16,2 0-3-16,0 0-1 0,0 0 0 15,0 0-1-15,0 0 1 16,0 0 0-16,2 0-3 16,27 0 2-16,19 0 1 15,14 0 2-15,15 9 1 16,13-3-6-16,14-3 8 15,16-3-5-15,17 0 1 16,12 0 0-16,12 0-1 16,10-9 0-16,7-5 4 15,9-3-4-15,16-1 0 16,13-4 4-16,23 1 0 16,13-8 5-16,12 6-1 15,4 0-1-15,-1 3-5 0,-11 6-1 16,-21 2-1-1,-23 4 1-15,-25 4-3 0,-23-2 1 16,-4 0 1-16,4-2 3 16,2-5 0-16,5 2-3 15,12-5 0-15,7-2 0 16,2-7 3-16,6 0 2 16,-9-2-8-16,-15 5 6 15,-22 7-6-15,-30 4 10 16,-22 1-14-16,-11 2 7 15,-2 2 0-15,1-2 2 16,1 2 0-16,9 3-2 16,8-2-2-16,12 3 2 15,9-2 2-15,4-2-2 0,8 0 0 16,4 0 3-16,1 2-3 16,-5 1 3-16,-17 2-4 15,-22 1 2-15,-17 0-2 16,-14 0 2-16,-7 0-2 15,-1 0 2-15,1 0-2 16,2 0 2-16,7 0 3 16,4 0-4-16,0 0 0 15,-1 0 1-15,-3 0 1 16,-4 0-2-16,-5 0 5 16,-4 0 3-16,-2 1-3 15,-8 6-4-15,4-1-1 16,-3 2 2-16,2-2-1 0,1 3 1 15,-5-6 0-15,-3 1 2 16,-4 1-2-16,-9-4-2 16,-6 0 0-16,-9-1 0 15,-3 3 0-15,0-1 2 16,1-2-4-16,1 2 1 16,-1-2 0-16,1 2 0 15,-1-2-5-15,1 0-1 16,-1 0-4-16,-4 2-1 15,-7-2-15-15,-3 0-52 16,-38 0-72-16</inkml:trace>
  <inkml:trace contextRef="#ctx0" brushRef="#br0" timeOffset="45490.0211">18834 10226 29 0,'0'0'35'15,"0"0"8"-15,0 0 10 16,0 0-8-16,0 0-27 16,0 0-16-16,-12 0-2 15,16 0 0-15,25 0 0 16,19 0 0-16,20 0 4 15,24 0 5-15,20 0 2 16,21 0-2-16,21-11 4 16,15-5 3-16,11 1 3 0,15 7-2 15,11 4-9-15,15 4-7 16,15-4-1-16,18-8 1 16,11-6 3-16,16-6 1 15,9-3-5-15,10-9 1 16,6-5 6-16,-1-7 15 15,-6-1-5-15,-14 1 0 16,-22 7-14-16,-16 6 1 16,-20 6-3-16,-23 6 1 15,-15 7-2-15,-16 4 3 16,-5 6-2-16,-2 6 1 16,4 0 4-16,-1 0 0 15,-1 0-5-15,0 2-1 0,7 2 5 16,1-4-2-1,6 0-3-15,-4-10 0 0,-6-8 4 16,-10 5-4-16,-8-2 2 16,-4 7-1-16,-1 2-1 15,1 6 3-15,8 0-1 16,0 0 2-16,-2 8-8 16,-7-2 8-16,-9-2-7 15,-6-4 6-15,2 0-1 16,0 0-2-16,-3-14 0 15,-4 2 1-15,-2 0-1 16,-4 2-1-16,-3 6 1 16,1 4 0-16,-7 0 4 15,-10 0-10-15,-23 0-3 0,-33-6-8 16,-46-19-25-16,-37-25-41 16,-74-34-145-16</inkml:trace>
  <inkml:trace contextRef="#ctx0" brushRef="#br0" timeOffset="46562.4877">21606 4182 34 0,'0'0'42'0,"0"0"-1"0,0 0-10 16,0 0-12-16,0 0 14 16,0 0-8-16,0-28-11 15,0 28-9-15,0 0-2 16,0 0-3-16,0 0 0 16,0 5-18-16,10 25-10 15,8 20 28-15,6 14 3 16,5 18 12-16,2 17-3 15,-4 15-2-15,-2 28 0 16,-5 25 0-16,-7 11 0 16,0 16-1-16,-3 3-1 15,1 4 3-15,7 11 2 0,1 9-11 16,8 16 2-16,2 8-4 16,2 10 5-16,5-2-5 15,-3-12 3-15,1-3-4 16,-7 5 1-16,-11 11 0 15,-12-1-1-15,-2-2 2 16,-2-16 0-16,0-22 1 16,7-5-2-16,2-6 0 15,0 3 0-15,4-2 2 16,-2-6-2-16,5 0 0 16,0-5 0-16,-3 2 1 15,1-2 1-15,-8-3-1 16,-2-1 1-16,-4 3-2 0,0-11 1 15,0-2-1-15,-4-6 0 16,-8-6 2-16,4-9-2 16,-3-9 3-16,-1-13-3 15,1-8 0-15,3-11 1 16,3-13 0-16,5-12 0 16,0-14-1-16,0-13 1 15,7-16-1-15,1-12 1 16,1-17 1-16,1-10-2 15,-6-9-12-15,5 0-5 16,9-38-9-16,3-32-27 16,4-40-95-16</inkml:trace>
  <inkml:trace contextRef="#ctx0" brushRef="#br0" timeOffset="47912.1557">25207 4473 41 0,'0'0'7'0,"0"0"13"16,0 0-4-16,0 0-6 15,0 0-1-15,16-114 18 16,-13 94 22-16,-3 0-8 0,0 2-22 15,0 3 6-15,0 7-3 16,0 1-6-16,0 5 2 16,0 0-4-16,0 0 3 15,0-2 0-15,0 2 4 16,0-2-6-16,0 0-2 16,0 1-1-16,0 3 6 15,0 0-12-15,0 0-6 16,0 0 1-16,0 0-3 15,0 0-1-15,0 0 3 16,0 0-3-16,0 0 2 16,0 0-4-16,0 0-1 0,0 0-6 15,0 25-1-15,0 21 6 16,14 21 7-16,-2 17 1 16,-5 13 0-16,-3 18 1 15,-4 14-1-15,0 11 0 16,0 4 0-16,0 0-1 15,0-1 0-15,0 3 0 16,0 1 1-16,14-3 2 16,1 3-1-16,6 1 0 15,1 14 1-15,-2 9-6 16,2-1 6-16,-4 6-2 16,2-3-1-16,-2-8-4 15,-3-4 4-15,3-4 3 0,0-4 0 16,4-2-5-1,5 0 4-15,2 8-2 0,0-4 0 16,-2 1 1-16,-8 4 1 16,0-9-2-16,-3 2 1 15,-3 1-1-15,0-10 1 16,1 7 0-16,-4 2-1 16,0 4 1-16,-6 3-1 15,-4-5 3-15,0-7-2 16,0 0 1-16,0 1-1 15,0-3-1-15,-4 0 3 16,-1-8 6-16,0-11 0 16,3-10-8-16,2-5 2 15,0-8 1-15,0 6 0 0,0 1 5 16,9-7-6-16,5-8 3 16,1-20 8-16,1-4-9 15,-3 5-1-15,3 1 0 16,-3-3 0-16,-4-7-2 15,2-10 2-15,-2-14-1 16,1-2-2-16,-2-10 6 16,1-8-7-16,-5-5 8 15,3-12-8-15,-7-1 1 16,0-6 0-16,0 0 2 16,0 0-3-16,0 0-8 15,0 0-5-15,0 0-6 16,0 0-12-16,-5-12-24 0,-16-26-37 15,-8-28-114-15</inkml:trace>
  <inkml:trace contextRef="#ctx0" brushRef="#br0" timeOffset="50147.7013">19977 4353 68 0,'0'0'10'16,"0"0"-10"-16,0 0 23 15,0 0-10-15,0 0-1 16,0 0 7-16,0 0 21 0,-34-98 13 16,34 98-11-1,0 0-17-15,0 0-23 0,0 0-2 16,0 0-11-16,0 12-2 16,0 16 1-16,-7 12 11 15,-4 9 1-15,-5 3 3 16,3 4-3-16,2-6 2 15,4-8-2-15,0-6 1 16,5-10 0-16,0-6 1 16,-2-2 1-16,4-8-5 15,-2-4 4-15,2-2-2 16,0-4 0-16,0 0-11 16,0 0-6-16,0 0-2 15,0 0 1-15,0-4 0 16,0-18-47-16,8-12-20 0</inkml:trace>
  <inkml:trace contextRef="#ctx0" brushRef="#br0" timeOffset="50597.9078">20328 3784 17 0,'0'0'61'15,"0"0"-34"-15,0 0 17 16,0 0-29-16,0 0-3 15,0 0-4-15,2-22-8 16,-24 44-20-16,-7 10 20 16,1 8 0-16,5 0 2 15,12-6-2-15,11 0-2 16,0-2 2-16,34-2 0 16,12 1 4-16,12-4-2 15,5-4-2-15,-10-2-2 0,-13-1 1 16,-20-4-13-1,-20 1-19-15,-2 3 8 0,-43 2 25 16,-17 3 3-16,-9 0-3 16,2-3 0-16,11-4 2 15,13-3-2-15,16-7-11 16,18-3-67-16</inkml:trace>
  <inkml:trace contextRef="#ctx0" brushRef="#br0" timeOffset="51107.915">23430 3930 10 0,'0'0'47'0,"0"0"-29"16,0 0-8-16,125-16 11 0,-59 11 1 15,5 2-2-15,-8 3-2 16,-16 0-8-16,-20 18-10 16,-27 15-20-16,-4 8 12 15,-50 14 8-15,-25 2 9 16,-10 0-6-16,5-7-3 16,14-10 0-16,24-8-1 15,22-10 1-15,11-5-3 16,10-6 2-16,3-5-6 15,0-2 2-15,18 0 5 16,19-4 11-16,21 0-5 16,16 0-4-16,10-2-2 0,1-10 0 15,-8-2-1-15,-9 2-15 16,-12-5-36-16,-18 2-3 16</inkml:trace>
  <inkml:trace contextRef="#ctx0" brushRef="#br0" timeOffset="51483.9274">23991 3549 123 0,'0'0'19'15,"0"0"-19"-15,0 0 20 0,0 0-7 16,-18-103 11-16,34 89-7 16,24 0-10-16,14 3-4 15,6 8-3-15,-2 3 0 16,-16 0 0-16,-15 19-8 16,-19 10-13-16,-8 7 0 15,0-1 20-15,-8-1 1 16,-7-3 5-16,3-6-5 15,8-3 0-15,4-4-5 16,0-2 3-16,0-1-1 16,18-4-4-16,8 0 5 15,10-4 1-15,6 1 1 0,8-3-5 16,2 1-46-16,9-3-23 16</inkml:trace>
  <inkml:trace contextRef="#ctx0" brushRef="#br0" timeOffset="52112.0518">27104 4103 92 0,'0'0'14'0,"0"0"18"15,0 0-11-15,0 0-20 16,0 0 3-16,141-69 0 16,-106 67 2-16,3 2-5 15,2 0-1-15,0 0 1 16,-4 0-1-16,-11 14-3 15,-10 0-2-15,-15 4-4 16,0 5-7-16,-31 3 8 16,-19 4-1-16,-7-2 2 15,-1-4 5-15,15-6 1 16,16-4-4-16,14-2-2 16,13-2-12-16,0 0-16 15,11 3 29-15,18-1 6 0,8 1 5 16,-2 4-1-1,-4-3-3-15,-9 1-1 0,-10-1 0 16,-10-1 0-16,-2-4 0 16,0 1 8-16,-27 0 16 15,-4-2-12-15,2 0-6 16,4-3-6-16,12-4-7 16,11-1-42-16</inkml:trace>
  <inkml:trace contextRef="#ctx0" brushRef="#br0" timeOffset="52496.7942">27581 3613 144 0,'0'0'12'16,"0"0"25"-16,0 0-26 15,0 0-4-15,151-67-5 16,-97 67-1-16,1 9-1 16,1 11 4-16,-14 8-4 15,-11 4-1-15,-8 4-4 16,-8 0 5-16,-7 0-2 16,-6-8-4-16,-2-3-18 15,0-9 17-15,0-7-16 16,-5-2 23-16,3-3 0 0,2-4 0 15,0 0 6-15,0 0 42 16,5 0-2-16,16-18-27 16,12-7-15-16,8-2 3 15,6-3-6-15,6 0 0 16,7-1-1-16,-6 9-5 16,-12 8-20-16,-21 8-74 15</inkml:trace>
  <inkml:trace contextRef="#ctx0" brushRef="#br0" timeOffset="53599.9612">17042 6509 136 0,'0'0'15'0,"0"0"-3"16,0 0 22-16,0 0-9 0,0 0-5 15,0 0 2-15,-49-74-10 16,40 74-12-16,-13 22-5 16,-13 26-3-16,-13 28 8 15,4 18 0-15,6 6-2 16,12 3 2-16,12-11-1 16,14-9-1-16,0-14-1 15,29-10-11-15,31-19-9 16,27-20 18-16,17-20-2 15,15-3 5-15,3-38-14 16,-10-12-22-16,-16-5 17 16,-23-4 8-16,-24-1 10 0,-20-2 3 15,-20-2 16-15,-9 7 10 16,0 16 8-16,-4 12-1 16,-15 18-7-16,-5 13-10 15,-4 1-16-15,-9 15-3 16,-3 23-4-16,3 9 3 15,3 4 3-15,10 2 0 16,7-3-5-16,15-4 3 16,2-4-5-16,0-8-28 15,25-11-18-15,8-12 29 16,3-11 25-16,2 0 0 16,-2-20 10-16,-5-8-2 15,-6-3-8-15,-8-6 15 16,-13-1 3-16,-4-6 9 15,0-3-15-15,-19-3-1 0,-12 0-6 16,-2-2-5-16,-2 2 0 16,9 4 0-16,8-1-22 15,12 4-23-15,6-3-11 16,0-4-23-16</inkml:trace>
  <inkml:trace contextRef="#ctx0" brushRef="#br0" timeOffset="53822.8654">17592 6032 23 0,'0'0'57'0,"0"0"-23"16,0 0 7-16,0 0 3 16,0 0-6-16,0 0-33 15,36-93-5-15,-20 124-19 0,6 22 14 16,7 24 5-16,5 15 7 16,-5 10-4-16,-4 11 0 15,2 5-2-15,0-7 0 16,0-8 2-16,2-19-3 15,0-17-6-15,-2-17-2 16,-2-12-17-16,-2-10-15 16,0-8-1-16,-5-8-31 15</inkml:trace>
  <inkml:trace contextRef="#ctx0" brushRef="#br0" timeOffset="54489.9126">17211 8876 93 0,'0'0'39'16,"-58"-125"-39"-16,42 87 18 16,8 13 21-16,3 13 0 15,3 8-20-15,2 4-8 16,0 0-11-16,0 10-9 16,0 37-4-16,15 25 13 15,4 20 2-15,1 14 1 16,-1 2 4-16,0-2-4 15,-4-5 2-15,-1-9-5 16,-8-10 2-16,-2-9 0 16,-1-13-1-16,-1-12-1 15,0-16 0-15,1-12-5 0,1-12-22 16,3-8-35-16,6-5 5 16,7-37 31-16</inkml:trace>
  <inkml:trace contextRef="#ctx0" brushRef="#br0" timeOffset="54910.0127">17214 8983 99 0,'0'0'7'0,"0"0"7"16,-11-122 26-16,11 82-9 16,8 4-23-16,10-2-8 15,4 2 20-15,12 1-15 16,6 5-1-16,7 8-4 0,2 8-2 15,-5 8 0-15,-6 6 1 16,-5 4-9-16,-8 26 2 16,-9 17 4-16,-10 15-2 15,-6 10 6-15,-6 6 3 16,-27-1-2-16,-12-8 1 16,-2-11-2-16,4-8 0 15,10-15 4-15,10-11-4 16,13-12 0-16,5-6 0 15,5-4-1-15,0 0 0 16,0 6-4-16,15 3 5 16,26 8 26-16,8 7-3 0,7 4-15 15,-1 7-6-15,-5 0-2 16,-6 3 1-16,-2 2-1 16,-6 0 2-16,-4-5-2 15,-7-5-16-15,-2-6-10 16,-5-6-30-16,-3-6-11 15,-1-10-28-15</inkml:trace>
  <inkml:trace contextRef="#ctx0" brushRef="#br0" timeOffset="55569.9106">17995 9226 155 0,'0'0'31'0,"0"0"-10"16,0 0 15-16,0 0-21 16,0 0-3-16,-135-57-5 15,106 62-7-15,-2 28 0 16,-1 16 8-16,10 9-8 16,11 6 7-16,11-4-7 15,2-1 1-15,29-13-2 16,9-13-11-16,5-10 2 15,-1-17-5-15,2-6 7 16,-9-8 6-16,-6-24 2 16,-8-9-3-16,-6-11 3 15,-10-3 0-15,-5-4 0 0,-2 1 0 16,0 9 3-16,0 11 4 16,0 15 8-16,5 11-8 15,-3 8-4-15,0 4-3 16,5 0-11-16,-1 16-5 15,8 16 11-15,-3 6 5 16,0 3-2-16,-2 1 2 16,0-9-6-16,2-6-19 15,1-8 1-15,-2-6 0 16,1-10 10-16,1-3 11 16,5 0 3-16,4-3 9 15,1-14-5-15,-2 5-4 16,-4 9-1-16,-6 3-2 0,2 0-6 15,-1 3 3-15,6 16 1 16,6-1 5-16,2-4 1 16,4-8 3-16,4-6 3 15,0 0-1-15,5-20 2 16,1-13 0-16,-8-5-8 16,-12-4 10-16,-15-1-4 15,-4-4 12-15,-17-3 8 16,-28 0-20-16,-13 3-6 15,-11 10-4-15,-4 13 1 16,-5 13-8-16,-2 11-10 16,-1 0-46-16,4 0-44 0</inkml:trace>
  <inkml:trace contextRef="#ctx0" brushRef="#br0" timeOffset="60639.8843">10166 7307 39 0,'0'0'4'0,"0"0"6"15,0 0 11-15,-35-122-8 16,32 100-2-16,3 1 1 16,-2 1 10-16,2 4 5 15,-2 4 2-15,0 4-3 0,-2 2-2 16,0 3-2-16,2-2-3 15,0 3-4-15,0-4-1 16,-2-2-2-16,-1 1 4 16,1-4-6-16,0 3 1 15,2 0 3-15,-2 4-3 16,2 2-1-16,2 2-1 16,0 0-9-16,0 0-6 15,0 10-6-15,0 41-12 16,16 35 18-16,13 34 6 15,9 25 0-15,4 17 4 16,10 9-3-16,10 9-1 16,7 14 4-16,7 0-1 15,-3-9 4-15,-4-11 4 0,-3-27-6 16,-16-25 9-16,-3-22-10 16,-7-24-3-16,-9-17 5 15,-6-13 1-15,-8-12-5 16,-5-7 2-16,-5-14-4 15,-3-3 6-15,-4-6-4 16,0-2 3-16,0 0 2 16,0-2 3-16,0 2-1 15,0-2-7-15,0 0 5 16,0 0-7-16,0 0-15 16,0 0-23-16,0 0-7 15,0 0-23-15,-15-12-85 16,-8-8 15-16</inkml:trace>
  <inkml:trace contextRef="#ctx0" brushRef="#br0" timeOffset="61150.9273">10563 9178 131 0,'0'0'17'0,"0"0"-8"16,0 0 20-16,0 0-7 16,0 0-11-16,0 0-10 0,-5-24-1 15,5 24-2-15,3 0-13 16,14 18 4-16,10 11 11 16,9 10 0-16,2 1 11 15,0 4-10-15,-1-4 0 16,-6-1 0-16,-2-4 0 15,-6-5-1-15,-3-1 1 16,-7-7-1-16,0-4 5 16,-5-8-5-16,-2-4 4 15,-4-6 1-15,-2 0 11 16,0 0 22-16,0 0 9 16,0 0-6-16,0-10-5 15,0-18-16-15,0-12-18 16,0-10-2-16,0-7 1 15,0-4-1-15,0 0 0 0,-6 1 1 16,2 6-1-16,-2 1-1 16,6 9-2-16,0 8-3 15,0 11 2-15,0 6-3 16,0 11 7-16,0 4-5 16,-2 4-8-16,0 0-13 15,2 0-18-15,-2 0-5 16,-3 0-38-16,-1 0-39 15</inkml:trace>
  <inkml:trace contextRef="#ctx0" brushRef="#br0" timeOffset="62343.8771">19642 5484 22 0,'0'0'6'0,"0"0"-6"15,0 0 9-15,0 0-5 16,0 0-4-16,0 0-7 0,0 0 3 16,-43 2-1-1,41 0 4-15,2-2-6 16,0 2-10-16,0-2 17 0,0 0 0 16,0 0 14-16,0 0 31 15,0 0 1-15,0 0-12 16,0 0-7-16,0 0-5 15,0 0-5-15,0 0-2 16,0 0-4-16,0 0 1 16,0 0 1-16,0 0-2 15,0 0-1-15,0 0 5 16,0 0-2-16,0 0-1 16,0 0 3-16,0 2 3 15,0-2-8-15,0 0-6 16,0 0-4-16,-2 5-4 0,-11 9 0 15,-12 19-5-15,-17 26 7 16,-16 24 0-16,-6 22 3 16,-1 17-2-16,3 8 0 15,6 5 1-15,7 3 1 16,11-6 0-16,16-11-1 16,15-17-1-16,7-17 1 15,7-15 0-15,24-10-3 16,6-6 3-16,11-6 0 15,3-3-1-15,0-12-6 16,-4-7-2-16,-9-7-18 16,-11-11-12-16,-14-4-25 15,-6-3 6-15,-5-3-2 0,-2 0-8 16</inkml:trace>
  <inkml:trace contextRef="#ctx0" brushRef="#br0" timeOffset="62831.5532">19790 6236 135 0,'0'0'18'0,"0"0"7"15,0 0 26-15,0 0-26 16,0 0-10-16,0 0 12 15,10-76 1-15,-10 76-12 16,0 0-1-16,0 0-10 16,0 0-5-16,0 0-5 15,0 4-7-15,0 26-3 0,0 16 13 16,0 14 2-16,0 7 0 16,0 1 0-16,0-2 1 15,0-8 2-15,0-8-2 16,0-10-1-16,0-10 1 15,0-6-1-15,0-2-2 16,0-4-2-16,0-4-30 16,0-4-20-16,0-4-25 15,0-4-13-15</inkml:trace>
  <inkml:trace contextRef="#ctx0" brushRef="#br0" timeOffset="63034.9627">20181 6528 80 0,'0'0'30'0,"0"0"-10"16,0 0-8-16,0 0-12 15,0 0-8-15,0 0 6 16,-25 91 2-16,4-37 12 16,-2-2-6-16,3-4-3 15,5-2-3-15,1-6 0 16,7-7-29-16,5-5-22 15,2-8-10-15</inkml:trace>
  <inkml:trace contextRef="#ctx0" brushRef="#br0" timeOffset="63467.902">20341 6268 232 0,'0'0'9'16,"0"0"-9"-16,0 0 8 16,0 0-8-16,150-95 0 15,-92 88-1-15,-5 5 1 16,-11 2 0-16,-10 0-5 16,-10 16-1-16,-8 13-6 15,-12 10 11-15,-2 7-16 0,-38 7-1 16,-20-3 4-1,-11-5 0-15,9-6 12 0,13-13 0 16,20-10 0-16,17-5 2 16,10-6-1-16,0-3-15 15,17 4-10-15,28-5 24 16,12 4-1-16,9-1 1 16,-12 4-4-16,-11 5 6 15,-14 4 0-15,-16 5-8 16,-10 6 5-16,-3 5 3 15,-3 0 11-15,-26 5-5 16,-6-5 1-16,-3-4 3 16,-3-4-7-16,4-2-2 15,-1-9-2-15,0-1-15 0,9-7-70 16</inkml:trace>
  <inkml:trace contextRef="#ctx0" brushRef="#br0" timeOffset="63760.8776">21020 5751 235 0,'0'0'20'0,"0"0"-20"15,0 0 0-15,0 0-3 16,0 0-54-16,0 0 44 0,117 98 13 15,-55-16 6-15,8 16 17 16,1 11-9-16,-6 13-9 16,-18 12-3-16,-28 3-2 15,-19 1 0-15,-31-5 5 16,-36-13-5-16,-15-10-13 16,-2-14-3-16,5-15-38 15,17-21 10-15,10-14-24 16</inkml:trace>
  <inkml:trace contextRef="#ctx0" brushRef="#br0" timeOffset="64458.8697">23152 5617 31 0,'0'0'32'0,"0"0"-26"16,0 0 31-16,0 0-4 16,0 0 15-16,0 0 0 15,0 0-23-15,0-69-10 16,0 69 3-16,0 0-2 0,-3 0-12 16,1 0-4-16,-5 0-4 15,-13 13-6-15,-18 35-4 16,-13 20 14-16,-9 22 0 15,4 12-2-15,12 7 2 16,11 3 0-16,14-4 0 16,17-3 0-16,2-11 0 15,9-6 2-15,22-10 0 16,9-10 3-16,3-10-4 16,-1-13 1-16,-7-12-2 0,-8-7 1 15,-11-12-1 1,-5-5-2-16,-9-8-9 0,0-1 3 15,-2 0-3-15,0 0 1 16,0 0-12-16,2 0-24 16,-2 0-5-16,0 0-6 15,0 0 2-15</inkml:trace>
  <inkml:trace contextRef="#ctx0" brushRef="#br0" timeOffset="66183.9815">23499 6220 111 0,'0'0'1'0,"0"0"-1"15,0 0 1-15,0 0 8 16,0 0-1-16,0 0 9 16,0-104 11-16,0 88 7 15,0 2-10-15,2 3-11 16,7 2-13-16,0 0 6 0,2 2-3 15,5-1-4-15,1 1-1 16,8 4-1-16,4 0 1 16,5 3-1-16,-1 0-2 15,2 0 3-15,-3 14-1 16,-6 7-3-16,-3 3 3 16,-12 4-16-16,-9 4 3 15,-2 6 1-15,-9 4 14 16,-24 8 0-16,-12 0 1 15,-8-1 4-15,1-5-1 16,3-11 2-16,14-2-6 16,10-11 0-16,12-8 0 0,9-6 0 15,1-6 0-15,3 0-2 16,0 0-2 0,0 0 4-16,25 0 10 0,15 0 2 15,16 0 0-15,6 0-8 16,1 0 1-16,-8 0-5 15,-10 0-15-15,-12 0-45 16,-11 0-13-16,-9-6-4 16</inkml:trace>
  <inkml:trace contextRef="#ctx0" brushRef="#br0" timeOffset="66386.8959">23998 6392 35 0,'0'0'49'0,"0"0"-16"0,0 0-24 16,0 0-9-16,0 0-15 16,0 0 15-16,-49 115 8 15,23-51-2-15,3 0-1 16,3-2-5-16,4-7 1 16,8-10-1-16,0-4-2 15,8-7-29-15,0-6-17 16</inkml:trace>
  <inkml:trace contextRef="#ctx0" brushRef="#br0" timeOffset="67141.8932">24268 6072 16 0,'0'0'33'16,"0"0"-1"-16,0 0-13 16,0 0-1-16,0 0-5 15,0 0 6-15,0-6 12 16,0 4-7-16,0 2 0 15,0 0-3-15,0-3-1 16,0-1-4-16,0-1-9 16,10-1-6-16,9-5-2 0,3 5 0 15,2 0 1-15,3 0-4 16,-5 6 2-16,-1 0 1 16,-4 0-2-16,-3 0 0 15,-1 17-5-15,-7 5-12 16,-6 6-13-16,0 4 19 15,-8 5 1-15,-21-2 11 16,-2-6-6-16,-1-4 6 16,10-8 2-16,7-10 0 15,8-1 1-15,5-4-1 16,2-2 0-16,0 2 1 16,0-2 4-16,24 0 1 15,12 0-1-15,6 0-2 0,-2 0-3 16,-7 0-1-1,-8 2-1-15,-14 6 0 0,-6 4-8 16,-5 6-3-16,0 8 11 16,-16 2 2-16,-15 2 4 15,-5-1-3-15,-3-4 6 16,0-4-5-16,-1-4-1 16,5-2 5-16,-1-3-6 15,3-3-28-15,8-6-17 16,9 0-20-16</inkml:trace>
  <inkml:trace contextRef="#ctx0" brushRef="#br0" timeOffset="67496.6249">24664 5613 106 0,'0'0'29'16,"0"0"-7"-16,0 0 3 15,0 0-20-15,0 0-5 16,0 0-7-16,109 11 3 16,-55 40 4-16,10 21 4 15,5 16 9-15,3 16-12 16,-12 11 0-16,-16 9-1 0,-21 4-1 15,-23 7-1-15,-16-7 2 16,-39-6 3-16,-21-17 1 16,-4-25-4-16,4-18-5 15,11-16 0-15,12-10-2 16,6-9 4-16,10-10-10 16,2-7-25-16,14-7-35 15</inkml:trace>
  <inkml:trace contextRef="#ctx0" brushRef="#br0" timeOffset="68088.3427">27264 5825 122 0,'0'0'26'0,"0"0"13"16,0 0-19-16,0 0-4 16,0 0-6-16,0 0 4 15,-4-80 1-15,-1 76 2 16,-1-1-9-16,0 5-2 15,-8 0-6-15,-11 0-7 16,-15 17 3-16,-11 21-2 16,-8 20 5-16,-5 16-1 15,7 14 2-15,3 11 3 16,7 1 0-16,11 1 0 0,12-3-2 16,11-4 1-16,11-11-2 15,2-8 2-15,15-13-1 16,16-13 3-16,8-10-2 15,2-7 0-15,4-9-4 16,2-7-3-16,-1-6-11 16,-1-8-18-16,-3-2-2 15,-1 0-25-15,-3-21-8 16</inkml:trace>
  <inkml:trace contextRef="#ctx0" brushRef="#br0" timeOffset="69061.8683">27538 6117 31 0,'0'0'6'0,"0"0"17"16,0 0-2-16,0 0-4 16,0 0-5-16,0 0 21 15,2-71 10-15,-2 64-10 16,3 2-2-16,-1 0-12 15,0 4-2-15,1-2-7 16,-3 1-2-16,2 1 2 16,-2 1 1-16,0-2 0 15,0 2-2-15,0 0-2 16,2 0-7-16,-2 0 3 16,0 0-3-16,0 0-3 15,0-3 3-15,0 3-2 0,0 0 2 16,0-1 0-1,0 1 0-15,0 0 0 0,0 0 0 16,0 0 0-16,0 0 0 16,0 0 0-16,0 0 0 15,0 0 0-15,0 0 0 16,0 0 0-16,0 0 1 16,0 0-1-16,0 0 0 15,0 0 0-15,0 0 0 16,0 0 0-16,0 0 1 15,0 0-2-15,0 0 1 16,0 0 0-16,0 0 0 16,0 0 0-16,0 0 0 15,0 0 1-15,0 0 0 0,0 0-2 16,0 0 1-16,0 0 0 16,0-2 1-16,0 2-1 15,0 0 2-15,0 0-4 16,0 0 2-16,0 0 0 15,0 0 0-15,0 0-1 16,0 0 0-16,0 0-1 16,0 0-4-16,0 0 0 15,0 6-6-15,-4 21 8 16,-16 19 2-16,-9 17 2 16,-5 11 0-16,-6 6 1 15,6 2-1-15,8-6 0 16,8-3 0-16,7-11 0 0,9-10 0 15,0-10 0-15,2-10 3 16,0-9-3-16,0-9 0 16,0-8-3-16,0-5 6 15,0 1-1-15,0-2 3 16,0 0-3-16,0 0 3 16,0 0-2-16,0 0 3 15,0 0 1-15,0 0-2 16,0-9-5-16,13-18-5 15,16-10-41-15,4-10 2 16,5-3-33-16,3 2-27 16,-4 2 38-16</inkml:trace>
  <inkml:trace contextRef="#ctx0" brushRef="#br0" timeOffset="69550.9406">28022 5700 4 0,'0'0'39'16,"0"0"6"-16,0 0-5 16,0 0-8-16,0 0-1 15,0 0-18-15,7-14-6 16,-7 14-4-16,4 0-3 15,2 0-10-15,13 21-1 16,10 11 11-16,8 14 12 0,6 11-4 16,-5 18 5-1,-9 10-11-15,-12 10 2 0,-15 2-3 16,-2 0 3-16,-13-6-2 16,-27-1 3-16,-20 1 0 15,-12-7-4-15,-12-8 7 16,-9-10-3-16,-6-12-5 15,1-11-33-15,2-9-52 16,5-12-28-16</inkml:trace>
  <inkml:trace contextRef="#ctx0" brushRef="#br0" timeOffset="72865.886">19892 8105 87 0,'0'0'12'0,"0"0"17"15,0 0 23-15,0 0-16 16,0 0-11-16,0 0-8 0,-27-67 0 15,20 67-13-15,-9 21-4 16,-15 44-3-16,-11 27 3 16,-7 17 9-16,7 4 2 15,9-8-5-15,10-4 0 16,12-2-1-16,7-5 0 16,4-5-3-16,0-8-1 15,0-10 3-15,17-7-4 16,8-10 0-16,4-6 0 15,2-5 5-15,0-10-4 16,3-4-1-16,1-8-6 16,-4-3-6-16,0-6-1 0,-8-4-11 15,-5-6-17-15,-9-2-6 16,-5 0 15-16,-2 0 8 16,-2-16-42-16</inkml:trace>
  <inkml:trace contextRef="#ctx0" brushRef="#br0" timeOffset="73248.8666">20177 8522 155 0,'0'0'5'16,"0"0"-5"-16,0 0 0 15,0 0-3-15,0 0-15 16,0 0 18-16,-36 84 8 15,20-22 23-15,5 5-10 16,5 1-13-16,2-3 4 0,4-9-9 16,0-6-2-16,0-11 2 15,0-5-3-15,0-7-7 16,0-5-21-16,2-5-20 16,9 0-9-16,7-9-6 15</inkml:trace>
  <inkml:trace contextRef="#ctx0" brushRef="#br0" timeOffset="73548.6303">20480 8845 198 0,'0'0'19'0,"0"0"-18"0,0 0 1 15,0 0 1-15,0 0-3 16,0 0 0-16,0-10 0 16,0 10 0-16,0 8-10 15,0 18 1-15,0 8 9 16,-2 8 9-16,-7-2-5 16,-5 0 1-16,1-3-2 15,1-3 0-15,0-2-1 16,-1-4-2-16,-1-4-5 15,1-4-46-15,5-8-29 16,2-8-10-16</inkml:trace>
  <inkml:trace contextRef="#ctx0" brushRef="#br0" timeOffset="73989.976">20771 8463 225 0,'0'0'4'0,"0"0"-8"16,0 0-1-16,0 0 2 15,0 0 2-15,0 0-9 16,99-13 2-16,-86 33 7 16,3 7 1-16,-5 2 0 15,-7 9-3-15,-4 2 2 0,0 5-5 16,-4-6-6-1,-16-2 9-15,0-7 3 0,6-10 0 16,8-7 0-16,1-4-2 16,5-5-6-16,0-4-7 15,0 0 12-15,0 0 3 16,18 0 7-16,11 0 3 16,9 0 1-16,-4 0-1 15,-5 0-7-15,-10 0-3 16,-3 14-3-16,-5 3 0 15,-5 8 2-15,-6 5 2 16,0 2 1-16,0 2 3 0,-21 1-3 16,-8-2 3-1,2-3-1-15,0-6-4 0,5-3-3 16,6-7-35-16,10-8-32 16,3-6-16-16</inkml:trace>
  <inkml:trace contextRef="#ctx0" brushRef="#br0" timeOffset="74259.8859">21224 8199 222 0,'0'0'0'15,"0"0"-18"-15,0 0-22 16,0 0-5-16,0 0 44 0,89 152 2 15,-47-77 6-15,-1 9 9 16,-8 12-2-16,-8 11-3 16,-19 4-3-16,-6-3-3 15,-11-5-1-15,-21-8-2 16,-7-13-2-16,-1-10-1 16,0-6-22-16,-1-8 2 15,8-9-21-15,6-13-48 16</inkml:trace>
  <inkml:trace contextRef="#ctx0" brushRef="#br0" timeOffset="75190.7359">23058 8256 23 0,'0'0'14'16,"0"0"2"-16,0 0-2 15,0 0-12-15,0 0 1 16,0 0 7-16,0-51 11 0,0 37-1 15,0 2-5-15,0-2 2 16,2-2-5-16,3 2-4 16,-3-2 6-16,0 4 7 15,-2 0 0-15,0-1-5 16,0 5-8-16,0-3-2 16,0 1-1-16,0 4 0 15,0 2-1-15,0 4 4 16,0 0-6-16,0 0-2 15,0 0-3-15,0 18-9 16,-18 36-3-16,-8 28 15 16,-5 22 1-16,-1 7-1 0,12-3 6 15,9-2 0-15,6-3-6 16,5-7 3-16,0-6-1 16,22-10-2-16,14-7 2 15,5-11-2-15,7-8 0 16,4-12 0-16,-4-11-11 15,-1-6-6-15,-5-13-17 16,-8-6-9-16,-5-6-22 16,-7 0-4-16</inkml:trace>
  <inkml:trace contextRef="#ctx0" brushRef="#br0" timeOffset="76098.186">23537 8318 68 0,'0'0'19'0,"0"0"1"0,0 0 24 15,0 0-13-15,0 0-22 16,0 0 14-16,60-94 5 16,-36 81 0-16,1 5-21 15,2 6-5-15,-3 2-4 16,-2 0 1-16,-3 18-2 15,-6 10-8-15,-9 10 7 16,-4 10 3-16,-2 9 1 16,-30 3 0-16,-14 2 1 15,-8-4-1-15,3-6 0 16,7-10-2-16,15-10 4 16,11-7-5-16,11-8 3 15,7-6 0-15,0-3-5 0,2-4 5 16,25 0 2-1,13-4 8-15,16 0-5 0,4 0-3 16,0 0-2-16,-2-14 4 16,-6-2-9-16,-6-4 3 15,-6-1-14-15,-6-2-20 16,-10-5-52-16</inkml:trace>
  <inkml:trace contextRef="#ctx0" brushRef="#br0" timeOffset="76381.8191">23935 7788 176 0,'0'0'19'0,"0"0"-7"16,0 0 3-16,0 0-15 15,114-14-6-15,-51 51 6 16,8 22 0-16,5 18 15 15,-5 23-5-15,-9 16-1 16,-12 9-7-16,-26 5 0 16,-17-4 0-16,-7-3-2 15,-39-8-1-15,-18-8-11 16,-15-17-8-16,3-13 0 16,3-17-4-16,10-10-1 15,14-10-17-15,15-10-40 16</inkml:trace>
  <inkml:trace contextRef="#ctx0" brushRef="#br0" timeOffset="77140.0223">27031 7913 56 0,'0'0'8'0,"0"0"-4"0,0 0 2 16,0 0-4-16,0 0 7 16,0 0 10-16,0-9 18 15,0 9-3-15,0 0-9 16,-2 0-6-16,2 0-18 16,-3 0 7-16,3 0-8 15,0 0 2-15,0 0-2 16,0 0 13-16,0 0-6 15,0 0-2-15,0 0 2 16,-3 0 0-16,3 0 6 16,0 0-6-16,0 0 0 0,0 0-5 15,0 0-1-15,0 0-1 16,-4 0-4-16,-11 13-9 16,-16 31 6-16,-17 31 7 15,-4 30 4-15,0 16 2 16,12 3-3-16,13-6 4 15,18-4-1-15,9-7-6 16,3-8 3-16,30-14-3 16,7-11 0-16,6-14 0 15,2-11-4-15,1-11-1 16,-1-11-1-16,4-6-3 16,-3-5-2-16,-2-9-22 15,-12-4-30-15,-8-3-9 16,-14 0-24-16</inkml:trace>
  <inkml:trace contextRef="#ctx0" brushRef="#br0" timeOffset="77875.8878">27358 8086 20 0,'0'0'4'0,"0"0"17"15,0 0 10-15,0 0-8 0,0 0 12 16,0 0-7-1,0-67 16-15,0 67-11 0,0 0-17 16,0 0-10-16,0 0-1 16,0 0-3-16,0 0 0 15,0 0 4-15,2 0 1 16,0 0 4-16,1 0-7 16,-3 0-1-16,0 0 0 15,0 0 0-15,0 0 1 16,0 0 3-16,0 0 1 15,0 0-4-15,0 0-3 16,0 0-1-16,0 0-8 16,0 19-2-16,0 14 5 15,-3 9 5-15,-6 6 0 0,-1 4 1 16,1-3-1-16,-1-5 3 16,2 0-2-16,-3-4 3 15,1 0 2-15,2-2 2 16,-1-5-7-16,3 3 1 15,-2-11 1-15,4-3-1 16,2-6 1-16,2-6-3 16,-3-6 0-16,3-1 1 15,0-3-1-15,0 0 3 16,0 0-3-16,0 0-23 16,-2 0-33-16,-6 0-37 15,-4-9-31-15</inkml:trace>
  <inkml:trace contextRef="#ctx0" brushRef="#br0" timeOffset="78108.8781">27652 8368 199 0,'0'0'0'15,"0"0"-2"-15,0 0-47 16,0 0 42-16,-31 102 5 16,6-65 4-16,3-1 0 0,0-1 0 15,2 0 0-15,2 1-4 16,7-3-30-16,9-4-45 16</inkml:trace>
  <inkml:trace contextRef="#ctx0" brushRef="#br0" timeOffset="78505.8973">28049 8065 188 0,'0'0'17'16,"0"0"-17"-1,0 0 0-15,0 0-2 0,120-36-1 16,-84 36 3-16,-7 0 1 16,0 7 2-16,-2 18 6 15,-4 9-9-15,-4 14 0 16,-15 14-2-16,-4 7 2 16,-33 4 1-16,-32 0 1 15,-11-9 4-15,3-8-3 16,15-12-3-16,20-10-7 15,20-11-2-15,11-7 0 16,7-6-4-16,0-2 13 16,7-2 0-16,22-2 10 15,12-4 0-15,7 0-5 0,10 0-3 16,2-7-2-16,-2-11-2 16,3-1-2-16,-8-9-18 15,-4-5-44-15</inkml:trace>
  <inkml:trace contextRef="#ctx0" brushRef="#br0" timeOffset="78776.043">29005 7624 198 0,'0'0'33'15,"0"0"-32"-15,0 0-1 16,0 0-3-16,127 137-4 16,-85-30 7-16,1 26 3 15,-10 19 7-15,-14 11-1 16,-19 3-4-16,-8 1 0 16,-59-7-5-16,-41-7 4 15,-33-11-4-15,-34-14-21 16,-16-14-71-16,-5-14-8 15</inkml:trace>
  <inkml:trace contextRef="#ctx0" brushRef="#br0" timeOffset="80589.9752">19562 10551 138 0,'0'0'3'0,"0"0"-6"15,0 0 1-15,0 0 2 16,0 0 0-16,0 0 5 16,-25 0 16-16,25 0-4 15,0 0-5-15,0 2-6 16,0-2-4-16,0 0-2 15,0 3 0-15,0 4 0 16,0 9 1-16,-6 12 2 16,-3 16 20-16,-5 18 3 15,3 12-9-15,0 11-7 16,2 7-1-16,7 5 8 16,2-3-8-16,0-2 0 15,2-3-7-15,20-2 0 0,5 0-2 16,9-7 4-1,7-8-2-15,1-13-2 0,3-13 0 16,-3-10-7-16,-4-13-12 16,-7-10-20-16,-8-7-18 15,-11-6-4-15,-10 0-11 16</inkml:trace>
  <inkml:trace contextRef="#ctx0" brushRef="#br0" timeOffset="81512.0962">20239 10834 13 0,'0'0'3'16,"0"0"-3"-16,0 0 14 15,0 0-6-15,0 0-7 16,0 0 19-16,0 0 19 15,0-41-14-15,0 41-4 16,0-3-1-16,0 3-2 16,0 0-3-16,0-1 2 15,0-1 2-15,0 2-1 16,0-3-6-16,0 1-4 16,0 2 3-16,0 0 0 15,0 0-2-15,0 0-7 0,0 0 1 16,0 0-3-1,0 0-1-15,0 0 0 0,0 0 0 16,0 0-10-16,0 18-5 16,0 21 10-16,0 16 6 15,0 13 5-15,0 9 2 16,0-2 6-16,0-7-9 16,0-5 1-16,0-8-1 15,0-5-2-15,0-8-1 16,0-8 4-16,0-13 1 15,0-6-4-15,0-9-2 16,0-6-1-16,0 0 1 16,0 0 6-16,0 0-2 15,0 0 0-15,0 0 3 0,0 0-6 16,0 0-1-16,0-2-14 16,0-13-9-16,0-4-37 15,0-4-29-15,7-3 15 16</inkml:trace>
  <inkml:trace contextRef="#ctx0" brushRef="#br0" timeOffset="82128.7001">20734 10862 4 0,'0'0'49'0,"0"0"-5"15,0 0 3-15,0 0 1 16,0 0-5-16,0 0-10 16,11-38-15-16,-11 38-3 15,0 0-5-15,0 0-10 16,0 4-5-16,0 28-8 16,0 16 13-16,0 12 18 15,0 6-2-15,-2-3-7 0,-1-7-5 16,3-8-4-1,0-6 2-15,0-6-1 0,0-3 3 16,0-3-1-16,8-7-2 16,-2-2 1-16,-2-6-2 15,-1-4-7-15,-1-5-15 16,0-5-10-16,-2-1-9 16,2 0-15-16,0 0-5 15,8-1-13-15</inkml:trace>
  <inkml:trace contextRef="#ctx0" brushRef="#br0" timeOffset="82390.8087">21066 10519 174 0,'0'0'20'16,"0"0"-7"-16,0 0-13 15,0 0-14-15,0 0-18 16,0 0 32-16,56 96 21 16,-8-23 2-16,4 11 3 15,2 14-9-15,-15 13-17 16,-16 1 2-16,-23 4-2 16,-4 4-1-16,-46-5-19 15,-23-9-25-15,-18-10-16 16,-7-21-32-16</inkml:trace>
  <inkml:trace contextRef="#ctx0" brushRef="#br0" timeOffset="82922.3834">19786 12206 126 0,'0'0'22'0,"0"0"-22"16,0 0 11-16,0 0 14 16,0 0-3-16,-12-103-3 15,9 102-5-15,3 1 11 16,-2 0-18-16,2 0-7 15,-4 6-11-15,-8 19 11 0,1 15 0 16,-2 7 0-16,2 5 6 16,4 6 1-16,5 1 1 15,2 2-6-15,0-3 1 16,0-4-2-16,9-1-1 16,9-7 1-16,4-4-1 15,4-6 0-15,3-6-6 16,8-8-10-16,5-5-8 15,9-10-18-15,6-4-22 16,6-3-19-16</inkml:trace>
  <inkml:trace contextRef="#ctx0" brushRef="#br0" timeOffset="83341.8532">20502 12203 153 0,'0'0'27'16,"0"0"-27"-16,0 0 12 0,0 0 34 15,0 0-29-15,0 0-11 16,-9-31-5-16,9 31 0 16,0 0-1-16,0 0 0 15,0 22-5-15,0 14 5 16,0 12 11-16,0 8-1 16,0 1 3-16,0-2-13 15,0-3 7-15,0-7-4 16,0-7 2-16,0-5-5 15,5-10 1-15,-3-2 0 16,3-10-1-16,-3-5-4 16,0-4-19-16,2-2-16 0,1 0-29 15,6 0 6-15,9-24-16 16</inkml:trace>
  <inkml:trace contextRef="#ctx0" brushRef="#br0" timeOffset="83762.4972">20841 12214 159 0,'0'0'9'16,"0"0"-9"-16,0 0 12 16,136-68-6-16,-91 63 0 15,-5 5-6-15,-9 0-5 16,-9 9 0-16,-11 10-2 15,-11 6-5-15,0 7 10 0,-25 4 2 16,-14-2 6-16,-7-4-5 16,7-6-1-16,12-8 5 15,14-8-5-15,6-4 0 16,7-4-5-16,0 0-8 16,0 0 7-16,24 0 4 15,9 0 0-15,8 0 4 16,-3 0-4-16,-7 3 0 15,-6 10-4-15,-8 3-2 16,-3 5 7-16,-8-2 1 0,-3 3 4 16,-3-1 1-1,0 1 5-15,0-3-1 0,-21 0-1 16,-5 0 1-16,-3-2-8 16,2-5-1-16,9-4-14 15,10-3-23-15,8-5-31 16</inkml:trace>
  <inkml:trace contextRef="#ctx0" brushRef="#br0" timeOffset="84003.3978">21554 11914 262 0,'0'0'1'0,"0"0"-1"15,0 0-24-15,0 0 8 16,0 0 16-16,98 135 3 16,-58-56-3-16,-4 11 11 15,-10 10-5-15,-10 9-5 16,-14 1-2-16,-2 2 1 16,-20-3-37-16,-24-9-45 15,-12-11-13-15</inkml:trace>
  <inkml:trace contextRef="#ctx0" brushRef="#br0" timeOffset="84438.9428">19979 13421 113 0,'0'0'17'0,"0"0"-13"16,0 0 34-1,0 0 1-15,0 0-18 0,0 0-12 16,-81-7-6-16,64 26 16 16,-3 9-15-16,1 6 17 15,2 10-13-15,3 6 2 16,6 7 2-16,1 5-11 16,5-2 1-16,2-4 0 15,0-3-2-15,0-8 0 16,13-3 0-16,9-4 0 15,5-10-4-15,11-1-14 16,14-10-17-16,8-7-33 0,0-10-33 16</inkml:trace>
  <inkml:trace contextRef="#ctx0" brushRef="#br0" timeOffset="84932.8044">20438 13531 49 0,'0'0'151'16,"0"0"-151"-16,0 0-11 15,0 0 9-15,129-38 2 16,-85 36 1-16,-6 2 8 0,-11 0-9 15,-7 0-3-15,-9 12 1 16,-6 6-2-16,-5 2 1 16,0 4-1-16,-16 0 4 15,-11-2 0-15,5-6 1 16,2-6 1-16,8-3-2 16,10-7 3-16,2 0-2 15,0 0 0-15,0 0-1 16,0 0-1-16,21 0-6 15,3 2 7-15,-1 2 7 16,-2-1 2-16,-9 3-9 16,-7-1-2-16,-5 3 2 0,0 4 3 15,0 1 17-15,-5 8 1 16,-15 0-6-16,-3 0-5 16,1 2 5-16,-2-4-8 15,1 3-5-15,-3-6-2 16,-1 0-1-16,2 0 0 15,6-4-22-15,7-5-32 16,8 0-9-16,4-5-32 16</inkml:trace>
  <inkml:trace contextRef="#ctx0" brushRef="#br0" timeOffset="85166.8928">20964 13814 92 0,'0'0'78'0,"0"0"-70"16,0 0-1-16,0 0 16 15,0 0-19-15,0 0 0 16,0 32-4-16,-14-8 12 16,1 2-8-16,-1 0-4 15,5-7 0-15,1 2-6 16,3-3-21-16,1-5-21 15,4-4-16-15,0-9-23 16</inkml:trace>
  <inkml:trace contextRef="#ctx0" brushRef="#br0" timeOffset="85428.0633">21242 13505 99 0,'0'0'151'16,"0"0"-121"-16,0 0-24 16,0 0 7-16,0 0-13 15,0 0 0-15,0-16-5 16,-4 20-1-16,-6 22 6 16,-1 10 12-16,-1 5-4 15,0 3-4-15,3-4-4 16,3-2-1-16,0-7 1 0,4-4-16 15,2-6-12-15,0-4-47 16,0-11-22-16</inkml:trace>
  <inkml:trace contextRef="#ctx0" brushRef="#br0" timeOffset="85697.9291">21440 13174 337 0,'0'0'8'16,"0"0"-14"-16,0 0 6 0,0 0-9 15,0 0-6-15,0 0 12 16,60 87 3-16,-33-21 0 16,0 12 2-16,-2 10-1 15,-10 5 3-15,-7 5-4 16,-8-2 1-16,0-6-3 15,-31-6-4-15,-15-4-11 16,-12-3-17-16,-11-5-17 16,-12-2-43-16,-8-8-22 15</inkml:trace>
  <inkml:trace contextRef="#ctx0" brushRef="#br0" timeOffset="86102.0201">19715 14506 124 0,'0'0'96'16,"0"0"-71"-16,0 0-23 16,0 0 11-16,0 0 0 15,0 0-10-15,-35 10-3 0,24 21 5 16,-3 15 12-16,1 11 4 16,5 1-8-16,0 5-1 15,6-5-6-15,2 0-5 16,0-6-1-16,0 0 4 15,16-4-4-15,6-4 0 16,7-2 0-16,7-8-3 16,6-7-15-16,12-8 3 15,6-2-25-15,7-9 5 16,0-8-62-16,-5 0-27 16</inkml:trace>
  <inkml:trace contextRef="#ctx0" brushRef="#br0" timeOffset="86611.8571">20264 14691 167 0,'0'0'13'15,"0"0"-13"-15,0 0-4 16,0 0 3-16,0 0 2 16,0 0-1-16,116-71 0 0,-95 71-1 15,0 0-1-15,1 0 2 16,-4 16-5-16,-2 8 4 16,-8 0-2-16,-3 4 3 15,-5-7-1-15,0-6 1 16,0-1-1-16,0-5 0 15,0-3 1-15,0-4 2 16,0-2-2-16,0 0 0 16,0 0-1-16,2 1-25 15,20 3 19-15,7 2 7 16,5 5 0-16,-5-1 5 16,-7 3-5-16,-4 0-2 15,-7 2 2-15,-4 4 0 0,-7 1 23 16,0 4-10-1,0 2 0-15,-13-5 1 0,-7 2 4 16,-3-4 2-16,0-8-5 16,6-1 1-16,-1-4-14 15,9-2-2-15,5-2-14 16,2 0-41-16,2 2-22 16,0-4-37-16</inkml:trace>
  <inkml:trace contextRef="#ctx0" brushRef="#br0" timeOffset="87151.725">20979 14646 143 0,'0'0'12'15,"0"0"-11"-15,0 0-1 16,0 0 26-16,0 0-20 16,0 0-6-16,98-88 1 15,-76 88 8-15,-1 0-7 16,-2 0-4-16,-3 4-1 16,-5 10 0-16,-9 6-11 15,-2 0 9-15,0 5 5 16,-6 6 6-16,-7-7 6 0,-3 1 1 15,5-7-1-15,4-5-6 16,5 1 0-16,2-8-6 16,0 5-2-16,0-5-2 15,9-1-6-15,13 3 10 16,0 1 1-16,3-8-1 16,-3 3-1-16,-2-2 1 15,-7 4 0-15,-2-1 0 16,-4-4-2-16,0 10-1 15,-5-1 0-15,-2 7 3 16,0 2 7-16,0-1 1 16,-11 4-3-16,-9 0 1 0,0-5 5 15,-3 2-3-15,2-7-1 16,0 2 0-16,3-4-6 16,5 0-1-16,0-2-1 15,4 0-24-15,0 0-19 16,5-2-15-16,4-6-10 15</inkml:trace>
  <inkml:trace contextRef="#ctx0" brushRef="#br0" timeOffset="87512.8334">21567 14352 222 0,'0'0'60'0,"0"0"-36"16,0 0-24-16,0 0-4 16,0 0 4-16,0 0 0 15,81 6 0-15,-50 26 10 16,4 10 6-16,3 12-10 15,-5 13-1-15,-6 14 1 16,-7 6-5-16,-11-1-1 0,-9-5 3 16,0-10-3-1,-9-9-2-15,-17-10-5 0,-6-6 7 16,1-10-6-16,-2-5-13 16,2-4-15-16,2-4-10 15,2-7-32-15,6-5-17 16</inkml:trace>
  <inkml:trace contextRef="#ctx0" brushRef="#br0" timeOffset="89020.0713">23289 10371 4 0,'0'0'14'15,"0"0"0"-15,0 0 5 16,0 0 4-16,0 0-4 16,0 0 1-16,-2-46-7 15,2 40 0-15,9 0-3 16,9 0-4-16,7-2-4 15,2 2 1-15,2 1-3 16,-6 5 1-16,-2 0-2 16,-3 0 1-16,-5 0-1 0,1 13-3 15,-3 5-2-15,-1 1 6 16,0 8-1-16,-6 7 2 16,-4 6-1-16,0 10 1 15,-11 4-1-15,-16 3 3 16,-1-6-2-16,-1-2 1 15,4-11-2-15,7-6 3 16,5-8-3-16,6-8 0 16,2-4 0-16,5-4 1 15,0-1 0-15,0-1 0 16,5 1 5-16,17-1 0 16,7 0 7-16,8 0-5 15,9-6-2-15,7 0 1 0,-2 0-3 16,1 0 1-1,-8 0-5-15,-6 0 1 0,-4 0-1 16,-11 0 0-16,-2 0 0 16,-11 0 0-16,-4 0 0 15,-4 0 0-15,-2 0 2 16,0 0 9-16,0 0-1 16,0 0-4-16,0 0-4 15,0 0-2-15,0 0-7 16,0 0 7-16,0 0 0 15,0 0 0-15,0 0-4 16,0 0 3-16,0 0-4 16,0 0 4-16,0 0 0 15,0 0-7-15,0 0-4 0,0 0-3 16,0 0 2-16,0 0-6 16,0 0 4-16,0 0-10 15,2 0-4-15,-2 0 1 16,0 0-10-16</inkml:trace>
  <inkml:trace contextRef="#ctx0" brushRef="#br0" timeOffset="89739.9733">24195 10457 50 0,'0'0'11'0,"0"0"17"0,0 0 18 15,0 0-9-15,0 0-12 16,0 0-17-16,10-70 12 16,5 58-1-16,4-2-13 15,3 2 4-15,3 4-10 16,-1 1 0-16,2 7 0 15,-3 0-3-15,-3 0 2 16,-4 9-4-16,-8 7 3 16,-3 10 1-16,-5 7-4 15,0 8-1-15,0 12 4 16,-24 4 4-16,-7 2 3 16,-7-1-5-16,-1-6 1 15,6-6-1-15,4-6 0 0,12-10 0 16,3-3 2-1,7-8-2-15,7-7-1 0,0-2 1 16,0-4 0-16,21-3 4 16,12-3 12-16,13 0-3 15,10 0-4-15,9 0-8 16,-1-10 6-16,-1-3-6 16,-14 1 5-16,-11 3-5 15,-16 3 5-15,-11 1-6 16,-9 3 9-16,-2 0-6 15,0 2 4-15,0-2 5 16,0 0-7-16,0 2-5 16,0-2-2-16,0 0-7 0,0 2-22 15,0 0-2-15,0 0-24 16,-4 12 12-16,-19 15 0 16,0 4-40-16</inkml:trace>
  <inkml:trace contextRef="#ctx0" brushRef="#br0" timeOffset="90595.5903">23437 12314 178 0,'0'0'16'15,"0"0"-10"-15,0 0-5 16,78-117 4-16,-21 88 0 15,3 2 9-15,-6 9 6 16,-7 4 5-16,-11 8-12 16,-12 6-7-16,-4 0-6 15,-6 0-2-15,-3 15-2 16,-5 7 1-16,-6 10-4 16,0 5 1-16,0 14 3 15,-4 5 3-15,-19 9 2 0,-4-2-2 16,-4 0 0-1,-7-4 1-15,-6-3 1 0,-7-6 2 16,2-3-4-16,2-8 1 16,9-10 0-16,9-7 1 15,9-6 1-15,9-5-1 16,5-4-1-16,4-3-1 16,2-1 0-16,0-1-2 15,0-2 2-15,0 1 0 16,0-1 6-16,6 3 3 15,17-1 14-15,14-2-9 16,16 0 5-16,9 0-9 0,4 0-1 16,-2-5-8-1,-9 2-1-15,-10 0 2 0,-7 2-2 16,-11-2 0-16,-11 3 0 16,-7-2-3-16,-5 2 3 15,-4 0 0-15,0 0-1 16,0 0-4-16,0 0-3 15,0 0 1-15,0 0-6 16,0-2 9-16,0 2-6 16,0 0-8-16,0 0-17 15,0 0-17-15,0 0-34 16,0-2-4-16</inkml:trace>
  <inkml:trace contextRef="#ctx0" brushRef="#br0" timeOffset="91667.8548">23933 12865 7 0,'0'0'44'0,"0"0"-13"16,0 0-8-16,0 0-2 15,0 0 6-15,0 0-6 16,0 0-6-16,0-1-10 16,0 10-2-16,-15 21-2 15,-12 13 17-15,-4 13 10 16,0 4 8-16,-5 8-16 15,2 2-7-15,1-4 4 16,-3 1 2-16,3-9-3 16,0-8-4-16,6-8-11 0,4-10 6 15,8-8-4-15,4-8-3 16,2-6 2-16,7-6-2 16,-1-4 0-16,3 0 0 15,0 0-9-15,0 0-7 16,0 0-9-16,0 0-14 15,3-17-19-15,19-24-62 16</inkml:trace>
  <inkml:trace contextRef="#ctx0" brushRef="#br0" timeOffset="92207.7213">24339 12527 75 0,'0'0'3'16,"0"0"-3"-16,0 0 7 16,0 0 30-16,0 0-12 15,0 0-11-15,-11-70 1 16,13 57 20-16,14 2-9 15,3-1-15-15,11 3-10 16,3 5 5-16,0 4 1 16,-4 0-6-16,-2 0-1 15,-11 23 0-15,-7 7 0 0,-7 6 0 16,-2 11 4-16,0 10-1 16,-25 3 1-16,-6 1-2 15,-2 2-1-15,-1-5 2 16,3-5-1-16,2-9-1 15,9-8 1-15,5-9-1 16,6-6-1-16,4-11 0 16,3-4-1-16,2-2 2 15,0-4-1-15,0 0 3 16,0 2 0-16,0-2-1 16,20 0 12-16,11 0-10 15,9 0 1-15,5 0-2 16,-1-5-3-16,-6-2-1 0,-2-3-3 15,-2 0-12-15,-5-2 5 16,2 0-1-16,0-2-7 16,0 0-27-16,-4-8-37 15,-3-4-25-15</inkml:trace>
  <inkml:trace contextRef="#ctx0" brushRef="#br0" timeOffset="92531.8044">24912 12001 135 0,'0'0'25'0,"0"0"-4"15,0 0 21-15,0 0-13 16,0 0-29-16,0 0-14 15,68 5 14-15,-20 64 13 16,2 24 5-16,0 17-10 16,-8 15 9-16,-11 13-15 15,-17 4 1-15,-14 4 0 16,-10-1-3-16,-30-9-8 16,-13-13 2-16,-12-15-13 15,-12-22-15-15,-6-14-9 0,-6-10-2 16,-7-12-15-1,-6-9-27-15</inkml:trace>
  <inkml:trace contextRef="#ctx0" brushRef="#br0" timeOffset="92906.7707">22753 12239 122 0,'0'0'22'16,"0"0"-22"-16,0 0 7 16,0 0 2-16,0 0-9 15,0 0-16-15,-63 31 16 16,47 49 11-16,3 18 12 15,-1 16-2-15,8 11-1 16,4 3 6-16,2 9-11 16,0-3-7-16,0-6-3 15,20-8-4-15,5-13 2 16,6-15-3-16,5-10 2 16,6-10-2-16,9-12-2 15,14-13-5-15,10-15-13 16,12-12-4-16,7-16-51 0,-5-4-35 15</inkml:trace>
  <inkml:trace contextRef="#ctx0" brushRef="#br0" timeOffset="93416.1076">22938 10391 4 0,'0'0'30'0,"0"0"-30"16,0 0 21-16,0 0 9 15,-74-107-11-15,71 102 3 0,1 1 9 16,0 4 3-16,0 0-26 15,-9 1-8-15,-7 38-18 16,-9 21 18-16,-4 22 6 16,4 14 1-16,12 1 2 15,8 2-4-15,7-8 3 16,9-3-4-16,29-1 0 16,13-9-2-16,9-7-2 15,14-13 4-15,8-7-4 16,10-12-19-16,3-9-20 15,5-13 4-15,4-8-36 16</inkml:trace>
  <inkml:trace contextRef="#ctx0" brushRef="#br0" timeOffset="93777.0764">24785 10049 168 0,'0'0'36'0,"0"0"-36"16,0 0 12-16,0 0 14 15,0 0-26-15,0 0-6 16,118-99 2-16,-76 111-2 0,7 30 6 15,2 22 13-15,3 22 9 16,-10 21-9-16,-6 11-12 16,-16 6 0-16,-12-1 0 15,-10-5 5-15,-8-6-6 16,-32-7 2-16,-13-9-2 16,-14-10-2-16,-6-10-7 15,-3-10-20-15,7-8-22 16,4-11-21-16,3-14-26 15</inkml:trace>
  <inkml:trace contextRef="#ctx0" brushRef="#br0" timeOffset="94472.8443">27243 10524 29 0,'0'0'12'15,"0"0"3"-15,0 0 18 16,0 0-6-16,6-103 4 15,-4 91 17-15,-2 6-4 16,0 2-9-16,0 2-1 16,0 2-21-16,0 0-13 15,0 8-6-15,-16 32-4 16,-17 24 10-16,-9 23 2 16,-5 13 4-16,7 8-5 15,9 5 2-15,10-2-2 16,15 0 0-16,6-5 4 0,0-5-5 15,20-11 0-15,11-10-1 16,9-12 1-16,3-13-8 16,3-11-3-16,2-10-19 15,2-8-26-15,6-8-19 16,-2-10-26-16</inkml:trace>
  <inkml:trace contextRef="#ctx0" brushRef="#br0" timeOffset="95208.7565">27891 10672 78 0,'0'0'13'0,"0"0"-5"16,0 0 21-16,0 0-13 16,0 0 2-16,0 0 15 15,-10-104 13-15,12 89-12 16,4 4-3-16,-2 0-9 15,-4 5 0-15,2 5-8 16,-2-2-10-16,2 3-1 16,-2 0-3-16,0 0-2 15,0 0-3-15,0 0-6 0,0 29-2 16,0 17 12-16,0 21 1 16,-14 13 3-16,4 1 2 15,-1-5 1-15,3-5-6 16,4-10 0-16,0-12 0 15,-1-11 0-15,1-12 0 16,2-7 3-16,2-8 1 16,0-5-1-16,0-5-1 15,0-1 3-15,0 0-4 16,0 0 3-16,0 0-1 16,0 0 3-16,-2 0-2 15,2 0 2-15,0 0-5 16,0 0-1-16,0 0-12 0,0 0-11 15,0 0 0-15,0 0-9 16,0 0-7-16,0 0-16 16,0 0-27-16,4 0 12 15,13 0 11-15</inkml:trace>
  <inkml:trace contextRef="#ctx0" brushRef="#br0" timeOffset="95905.8453">28606 10928 89 0,'0'0'11'15,"0"0"-6"-15,0 0 12 16,0 0-3-16,0 0 3 15,0 0-6-15,-18-7-3 16,0 29-7-16,-11 19 34 16,-8 16 7-16,-8 5-21 15,0 0-18-15,5-2 2 16,4-2 1-16,7-5-6 16,8-7 2-16,2-6-2 15,9-9-4-15,4-2-9 16,6-5-20-16,0-4-56 0,6-9 7 15</inkml:trace>
  <inkml:trace contextRef="#ctx0" brushRef="#br0" timeOffset="96204.6508">28853 10699 252 0,'0'0'30'16,"0"0"-27"-16,0 0 16 16,0 0-6-16,0 0-6 0,0 0 3 15,13-75-2-15,-13 75-8 16,0 2-10-16,0 34-1 16,-15 15 11-16,-5 16 9 15,2 3-7-15,2 1-1 16,5-8-1-16,2 0 0 15,2-11 0-15,1-8 0 16,4-8-15-16,0-10-26 16,2-9-6-16,0-8-52 15,0-9 5-15</inkml:trace>
  <inkml:trace contextRef="#ctx0" brushRef="#br0" timeOffset="96476.7766">29149 10153 230 0,'0'0'6'0,"0"0"33"16,0 0-7-16,0 0-20 16,0 0-12-16,0 0-10 15,122 37 9-15,-74 44-1 16,1 19 2-16,-7 18 13 15,-4 8-8-15,-18 9-2 16,-20 5-3-16,-4 9 3 0,-50 5-3 16,-27 6-3-1,-21-5-13-15,-25-13-26 0,-18-11-51 16,-11-21-40-16</inkml:trace>
  <inkml:trace contextRef="#ctx0" brushRef="#br0" timeOffset="96888.8511">27054 12839 296 0,'0'0'28'0,"0"0"-28"16,0 0 2-16,0 0-2 15,0 0-3-15,0 0-3 16,-71 13 6-16,40 26 7 15,0 20 11-15,2 15-10 16,4 12 4-16,8 7-6 16,5-3-3-16,6-8-2 0,6-8-1 15,0-7 0 1,27-6-13-16,16-6 4 0,7-14-16 16,15-12-8-16,11-13-23 15,8-16-27-15,3 0-8 16</inkml:trace>
  <inkml:trace contextRef="#ctx0" brushRef="#br0" timeOffset="97226.3409">28189 12766 368 0,'0'0'2'0,"0"0"-4"16,0 0 2-16,0 0-13 16,0 0-25-16,0 0 22 15,2 3 14-15,-2 21 2 16,0 6 6-16,-9 15 3 16,-13 10 7-16,-2 12-8 15,1 5-2-15,3-4-6 16,5-2 0-16,3-5 0 15,1-9 2-15,7-4-2 16,0-8 0-16,4-6 0 0,0-7-1 16,0-8-17-1,0-3-10-15,0-6-26 0,0-4-38 16,2-6-16-16</inkml:trace>
  <inkml:trace contextRef="#ctx0" brushRef="#br0" timeOffset="97511.0986">28496 13204 237 0,'0'0'46'0,"0"0"-42"15,0 0-4-15,0 0-7 16,0 0-12-16,0 0 0 16,-19 68 19-16,-8-18 7 15,0 0 0-15,0-3-6 16,7-2-1-16,5-6-1 16,4-9-22-16,6-5-38 15,5-10-11-15,0-9-28 16</inkml:trace>
  <inkml:trace contextRef="#ctx0" brushRef="#br0" timeOffset="97900.8437">28926 12847 289 0,'0'0'41'0,"0"0"-40"15,0 0 1-15,0 0-2 16,123-48-2-16,-74 48-6 16,-5 0 3-16,-5 4 4 15,-13 14-2-15,-6 8 0 16,-13 10-6-16,-7 11 0 16,-2 9-3-16,-34 8 7 15,-8-2 3-15,-5-2 2 0,-3-7 0 16,10-9 1-1,7-8-1-15,8-2 0 0,6-4 1 16,8-6-1-16,9-2 3 16,2-6-3-16,2-4 0 15,0 0 2-15,6-3 5 16,19-2 5-16,11 1-4 16,8-2-3-16,7-4-5 15,3-2-1-15,-1 0-31 16,-4 0-45-16,-3-28-47 15</inkml:trace>
  <inkml:trace contextRef="#ctx0" brushRef="#br0" timeOffset="98156.8195">29715 12398 239 0,'0'0'24'15,"0"0"-5"-15,0 0 1 16,0 0-20-16,0 0-6 16,0 0 2-16,125 163 4 15,-89-49 7-15,-5 25 5 16,-11 21 1-16,-13 10-10 16,-7 1-2-16,-27-3-2 15,-33-15-13-15,-23-11-22 16,-24-14-10-16,-22-13-44 0,-16-25 3 15</inkml:trace>
  <inkml:trace contextRef="#ctx0" brushRef="#br0" timeOffset="100307.8369">20123 11797 18 0,'0'0'31'0,"0"0"2"0,0 0-4 16,0 0-3-1,0 0-3-15,0 0-7 0,-9 0-12 16,7 0-4-16,-2 0-1 16,4 0 0-16,0 0-1 15,-4 0 0-15,-1 0 2 16,-6 0-2-16,-5 0-2 15,-4 0 4-15,-7 0 2 16,0 0-2-16,-4 0 0 16,0 0 5-16,2 0 0 15,5 0 2-15,-1 0-3 16,3 0-1-16,2 0 3 16,0 0-3-16,0 0 5 15,2 0 6-15,5-3-10 16,4 3 4-16,7 0 7 0,2 0-4 15,0 0-7-15,0 0-4 16,0 0-1-16,0 0-2 16,0-1 3-16,0 1 1 15,11-4 3-15,22-4 3 16,23-6 3-16,27-9 3 16,19-7-3-16,27-3-5 15,29-5 2-15,20 1 3 16,19 7-8-16,3 5 5 15,-15 11-6-15,-21 3-1 16,-25 3 4-16,-28 2-4 16,-22 2-4-16,-19-3 4 0,-15 2 2 15,-14 2-1-15,-20 0-1 16,-11 2 2-16,-10 1 0 16,0 0 13-16,0 0 7 15,0 0-4-15,0 0-10 16,0 0-5-16,0 0-3 15,0 0 0-15,0 0 0 16,0 0 0-16,0 0 1 16,0 0-2-16,0 0 1 15,0 0-3-15,0 0 3 16,0 0-1-16,0 0 1 16,0 0 0-16,0 0 0 0,0 0 0 15,0 0 1-15,0 0-1 16,0 0 0-16,0 0 0 15,0 0 0-15,0 0 0 16,0 0 3-16,0 0-3 16,0 0-3-16,0 0 3 15,0 0 0-15,0 0 0 16,0 0 0-16,0 0 0 16,0 0 3-16,0 0-6 15,0 0 3-15,0 0 0 16,0 0-1-16,0 0 1 15,0 0 0-15,0 0-1 16,0 0 1-16,0 0-2 16,0 0-4-16,0 0-4 15,0 0 4-15,0 0 1 0,0 0 5 16,0 0 0-16,0 0 0 16,0 0 0-16,0 0-1 15,0 0-5-15,0 0-10 16,0 0-20-16,0 0-8 15,-2 8-15-15,-8 15 29 16,-1 4-13-16,-2 6-47 16</inkml:trace>
  <inkml:trace contextRef="#ctx0" brushRef="#br0" timeOffset="101237.7618">20457 13089 5 0,'0'0'7'0,"0"0"-7"16,0 0-6-16,0 0 5 15,0 0 1-15,0 0 1 16,0 0 7-16,-10-6 21 15,10 6-2-15,0 0-9 16,0 0-8-16,0 0-2 0,0 0 2 16,0 0 0-1,0 0 9-15,0 0-3 0,0 0-2 16,0 0-1-16,0 0 0 16,0 0 2-16,4 0-6 15,25-3-5-15,18-5 6 16,22-6 5-16,22-8-8 15,30-4 2-15,25-4 2 16,17 0-4-16,11 2 1 16,0 8-4-16,-14 8 1 15,-19 5-3-15,-25 7-2 16,-28 0-1-16,-22 0-1 16,-18 0 2-16,-15 0 1 15,-14 0-1-15,-11 0-1 16,-6 0 1-16,-2 0 5 0,0 0 7 15,0 0 7-15,0 0-9 16,0 0-4-16,0 0-6 16,0 0-5-16,0 0-16 15,0 3-17-15,-10 2-5 16,-11 7-33-16,-8 7 15 16,-6 0-7-16</inkml:trace>
  <inkml:trace contextRef="#ctx0" brushRef="#br0" timeOffset="102811.8561">19963 14199 134 0,'0'0'2'0,"0"0"-2"15,0 0-1-15,0 0 1 16,0 0 3-16,0 0 2 15,12 0 2-15,9 0 23 16,6-6-5-16,11 2-2 16,11-2-9-16,18-5-2 15,22-2-4-15,21-3 4 0,14-3-11 16,14 2 1-16,3 3 0 16,-6 4-2-16,-6 4-2 15,-10 3 0-15,-19 3 2 16,-16 0-9-16,-17 0 3 15,-15 0 4-15,-15 0 1 16,-14 0 1-16,-10-2 0 16,-6 1 1-16,-2 1 5 15,-5 0 7-15,0-2 8 16,0 2-2-16,0 0-2 16,0 0-8-16,0 0 1 15,0 0-4-15,0 0 1 0,0 0-2 16,0 0-2-16,0 0-2 15,0 0-1-15,0 0 0 16,0 0-1-16,0 0-1 16,0 0 2-16,0 0-1 15,0 0 1-15,0 0-1 16,0 0-1-16,0 0-9 16,0 0 5-16,0 0-6 15,0 0-4-15,0 0-7 16,0 0 6-16,0 0-5 15,0 0-14-15,0 0-15 16,0 0 5-16,-2 11 0 16,-15 6 1-16</inkml:trace>
  <inkml:trace contextRef="#ctx0" brushRef="#br0" timeOffset="103629.8219">20447 15668 7 0,'0'0'61'0,"0"0"-42"15,0 0-18-15,0 0 25 16,0 0 19-16,0 0-11 16,-14 0-20-16,14 0 5 15,0 0 0-15,0 0-2 16,0 0-5-16,3 0-5 16,14 0-1-16,14-13-5 15,16-5-2-15,6-1 1 16,10 2 0-16,6-1 0 15,0 1 0-15,0 3 0 16,-2 5 0-16,-9 0 0 16,-7 5-4-16,-13 1-11 0,-9 3-3 15,-11-3-13-15,-5 3 0 16,-6 0 10-16,-3-1 11 16,3-1-3-16,9-7-20 15,4-3-41-15</inkml:trace>
  <inkml:trace contextRef="#ctx0" brushRef="#br0" timeOffset="105039.7768">22167 14958 110 0,'0'0'15'15,"0"0"-11"-15,0 0 11 16,-56-128 13-16,45 91-16 15,-3-4-4-15,-1-3 5 16,-3 4 15-16,-7 1-7 16,0 1-1-16,-3 5-11 15,-3 3 14-15,-3 1-17 0,-6 6 3 16,-2 0-5-16,-5 6 2 16,-2 0 2-16,-4 3-7 15,-1 5 3-15,-4 0-4 16,0 5 1-16,-5 4 0 15,-3 0-1-15,-7 0 0 16,-4 0 0-16,-2 7 0 16,-8 5 1-16,0 0 3 15,4-3 0-15,3 4-4 16,2-3 0-16,7 2 1 16,-2 2 7-16,-1 0 2 15,5 3-8-15,0 4 0 0,-1 2-2 16,8 9 1-16,-3-1 1 15,3-2-1-15,2 4-1 16,-1-5 6-16,9-1-2 16,7-2 5-16,5 3-8 15,4 3 0-15,7-4-1 16,2 3 0-16,1 7 0 16,1-5 1-16,1 3-1 15,-1 2 2-15,5 1 1 16,3-2-2-16,3-6 4 15,5 3-4-15,7-2 0 16,2 0-1-16,0 4 2 16,0-2-1-16,15 7-1 0,3-6 0 15,5 0 1-15,-2 0-1 16,6-2 5-16,2-2-4 16,5-3 0-16,3 0 0 15,4 1 3-15,8-3-4 16,0-1 3-16,7-2 1 15,6-4-4-15,3-7 5 16,10 0-4-16,10-3 0 16,11-4 6-16,4 2-7 15,1-6 0-15,-1 4-4 16,-7-4 4-16,1 4 0 16,-5-2 3-16,-2 2-2 0,-3 0-1 15,-1-1 0-15,2 1-2 16,-4-4 2-16,4 0-2 15,-2 0 0-15,0 0 2 16,1 0 0-16,-4-4-1 16,-1-4 2-16,-6-1-1 15,-6 1 0-15,-3 2 1 16,-6-2-3-16,-4-3 3 16,-6 0-1-16,0-2 1 15,-4-4 2-15,-3-3-3 16,-2-2 1-16,3-5 1 15,3-1-2-15,-3-2 0 16,4 2 0-16,-9 2 1 0,-3 0-1 16,-10 8 2-1,-7 5 0-15,-7-6 0 0,-6 5 2 16,-4-3-1-16,0 0 3 16,0-9 4-16,-9-2-6 15,-6 0 5-15,-4-2-7 16,-2-2-2-16,-2 1 0 15,1-2 0-15,-3 0 0 16,1 1-2-16,-5 1 2 16,-2 4 0-16,-2 4 2 15,-6-2-1-15,-1 3 0 16,-7 4-1-16,-1 0 3 16,-6 0-5-16,-2-2 2 15,3-3 0-15,2-1 2 0,-1 2-1 16,2 7 1-16,-2-2 4 15,-2 7-4-15,1 2 6 16,-5 0-7-16,3 6 3 16,-1-6 1-16,-2 4-5 15,-5 2 1-15,-1-2-1 16,-9 4-1-16,-6-3-1 16,-6 2-9-16,-4-5-3 15,-5-4-12-15,1 0-6 16,-1-2-26-16,10-6-10 15,12-6-47-15,12-12-93 16</inkml:trace>
  <inkml:trace contextRef="#ctx0" brushRef="#br0" timeOffset="106853.8308">23767 11264 5 0,'0'0'17'0,"0"0"-3"16,0 0 4-16,0 0-8 15,0 0-6-15,-125-13 4 16,98 13-2-16,-2 0 0 15,-2 0 0-15,2 2-1 16,-5 2-1-16,3 4 0 16,0-2-2-16,0 1 0 0,4-2 5 15,2 1-5-15,3-2 2 16,7-1 8-16,4-2-6 16,3 2 7-16,4-3-6 15,2 1 4-15,0-1 7 16,2 0 3-16,0 0-5 15,0 0-1-15,0 0-7 16,0 0 2-16,0 0-3 16,0 0-1-16,20 0 2 15,20 0-5-15,27-8 0 16,22-7 2-16,21-1 2 16,14 3-2-16,16 1-1 0,14 1 6 15,4 3-8 1,-2-3-2-16,-15 3 12 0,-23 2-7 15,-22 0-4-15,-23 1 0 16,-20 4-1-16,-13-4 2 16,-11 4-2-16,-6-3 1 15,-5 2 2-15,-5 1 4 16,5-2 0-16,-3 3-2 16,4 0 0-16,-7 0-4 15,-5-1 2-15,-5 1-3 16,-2 0 1-16,0-2 3 15,0 2 8-15,0-3 3 16,0 3-4-16,0-2-5 16,0 0-3-16,0 2-3 15,0 0-2-15,0 0 1 0,0 0 0 16,0 0 1-16,0 0 0 16,0 0 0-16,0 0 2 15,0 0 0-15,0 0 0 16,0 0-1-16,0 0 0 15,0 0 2-15,0 0-3 16,0 0 1-16,0 0-1 16,0 0 0-16,0 0 0 15,0 0 0-15,0 0 1 16,0 0-1-16,0 0 0 16,0 0 1-16,0-2-1 15,0 2 1-15,0 0-1 0,0 0 3 16,0 0-3-16,0 0 1 15,0 0-1-15,0 0 0 16,0 0 1-16,0 0-1 16,0 0 3-16,0 0-3 15,0 0 0-15,0 0 0 16,0 0-3-16,0 0 3 16,0 0 0-16,0 0 0 15,0 0 1-15,0 0-1 16,0 0 0-16,0 0 0 15,0 0 0-15,0 0 0 16,0 0 0-16,0 0 0 16,0 0 0-16,0 0 2 0,0 0-1 15,0 0 0-15,-2 0 0 16,2 0 0-16,0 0-1 16,0 0 1-16,0 0-2 15,0 0 1-15,0 0 0 16,0 0 0-16,0 0 0 15,0 0 1-15,0 0 1 16,0 0-2-16,0 0 0 16,0 0 0-16,0 0 1 15,0 0-2-15,0 0 1 16,0 0 0-16,0 0 0 16,0 0 0-16,0 0 0 0,0 0 0 15,0 0 0-15,0 0 0 16,0 0-3-16,0 0 1 15,0 0-5-15,0 0-5 16,0 0-7-16,0 0-3 16,0 0-5-16,-2 0-1 15,2 0-11-15,-5 0-11 16,-1 0-30-16,-3 0-7 16</inkml:trace>
  <inkml:trace contextRef="#ctx0" brushRef="#br0" timeOffset="108369.8924">23320 14191 0 0,'0'0'37'0,"0"0"2"16,0 0-27-16,0 0 26 16,0 0 0-16,0 0-18 0,-75-30-10 15,75 30-7-15,0 0-3 16,0 0 0-16,0 0-3 15,0 0 3-15,0 0 1 16,7 0-1-16,20 0 4 16,8 0 3-16,21 0-2 15,19 0 1-15,14 0-6 16,15-10 2-16,4-6-2 16,13 2 3-16,-1 2 1 15,-9-2 9-15,-12 6-4 16,-24 1-6-16,-17 4-2 15,-16 0 2-15,-9 0 10 16,-8 3-1-16,-7-2-4 0,-3 2-4 16,1-3-1-1,-5 2 2-15,1 1-1 0,-3 0-1 16,-3 0-2-16,-4-3-1 16,0 3 0-16,-2 0 3 15,0 0-1-15,0 0 9 16,0 0-2-16,0 0 0 15,0 0-1-15,0 0-8 16,0 0 0-16,0 0 2 16,0 0-1-16,0 0 1 15,0 0 0-15,0 0 1 16,0 0 3-16,0 0-2 16,0 0-2-16,0 0 5 15,0 0-1-15,0 0 0 0,0 0-5 16,0 0 2-16,0 0-2 15,0 0-1-15,0 0 2 16,0 0-2-16,0 0 0 16,0 0 2-16,0 0-1 15,-2 0-1-15,-2 0 1 16,4 0-1-16,-2 0 0 16,2 0 0-16,-2 0 1 15,2 0-2-15,0 0 1 16,0 0 0-16,0 0-1 15,0 0 1-15,0 0 0 16,0 0 0-16,0 0 2 16,0 0-2-16,0 0 0 0,0 0 0 15,0 0-1-15,0 0 2 16,0 0-3-16,0 0 4 16,0 0-1-16,0 0 1 15,0 0-1-15,0 0-1 16,0 0 2-16,0 0-1 15,0 0-1-15,0 0 4 16,0 0-4-16,0 0 1 16,0 0-1-16,0 0-1 15,0 0 1-15,0 0-1 16,0 0 1-16,0 0 0 16,0 0 1-16,0 0 0 0,0 0-1 15,0 0 0-15,0 0 0 16,0 0 0-16,0 0-1 15,0 0 0-15,0 0 1 16,0 0 0-16,0 0 0 16,0 0-4-16,0 0-3 15,0 0-4-15,0 0-4 16,0 0-9-16,0-1-22 16,0-16-11-16,0-6-58 15</inkml:trace>
  <inkml:trace contextRef="#ctx0" brushRef="#br0" timeOffset="110379.9395">28095 11753 17 0,'0'0'40'0,"0"0"-3"0,0 0-21 15,0 0-6-15,0 0 0 16,0 0-2-16,-64-20-3 15,39 18-1-15,-4-3-2 16,-4 1 10-16,1-1 7 16,3-1 0-16,4-1 0 15,2 3-2-15,7 0 0 16,7 2-11-16,3 2 3 16,4-1 1-16,2 1-2 15,-3 0-7-15,3 0-1 16,0 0 2-16,0 0-1 15,0 0-1-15,0 0 3 16,0 0-2-16,20 0 1 16,19 0 1-16,13 0 6 15,22-4-2-15,18-4-1 0,12 1-5 16,8 0 3-16,5 0 4 16,6 0-2-16,5-2-1 15,1 5 1-15,-9 3 1 16,-14 1-1-16,-16 0 1 15,-19 0-7-15,-20 0-1 16,-17 1 1-16,-16 2 0 16,-12-3 1-16,-6 0 1 15,0 0 7-15,0 0 4 16,0 0-1-16,0 0-10 16,0 0 3-16,0 0-5 15,0 0 1-15,0 0 2 0,0 0-3 16,0 0 0-16,0 0 0 15,0 0 0-15,0 0-2 16,0 0 2-16,0 0 0 16,0 0 0-16,0 0 0 15,0 0 0-15,0 0-2 16,0 1 3-16,0 1-1 16,0-2 0-16,0 0 5 15,0 0-10-15,0 0 5 16,0 0 0-16,0 0 1 15,0 0 1-15,0 0-2 16,0 0-3-16,0 0 3 16,0 0 0-16,0 0 0 0,0 0 3 15,0 0-3-15,0 0 0 16,0 0 0-16,0 0 0 16,0 0 0-16,0 0-2 15,0 0 1-15,0 0 2 16,0 0-1-16,0 0 0 15,0 0 2-15,0 0-2 16,0 0 0-16,0 0 0 16,0 0 0-16,0 0 3 15,0 0-3-15,0 0-5 16,0 0 5-16,0 0-1 16,0 0 1-16,0 0-1 0,0 0 1 15,0 0 0-15,0 0 0 16,0 0 0-16,0 0 1 15,0 0 0-15,0 0-1 16,0 0 0-16,0 0-6 16,0 0 6-16,0 0 0 15,0 0 1-15,0 0-1 16,0 0 0-16,0 0 0 16,0 0 3-16,0 0-3 15,0 0 0-15,0 0 0 16,0 0 0-16,0 0 0 15,0 0 0-15,0 0 0 16,0 0 0-16,0 0 0 0,0 0 1 16,0 0-1-1,0 0 0-15,0 0 1 0,0 0-2 16,0 0 1-16,0 0 0 16,0 0 0-16,0 0 0 15,0 0-1-15,0 0 1 16,0 0 0-16,0 0 3 15,0 0-5-15,0 0 2 16,0 0 0-16,0 0 0 16,0 0 0-16,0 0 0 15,0 0 0-15,0 0 0 16,0 0 0-16,0 0 0 16,0 0 0-16,0 0 0 15,0 0 0-15,0 0-1 0,0 0 1 16,0 0 0-16,0 0 1 15,0 0-1-15,0 0 0 16,0 0 0-16,0 0-1 16,0 0-3-16,0 0 4 15,0 0 0-15,0 0-1 16,0 0 1-16,0 0-1 16,0 0 0-16,0 0-1 15,0 0-1-15,0 0 3 16,0 0-1-16,0 0 1 15,0 0-2-15,0 0 2 16,0 0 0-16,0 0-2 16,0 0-4-16,0 0 3 0,0 0-6 15,0 0-5-15,0 0-12 16,0 0-12-16,0 0-10 16,0 12-40-16,0 6-33 15,0 9 78-15</inkml:trace>
  <inkml:trace contextRef="#ctx0" brushRef="#br0" timeOffset="111271.8356">27638 14690 137 0,'0'0'17'0,"0"0"-14"16,0 0-1-16,0 0 12 15,0 0 10-15,0 0 2 16,0 0-11-16,-64-51 7 16,64 51-11-16,0 0-6 15,0 0 0-15,0 0-4 16,0 0 2-16,22 0 1 15,20 0-1-15,18 0 0 16,21 0-2-16,10 0 1 16,9 0-2-16,6 0 2 0,2 0-1 15,0-3 3-15,-6 0 6 16,-2 3 12-16,-6-4 1 16,-1 4-11-16,-8 0 1 15,-10 0-6-15,-11 0 1 16,-18 0 5-16,-17 0 0 15,-18 0-2-15,-7 0-7 16,-4 0 5-16,0 0 10 16,0 0 6-16,0 0-7 15,0 0-9-15,0 0-8 16,0 0-1-16,0-2-7 16,-4-3-19-16,-9-1-16 0,-8-6-23 15,-8-3-25-15,-2-8-49 16,4-7 20-16</inkml:trace>
  <inkml:trace contextRef="#ctx0" brushRef="#br0" timeOffset="113251.8811">29628 14111 35 0,'0'0'41'15,"0"0"-7"-15,0 0-6 16,0 0-9-16,0 0-12 15,69-131 15-15,-53 99-13 16,1-4-3-16,0-2 1 16,-7-3-1-16,0-3-1 15,-4-1-4-15,-6-2 9 16,0 0 12-16,0-6-4 16,0 2-11-16,-4-4 1 15,-10 1 13-15,-5-6-12 0,-2-5 10 16,-1-3-9-16,-1 1 2 15,-3-2 2-15,0 2-6 16,-1 10-1-16,-2 1-4 16,-3 0 0-16,-7 2 4 15,-9-3-2-15,-3 5-2 16,-2 1 6-16,-3 4-1 16,2 5-3-16,3 4 3 15,0 8-5-15,2 1-1 16,0 5-1-16,-2 3 3 15,-3 0-8-15,-2 4 9 16,1 0-4-16,-1 5-1 16,-4 4 1-16,-6 2-2 0,-6 1 1 15,-6 5 0-15,-5 0 0 16,-8 0-1-16,-3 0 6 16,1 9-8-16,6 7 4 15,5 7-1-15,6 0 2 16,-2 5-1-16,-4 9 1 15,1 2 1-15,1 7-3 16,6 8 0-16,14 5-4 16,7 7 4-16,8 8 0 15,7 7 1-15,7 7-1 16,4 4 1-16,9-2-1 16,7-2 0-16,3-5 0 0,6-9-1 15,2-2 2-15,0-6-1 16,0 0 2-16,17-1-2 15,12-4 0-15,10 0 2 16,5-7-1-16,5-2-1 16,8-3 2-16,6-4 2 15,6 0-3-15,0-5 0 16,0-3 0-16,5 0 1 16,-5 1-2-16,0-6 0 15,2 1 0-15,5 0 2 16,-1-7 0-16,4 0 0 15,-4-2-2-15,-1-6 2 16,-3-1-2-16,0-6 0 16,1-3 2-16,3 1 3 15,4-9-3-15,3 0 0 0,5 0 3 16,0 0-5-16,-2 0 2 16,-3-13 1-16,-6 4-2 15,-1-8-1-15,-5-1 0 16,-3-2 1-16,-5-2-1 15,-4-7 0-15,-1-4 4 16,-3-7-2-16,0-4-2 16,1 0 2-16,-4-1-4 15,-4 0 4-15,-5 0-1 16,-8-1 2-16,-10 2 0 16,-3-8 0-16,-6-4-3 15,-3-2 1-15,-2-4-1 0,1 0 0 16,1 3 0-16,-3 0 3 15,-5 0-3-15,-4-1 0 16,0-1 3-16,0 2-2 16,-2-5 2-16,-21-1 0 15,-3-1-3-15,-8 2 3 16,-4 7-1-16,-2 6 3 16,-1 4-5-16,-2 7 7 15,3 2-5-15,-2 4 0 16,-5 4-2-16,-7 2-1 15,-6 1 0-15,-11 2-2 16,-8 1 1-16,2 4 2 16,0 2 0-16,9 2-4 0,1 3 4 15,2 2 0-15,-1 5 0 16,1-3 1-16,-7 6-3 16,3 0 4-16,1 2-1 15,1-2-1-15,2 3-2 16,7 0 2-16,0 0 0 15,2 0 1-15,5 0-6 16,2 0 9-16,2 0-7 16,-1 0 3-16,-2 0 0 15,-1 9-2-15,-2 1 0 16,1 2 2-16,3 2 0 16,0 4 0-16,0 0 0 0,3 4 0 15,-1 4-2 1,0 2 1-16,-2 8-6 0,-1 2 7 15,6 2-3-15,2 0 3 16,11-2-4-16,9 1 4 16,1-3-1-16,8 6 0 15,-1 2 0-15,1 4 1 16,3 2 0-16,-4 1 0 16,3-6 0-16,-5 0 0 15,3-5 0-15,-3-2 0 16,3-2 1-16,4-2 0 15,-3-2-1-15,6-1-2 16,4 2 2-16,-2 5-2 16,4 2 4-16,0 3-2 15,0-1 0-15,0-2 0 0,0-2 0 16,0-1 2-16,0-8-2 16,0-2 0-16,0-8-2 15,0 0-2-15,2-5 1 16,2 5 3-16,2 1-2 15,4 0 1-15,1 1-5 16,2-2 2-16,1 2-2 16,3 1 5-16,1 2-3 15,3 2 4-15,-2 2 0 16,8 2 0-16,2-2 0 16,2 2-4-16,5-2 4 15,-1-2 2-15,2 0-2 0,-2-6-6 16,-2-3 2-16,1 4-10 15,3-9-1-15,11 0 6 16,12 0 2-16,13-3-3 16,12-1-10-16,13-2 4 15,4 0 7-15,1 0-10 16,-3 0-23-16,-6 2-12 16,-9 0-3-16,-12 2-12 15,-11 3-6-15</inkml:trace>
  <inkml:trace contextRef="#ctx0" brushRef="#br0" timeOffset="115262.9254">22252 14855 13 0,'0'0'40'0,"0"0"-8"16,0 0-16-16,0 0 11 16,-70-116-21-16,45 95 9 15,-1 1 22-15,-3-1-20 16,-2-4-2-16,0 2-8 15,-2 0-1-15,-2 0 6 16,4-2 6-16,-4 1-18 16,-1-2 2-16,-4-2-3 15,-7 1 1-15,-4 0 0 16,-9 0 0-16,-4 7-2 16,-8 5-1-16,-1 6 3 0,-4-3 4 15,6 8-4-15,5-2 0 16,3 0 3-16,5 2 1 15,4 2-2-15,6 2-1 16,-1 0 1-16,-3 0-2 16,4 2 0-16,-4 12 0 15,-4 4 0-15,3 4-3 16,0-2 3-16,3 1 0 16,6-2 6-16,2-1-6 15,4 3-1-15,-2-4 1 16,-2 6 0-16,1 2 2 15,1 8-2-15,3-1 6 16,-1 12-3-16,-1 6-1 0,2 7-1 16,1 2 3-1,5-3-2-15,4-6-1 0,7-4 3 16,5-3 0-16,4-2-1 16,5-4 2-16,6 1-5 15,0-2 1-15,0 0 0 16,0-3 2-16,0 1 0 15,6-7-2-15,0 0 1 16,1-6-2-16,-1-2 1 16,3 0-1-16,-2 2 0 15,2-3 1-15,0 4 1 16,2-4 1-16,2 1-2 16,5-2-1-16,0 1 0 15,9-6 2-15,6 2 1 0,7-5-2 16,5 5 2-16,6-4 2 15,0 2-4-15,-2 2-1 16,2-5-1-16,-4 3 1 16,-5-1 1-16,-1-2-1 15,-3 0 0-15,-1-1 1 16,3-4 2-16,5-2-2 16,9-2-1-16,8 0 1 15,9 0 0-15,8 0-1 16,-4 0 0-16,4 0-2 15,-2 0 2-15,-6 0-1 16,-3 1-3-16,-4 5-2 16,-4-6 5-16,-3 0-4 0,4 0 5 15,4 0 0-15,0 0 0 16,6-9-1-16,4-9 2 16,6-2 1-16,3 1-1 15,0 4-2-15,-5 2 1 16,-13 1-2-16,-5 2 2 15,-12 1 0-15,-9-4-3 16,-7 4 0-16,-8-5 3 16,-2-5 0-16,-2-3 2 15,-1-3-1-15,5-2 0 16,2-4-1-16,2-4 2 16,0-1-2-16,-1 0 2 0,-3 0-4 15,-9 0 2 1,-5 4 0-16,-9 1 5 0,-2-1-2 15,0 0-1-15,-7-2 7 16,-11 0-6-16,-3-4 9 16,-4 0-9-16,-2-4 0 15,0-8 0-15,0-2 2 16,-2-10-4-16,-4-1 5 16,-5 1-6-16,-11 0 3 15,-2-1 1-15,-7 4-4 16,-4 6 4-16,-3 7 4 15,-7 10 1-15,-1 11-9 16,-6 2-1-16,-13 10 0 0,-15 7-4 16,-16 6-20-1,-10 0 2-15,4 11-11 0,19 11 17 16,27 0 7-16,29 4-4 16,19 2-24-16,18 12-45 15,3 4 2-15,3 13 15 16</inkml:trace>
  <inkml:trace contextRef="#ctx0" brushRef="#br0" timeOffset="115742.8539">22327 15199 111 0,'0'0'0'16,"0"0"-13"-16,0 0 6 16,0 0-14-16,0 0-49 0</inkml:trace>
  <inkml:trace contextRef="#ctx0" brushRef="#br0" timeOffset="117010.9361">8059 14797 43 0,'0'0'0'0,"0"0"8"0,0 0 0 16,0 0-3-16,0 0 4 16,0 0 7-16,-37-107 11 15,35 101 12-15,-2 5 7 16,2 1-18-16,-1 0-13 15,1 0 3-15,0 0-4 16,-9 0-1-16,-3 0-13 16,-8 0 0-16,-6 15-3 15,-1 14 0-15,-2 6 3 16,2 15-1-16,6 12 0 16,7 9-4-16,10 9 4 15,6-3 0-15,0-7 1 0,24-2 0 16,14-6-6-16,9-14 4 15,11-8 2-15,2-12-5 16,5-10 1-16,2-10 1 16,-3-6-1-16,-4-2 3 15,-6 0 0-15,-12-5-3 16,-11-3-4-16,-8-7-6 16,-8-7-9-16,-1-12-12 15,-6-12-1-15,1-16-33 16</inkml:trace>
  <inkml:trace contextRef="#ctx0" brushRef="#br0" timeOffset="117302.7986">8138 14166 11 0,'0'0'101'0,"0"0"-87"15,0 0 4-15,0 0-7 16,0 0-11-16,0 0-18 16,-19-1 17-16,38 47 1 15,19 18 3-15,7 16 11 16,11 14-8-16,4 9 5 16,-2-3-2-16,-5 2-7 0,-4-5-1 15,-9-13-1-15,-4-10 0 16,-5-14 0-16,-4-10-14 15,-5-14-26-15,-3-5-10 16,-9-12-28-16</inkml:trace>
  <inkml:trace contextRef="#ctx0" brushRef="#br0" timeOffset="119747.8116">8589 15043 45 0,'0'0'31'16,"0"0"13"-16,0 0-26 15,-2-138-1-15,24 88 0 16,4 6-13-16,3 7 21 16,0 15-19-16,0 9-6 15,-2 8 0-15,0 5-9 0,0 0 9 16,2 18-3-16,-4 14-7 16,-4 5 6-16,-1 3 2 15,-7-2 2-15,-5-6 0 16,-4-5 0-16,-4-13-1 15,0-5 1-15,0-5 0 16,0 0 3-16,0-4-2 16,0 0 6-16,0 0 4 15,2-8 31-15,0-24-10 16,1-12-26-16,3-4-6 16,1 7-5-16,0 14 4 15,-3 12 1-15,1 12 0 0,-5-2 1 16,0 5-1-16,0 0-7 15,0 0-1-15,0 0 0 16,0 0-8-16,0 0-7 16,0 0 9-16,0 0 14 15,0 0-5-15,0 0 5 16,0 0 4-16,0 0-3 16,0 0-1-16,0 0 4 15,0 0 9-15,0 0 3 16,0 0-12-16,0 0 4 15,0 0 2-15,0 0-1 16,0 0-3-16,0 0-5 16,0 0 0-16,0 0 1 0,0 0-1 15,0 0-1-15,0 0 0 16,0 0 0-16,0 0 1 16,0 0 1-16,0 0-2 15,0 0 3-15,0 0-1 16,0 0 1-16,0 0 1 15,0 0-4-15,0 0 4 16,0 0-4-16,0 0 1 16,0 0 1-16,0 0 3 15,0 0-4-15,0 0 1 16,0 0-1-16,0 0 0 16,0 0 1-16,0 0-2 0,0 0-2 15,0 0 1-15,0 0-5 16,0 0 0-16,0 0 5 15,0 0-5-15,0 0 3 16,0 0 3-16,0 0 2 16,0 0-1-16,0 0 2 15,0 0 3-15,0 0 5 16,0 0-2-16,0 0 1 16,0 0-8-16,0 0 3 15,0 0 0-15,0 0-3 16,0 0 1-16,0 0 4 15,0 0-7-15,0 0 1 16,0 0 0-16,0 0-1 0,0 0 1 16,0 0-1-1,0 0 1-15,0 0 2 0,0 0-3 16,0 0 1-16,0 0-1 16,0 0 1-16,0 0 0 15,0 0 5-15,0-4-5 16,-2 3-1-16,-3-3 0 15,-2 1 0-15,2 1 2 16,3-2-1-16,-2 4 0 16,2 0 0-16,-3 0 5 15,3 0-6-15,-2 0-5 16,0 14 2-16,-2 8-3 16,6 9 3-16,0 1 0 15,0 0-1-15,12 5 2 0,13 1 1 16,3-3 0-16,1 1-1 15,2-9 2-15,-2-2 0 16,-4-6 0-16,-3-10-2 16,-7-5 2-16,4-4-1 15,-4 0 1-15,1-4 5 16,2-14 4-16,-3-4-1 16,-6-4-5-16,-5 2 2 15,-4 0-3-15,0-1 4 16,-8 0-1-16,-17-3-2 15,-1 3-2-15,-5 5 0 16,2 9 1-16,0 5-2 16,4 2-2-16,0 4 2 0,5 0-4 15,5 0-2-15,6 0-4 16,7 0 9-16,2 0-7 16,0 0-13-16,0-10-8 15,9-12 9-15,13-4 15 16,6-9 4-16,1 8 0 15,-6 4-2-15,-7 10 2 16,-3 8 1-16,-7-1 0 16,-1 3 1-16,-2-2 1 15,-1 5 0-15,-2-4-1 16,2 4-1-16,-2 0 4 16,0 0 2-16,0 0 0 0,0 0-3 15,0 0 2 1,0 0-3-16,0 0-1 0,0 0 2 15,0 0-2-15,0 0 4 16,0 0 2-16,0 0 1 16,0 0-7-16,0 12-1 15,0 10-6-15,0 6 5 16,11 4 1-16,5-5 0 16,8-4-3-16,7-1 3 15,4-5 0-15,8-3-3 16,4-7-7-16,0 0 2 15,-1 1 6-15,-5 2 1 16,-10 2-12-16,-9 6 3 0,-11 0 6 16,-8-1-4-1,-3 10 8-15,0-4 0 0,-23 2 11 16,4-4 0-16,3-13 7 16,9-3 2-16,5-5-9 15,2 0-4-15,0 0-6 16,0-13-1-16,13-20-8 15,12-21 3-15,4-8-2 16,-7-10-4-16,-7-3-6 16,-6 9-15-16,-9 6 9 15,0 15-4-15,0 18 27 16,0 15 6-16,-2 6 23 16,-3 3-15-16,3 1 0 15,0 2 2-15,2 0-16 0,0 0-10 16,0 11 1-16,0 13 3 15,9 10 5-15,11 0-1 16,5 1 1-16,0-6 1 16,0-4-2-16,2-6-2 15,-6-9 2-15,-5-1-19 16,-5-9-1-16,-1 0 14 16,2 0 8-16,1-23 9 15,5-9 6-15,-3-5-15 16,1 4 6-16,-5 7-4 15,-2 12 0-15,-5 10 0 16,-4 2 0-16,0 2-1 16,0 0-1-16,0 0-3 0,6 10-7 15,4 4 10-15,3 8 5 16,5 0-5-16,-2-7 1 16,-3-4 0-16,-2-5-1 15,-4-2-2-15,-4-4 2 16,-1 0 2-16,5 0 2 15,3-18 8-15,4-14-3 16,6-12-7-16,0-4 2 16,-3-2-3-16,2 10 2 15,-7 9-2-15,-2 16-1 16,-8 15-3-16,0 0-4 16,3 0 4-16,3 0-6 0,8 10 8 15,2 12 1 1,9 2 1-16,4 2 3 0,4-4 1 15,2-5-5-15,-2-2-1 16,-4-7 1-16,-2-8 0 16,0 0-3-16,-2 0 1 15,-3-14 2-15,-1-12 0 16,-5-8 0-16,-7-3 5 16,-9 5-3-16,-2 4-2 15,0 11 2-15,-5 4 33 16,-8 12 3-16,0 1-11 15,2 0-27-15,1 0 0 16,6 0-8-16,2 22 3 16,2 3-1-16,0 7-1 15,4-2 5-15,23 5 2 0,8-11-15 16,13-2-18-16,8-10-11 16,6-12-34-16,2 0-56 15</inkml:trace>
  <inkml:trace contextRef="#ctx0" brushRef="#br0" timeOffset="119928.9289">11130 14084 360 0,'0'0'0'0,"0"0"-48"15,0 0 48-15,0 0-7 0,0 0-30 16,94-110 20-16,-74 102-1 15,-6 8-48-15,-3 0 0 16,-7 6-24-16</inkml:trace>
  <inkml:trace contextRef="#ctx0" brushRef="#br0" timeOffset="120062.7724">11130 14084 7 0,'92'107'37'15,"-78"-105"20"-15,11-2-19 16,6 0-13-16,6 0-4 15,10-16-9-15,6-10-12 16,5-6-3-16,3-9-35 16,-10-3-21-16</inkml:trace>
  <inkml:trace contextRef="#ctx0" brushRef="#br0" timeOffset="120503.7834">11839 13190 252 0,'0'0'0'16,"0"0"0"-16,0 0-2 15,0 0 1-15,118-116 0 16,-73 104 0-16,2 8-1 16,-7 4-4-16,-4 2 0 0,-3 28 2 15,-4 13 4-15,-7 13 2 16,-6 3 0-16,-10-2 1 15,-1-7-3-15,-5-12 0 16,2-10-1-16,0-10 1 16,3-10 0-16,0-4-3 15,1-4 2-15,5 0 1 16,9 0 8-16,11-16 0 16,11-5-3-16,6-2-3 15,-4 13-2-15,-3 7 0 16,-10 3-2-16,-7 13-13 15,-4 17 11-15,-6 10 4 16,-10 1 5-16,-4 3 1 0,0-4-3 16,-4-3 7-1,-19 4-10-15,3-6 3 0,-5 0-2 16,4-3-1-16,-2-9-10 16,3-4-31-16,0-3-31 15,0-14-21-15</inkml:trace>
  <inkml:trace contextRef="#ctx0" brushRef="#br0" timeOffset="120962.816">12649 13064 235 0,'0'0'26'0,"0"0"-25"15,48-146-1-15,-9 100 4 16,3 3-4-16,-3 10 0 16,1 8-2-16,-5 10 5 15,-10 8-4-15,0 7 1 16,-7 0-6-16,-3 12-3 16,-5 18 3-16,-6 7 3 15,-4 7 2-15,0-2 2 16,0-4 2-16,0-6-3 15,0-10-2-15,0-2 1 16,0-5 2-16,0 0 0 16,0-5-1-16,9-6-19 0,14 0 4 15,10-2 10-15,15-2 5 16,13 4-2-16,1 5 0 16,-2 8-1-16,-13 11-1 15,-9 12-4-15,-11 11 4 16,-11 7-2-16,-12 0 3 15,-4 0-7-15,-2-10 7 16,-20-6 2-16,-5-6 1 16,-4-6-4-16,-3-3-9 15,-6-4-23-15,-3-2-50 16</inkml:trace>
  <inkml:trace contextRef="#ctx0" brushRef="#br0" timeOffset="121382.7614">14311 12896 112 0,'0'0'156'0,"0"0"-156"16,0 0-26-16,0 0 12 15,-19 126 14-15,7-58-3 16,0 6 4-16,3 5-1 16,1 3 2-16,-6-2-2 15,1-4-40-15,-1-11-42 0</inkml:trace>
  <inkml:trace contextRef="#ctx0" brushRef="#br0" timeOffset="122303.8048">14768 12019 1 0,'0'0'36'0,"0"0"-13"0,0 0 29 16,0 0-22-16,0 0-6 16,0 0 13-16,0-61-4 15,0 58-8-15,0 3-3 16,0 0-10-16,0 0 0 15,0 0-4-15,0-2 5 16,0 2 2-16,0 0-2 16,0 0-1-16,0 0-5 15,0 0-5-15,0 0-2 16,0 0-5-16,0 0 1 16,2 5-6-16,19 22 3 15,13 21 7-15,13 16 0 0,5 11 12 16,2 0-7-16,-2-2 4 15,-5-6-9-15,-7-11 0 16,-4-9 0-16,-5-10-2 16,-9-9 2-16,-4-11 1 15,-7-5 0-15,-6-7-1 16,-1-5 0-16,-4 0 0 16,0 0 4-16,0 0-1 15,0 0-3-15,2 0-2 16,-2-11-14-16,0-8-25 15,0-1-11-15,0 0-4 16,0 2-36-16,0 0-14 16</inkml:trace>
  <inkml:trace contextRef="#ctx0" brushRef="#br0" timeOffset="122934.083">15458 11815 144 0,'0'0'16'16,"0"0"3"-16,0 0 21 15,0 0-9-15,20-112-13 16,-11 92-6-16,-3 4 12 15,5-3-3-15,7 4-6 16,9-8-12-16,13 3-3 0,10 2-1 16,3 8-1-1,-2 10 0-15,-4 0 0 0,-11 22-6 16,-10 18 4-16,-8 14 1 16,-16 12 3-16,-2 9 2 15,-13 3-2-15,-25 4 0 16,-5-2 0-16,6-7 1 15,8-14-1-15,9-14 0 16,13-13-1-16,5-14 1 16,2-4-4-16,0-8 0 15,0-2 4-15,11-4 4 16,13 0 1-16,9 0-2 16,15-6 1-16,5-12 2 15,6-2-6-15,-7 1 0 0,-7 6-1 16,-9 1-7-16,-11 2-16 15,-10 4-16-15,-9 0-11 16,-6-3-26-16,0-4 2 16</inkml:trace>
  <inkml:trace contextRef="#ctx0" brushRef="#br0" timeOffset="123339.8">15857 11132 50 0,'0'0'6'0,"0"0"7"16,-9-113 21-16,9 91-15 15,4 7-7-15,16 5-1 16,13 10-11-16,17 0-1 16,16 36 1-16,17 29 17 0,13 26 2 15,4 23-6-15,-2 24-1 16,-18 8-10-16,-20 4-2 15,-22 3 7-15,-22-9 1 16,-16-3-7-16,-16-2-1 16,-34-14-28-16,-18-11-32 15,-10-11 6-15,-7-15-14 16</inkml:trace>
  <inkml:trace contextRef="#ctx0" brushRef="#br0" timeOffset="123663.8049">14373 11908 250 0,'0'0'0'0,"0"0"-12"15,0 0-9-15,0 0 14 16,-101 165 7-16,99-79 7 16,2 11 5-16,7 7 19 15,33 4-22-15,12 11 3 16,14-1-5-16,12-5-6 16,5-15 3-16,-1-17-4 15,-4-16-12-15,-4-9-1 0,-9-14-17 16,-13-8-14-16,-13-7-31 15,-22-18-32-15</inkml:trace>
  <inkml:trace contextRef="#ctx0" brushRef="#br0" timeOffset="124074.7371">13110 12531 254 0,'0'0'2'0,"0"0"2"16,0 0 34-16,0 0-25 16,0 0-3-16,0 0-8 15,-14-41-2-15,61 41-11 16,31 41 7-16,31 27 4 16,16 28 11-16,4 18-7 0,0 9-4 15,-2 7 5 1,-7 4-5-16,-14 1 2 0,-27-7-4 15,-25-4-3-15,-27-10-20 16,-27-5-5-16,-7-3-7 16,-44-10-33-16,-18-9 1 15</inkml:trace>
  <inkml:trace contextRef="#ctx0" brushRef="#br0" timeOffset="124450.7879">11474 13247 142 0,'0'0'14'16,"0"0"2"-16,0 0 20 15,0 0-1-15,0 0-35 16,0 0-8-16,-38 122 8 16,83-19 3-16,17 16 13 15,16 4-3-15,7-3-10 0,6-6 1 16,5-7-3-16,2-15 1 15,3-14-2-15,-4-6-2 16,-3-14-15-16,-9-14-17 16,-10-7-43-16,-12-20-11 15</inkml:trace>
  <inkml:trace contextRef="#ctx0" brushRef="#br0" timeOffset="125125.2683">10735 12628 186 0,'0'0'0'0,"0"0"-1"16,0 0 0-16,-114 65-7 16,107-2 2-16,7 14 6 0,5 6 12 15,32 3 7-15,17 2-7 16,17 5-8-16,16 1-3 15,11 1 5-15,2-2-6 16,5-6-1-16,0-6 1 16,0 0 0-16,-3-4-3 15,-13-2 0-15,-18-5-6 16,-19-4 0-16,-17-7-1 16,-20-1 2-16,-12-6 2 15,-3-7 6-15,-18-3-1 16,-17-17 1-16,-8-6 10 15,-8-12-8-15,-5-7 0 16,1-10-2-16,1-24-9 0,12-12-2 16,13-1 0-1,20 6 3-15,9 5 8 0,25 6 12 16,26 9-12-16,13 11 0 16,10 10 1-16,4 3 13 15,4 31-10-15,8 17 0 16,7 16 16-16,6 15 6 15,8 15-11-15,3 12-4 16,4 14 1-16,2 7-12 16,0-5 3-16,-3-5-3 15,-8-8 0-15,-5-22-1 16,-8-9-2-16,-2-19-31 16,-3-18-20-16,0-18-8 15,-3-25-29-15</inkml:trace>
  <inkml:trace contextRef="#ctx0" brushRef="#br0" timeOffset="125912.9224">16289 10749 258 0,'0'0'18'16,"0"0"-18"-16,0 0 31 15,0 0-18-15,0 0-9 16,0 0-4-16,44-93 2 16,-21 93 5-16,6 0-7 15,10 32 0-15,11 26 4 16,6 22-1-16,-3 20 4 15,-2 11-7-15,-1-1-2 16,0-8-3-16,8-12-1 16,5-13-19-16,3-13 14 15,-3-16-2-15,-5-16 4 0,-13-18-1 16,-14-12-1-16,-9-2 10 16,-6-16 1-16,-6-20 7 15,-2-10 5-15,-8-4-10 16,0 5 0-16,0 13 4 15,-4 13 17-15,-13 19 2 16,-12 4-25-16,-17 56-6 16,-16 41 6-16,-8 35 0 15,5 12 9-15,23 0 3 16,24-9-9-16,18-11 4 0,21-6-7 16,18-13 0-1,9-14-4-15,0-3-12 0,-5-3 0 16,-5 1-21-16,-14 7-40 15,-8 3-59-15</inkml:trace>
  <inkml:trace contextRef="#ctx0" brushRef="#br0" timeOffset="126220.0555">15803 14069 111 0,'0'0'214'15,"0"0"-200"-15,0 0-10 16,0 0-4-16,185-133 2 15,-96 81-1-15,11-2-1 16,14 0 6-16,7 0-2 16,1 12-4-16,-1 9-1 15,-11 15-37-15,-11 15-67 16,-24 3-71-16</inkml:trace>
  <inkml:trace contextRef="#ctx0" brushRef="#br0" timeOffset="126443.9114">15892 14185 175 0,'0'0'50'0,"0"0"-28"16,0 0 20-16,0 0-39 15,0 0 5-15,119-32-2 16,-3-16 3-16,17-13-1 15,19-5-7-15,14-4-1 16,15 6 0-16,6 3-18 0,-4 5-52 16,-21 13-93-1</inkml:trace>
  <inkml:trace contextRef="#ctx0" brushRef="#br0" timeOffset="129210.8789">12915 4399 7 0,'0'0'25'0,"0"0"-14"16,0 0 13-16,0 0-18 16,0 0 8-16,0 0-2 15,0 0-4-15,-2-86-5 16,2 82-1-16,0 2-1 15,0 2 3-15,0 0-4 16,0 0-5-16,0 0-2 0,-2 0-14 16,2 0-9-1,0 0 4-15,0 0-2 16</inkml:trace>
  <inkml:trace contextRef="#ctx0" brushRef="#br0" timeOffset="129855.7396">13413 3946 1 0,'0'0'6'0,"0"0"13"15,0 0-4-15,17-106-11 16,-10 98 0-16,-5 4-4 16,0 2 1-16,1 2 0 15,-3 0 2-15,0 0 3 16,0 0-6-16,4 3-9 16,7 34-1-16,7 23 10 15,4 21 0-15,5 13 15 16,0 3-11-16,4 1 2 15,0 5 2-15,0 1-1 16,3-1-6-16,-1-5 4 16,14-4-5-16,13-3 7 15,20-7-4-15,16-10 0 0,11-14 2 16,2-20-4-16,-4-21-1 16,-16-13-7-16,-20-6 5 15,-27 0 2-15,-21 0 2 16,-17-9-2-16,-4-11 20 15,-17-8-1-15,-26-8-19 16,-20-4-1-16,-8 4 1 16,-9 8 1-16,2 10 5 15,6 15-1-15,3 3 5 16,7 31-6-16,2 23 7 16,0 16-10-16,7 12-1 15,-1 16 1-15,5 9 3 0,0 3-2 16,6 2 0-1,4-3-1-15,7-11 0 0,6-6-2 16,3-10 2-16,8-6-1 16,6-7 1-16,9-10-2 15,0-12-4-15,0-9-38 16,0-6-7-16,2 2-33 16</inkml:trace>
  <inkml:trace contextRef="#ctx0" brushRef="#br0" timeOffset="130267.8902">12561 6386 104 0,'0'0'0'0,"0"0"-9"16,0 0 9-16,0 0 0 16,0 0-8-16,0 0 8 15,0 0 6-15,0 0 6 16,49 0 18-16,29 0 2 16,29-1-4-16,25-14-13 15,24-1-6-15,13-4-3 16,7-3-2-16,3 0-2 0,-6-1 4 15,-8-2 2-15,-2-2 3 16,-10 2-7-16,-10 2 12 16,-18 2-6-16,-19 6-7 15,-25 4 1-15,-23 4-3 16,-27 3-2-16,-18 4 0 16,-13 1-22-16,0 0-20 15,-35 0-26-15,-34 0 23 16,-31 8-60-16</inkml:trace>
  <inkml:trace contextRef="#ctx0" brushRef="#br0" timeOffset="130576.9537">12820 6669 107 0,'0'0'16'0,"0"0"8"16,0 0 10-16,0 0-24 16,0 0-4-16,0 0 0 15,107 0 4-15,-27-16 7 16,23-8 9-16,21-10-11 16,24-2-6-16,14-2-3 15,9-2-6-15,3 1 0 0,3 4 0 16,-13 2 1-1,-17 7-1-15,-22 5 0 0,-27 0-4 16,-29 3-27-16,-24 2-18 16,-20-3-10-16,-19-6-44 15</inkml:trace>
  <inkml:trace contextRef="#ctx0" brushRef="#br0" timeOffset="131198.0515">14099 3609 13 0,'0'0'10'15,"0"0"8"-15,0-124 23 16,0 100 0-16,0 4 0 15,0 10 2-15,0 6-15 16,2 4-15-16,-2 0-13 16,11 0-9-16,11 24-1 15,16 16 10-15,20 11 0 0,15 8 2 16,12 3 0-16,11 4 4 16,9 1-1-16,-3-3-1 15,-2-4 0-15,-10-4-2 16,-10-9-1-16,-13-7-1 15,-9-8-5-15,-10-6-4 16,-11-6-21-16,-11-8-32 16,-8-4 5-16,-7-6-15 15</inkml:trace>
  <inkml:trace contextRef="#ctx0" brushRef="#br0" timeOffset="131468.9998">15012 3451 76 0,'0'0'52'0,"0"0"5"15,0 0-10-15,0 0-32 16,0 0-15-16,0 0-9 16,-13-26-26-16,-12 80 18 15,-13 26 17-15,-17 18 9 16,-14 15 10-16,-16 7-5 15,-9 0-14-15,-4-3 4 16,7-13 1-16,13-16-5 16,23-16-5-16,18-14-29 15,18-15-8-15,15-12-15 0,4-11-7 16</inkml:trace>
  <inkml:trace contextRef="#ctx0" brushRef="#br0" timeOffset="131789.6534">15770 2835 126 0,'0'0'44'0,"0"0"9"0,0 0-31 15,0 0-22-15,0 0-15 16,0 0-28-16,0 72 42 16,-2 13 1-16,-3 13 9 15,3 12 10-15,2 6-8 16,0 0-4-16,15-7-2 16,8-12-4-16,-3-14 2 15,-3-6-3-15,-7-11-2 16,-8-4-27-16,-2-6-24 15,0-8-23-15,-29-12-5 16</inkml:trace>
  <inkml:trace contextRef="#ctx0" brushRef="#br0" timeOffset="132128.7952">15622 3821 172 0,'0'0'51'15,"0"0"-48"-15,161-132 3 16,-58 92-2-16,15 6-4 16,-5 10 0-16,-14 12 1 15,-22 10-3-15,-14 2 0 16,-10 0 0-16,-13 19-4 16,-11 6-2-16,-8 3 2 15,-17-1-20-15,-4-1 2 0,0-7 10 16,-14-5 8-1,3-6 6-15,5-8 7 0,6 0 19 16,0 0 37-16,0-20-25 16,2-14-28-16,25-12-8 15,8-6-2-15,9-8-4 16,6-10-2-16,4-2-9 16,-2-3-11-16,0 7-61 15,-5 6-24-15</inkml:trace>
  <inkml:trace contextRef="#ctx0" brushRef="#br0" timeOffset="133336.8342">17174 3016 35 0,'0'0'64'0,"0"0"-44"0,0 0-13 16,0 0-7-16,0 0 0 15,-123 105 2-15,61-44 2 16,8 5-2-16,19-1-1 15,12-7-1-15,14-8-3 16,9-12 1-16,0-13-12 16,16-13 12-16,17-10 2 15,12-2 2-15,1-2 6 16,4-21-7-16,-8-11 2 16,-7-10-1-16,-8-9-2 15,-2-7 5-15,-5-6 4 16,-3 4 4-16,-1 8 2 0,-5 18 0 15,-4 16 16-15,0 12-8 16,-7 8-19-16,5 0-4 16,-3 6-34-16,4 21-2 15,-2 12 34-15,1 1-3 16,-1 0 0-16,4-4-3 16,2-8 1-16,1-7 4 15,1-10 3-15,3-4 0 16,3-7 9-16,5 0 1 15,10-15-2-15,3-15-6 16,6-9 5-16,3-8 1 16,-1-5 4-16,1-4-1 15,5 0 9-15,-4 5-11 0,-4 13 2 16,-9 14 6 0,-6 12-9-16,-5 10-8 0,-2 2-6 15,2 2-2-15,-1 22 1 16,-8 13-7-16,-5 1-10 15,-5 2 3-15,-3 0 10 16,0-7-1-16,-3 0-2 16,-5-7-2-16,1-8 0 15,5-7 13-15,2-6 2 16,0-5 2-16,0 0 9 16,0 0 15-16,25-24 12 15,8-12-34-15,9-4 0 16,-2-7-1-16,3 3 16 15,-1 4-11-15,-5 7 6 0,2 9-2 16,-6 7-7-16,1 7-2 16,-5 4-2-16,-5 4 0 15,-2 2 0-15,-6 0 0 16,-3-2 0-16,3 2-3 16,3-5 6-16,8 3-3 15,14-7 4-15,10-5-4 16,9-2 0-16,7-6 0 15,-11 0 3-15,-9-1-2 16,-16-4 11-16,-18-2 19 16,-7 1-3-16,-6 5-14 15,0 2-4-15,0 12-4 16,-4 3 2-16,-2 6-8 0,3 0-3 16,3 0-7-16,0 0-16 15,0 12-26-15,23 13 32 16,23 7 20-16,14 6 2 15,9 1-2-15,-4-1-1 16,-11 2-11-16,-23-2-7 16,-17 3-31-16,-14-4 19 15,-37 1 10-15,-27-8 21 16,-12-6 8-16,8-9-5 16,18-9 1-16,23-4-2 15,23-2 2-15,4 0 26 16,11 0 7-16,34-24-37 0,17-10-22 15,18-5 0-15,3-1 10 16,-3-2 12-16,0-2 2 16,-6-4 6-16,-7 2 8 15,-12 8 6-15,-13 10-3 16,-17 13 2-16,-12 8-2 16,-11 7-9-16,-2 0-10 15,0 0-10-15,0 24-2 16,0 8 9-16,2 6 1 15,10 2 2-15,1 2 4 16,1-4-2-16,-3-2-2 16,-3 1-6-16,-8-7-34 15,0-3-56-15,-17-9-5 0</inkml:trace>
  <inkml:trace contextRef="#ctx0" brushRef="#br0" timeOffset="133478.8557">19466 2588 89 0,'0'0'43'0,"0"-118"-43"16,0 74 30-16,0 10-13 15,9 6-17-15,5 8-24 16,-1 3-26-16,5 6 0 16</inkml:trace>
  <inkml:trace contextRef="#ctx0" brushRef="#br0" timeOffset="133696.6465">19907 2149 25 0,'0'0'51'0,"0"0"16"16,0 0-5-16,0 0-7 15,0 0 0-15,0 0-27 16,80-70-28-16,-77 74-6 16,5 28-3-16,2 20 5 15,3 14 4-15,3 13 2 16,5 1-2-16,6-3 0 15,7-5 0-15,-1-6-6 16,-2-6-14-16,-2-6-18 0,-6-2-37 16,-15-6-21-1</inkml:trace>
  <inkml:trace contextRef="#ctx0" brushRef="#br0" timeOffset="133980.7158">19903 2769 198 0,'0'0'43'16,"0"0"-23"-16,134-67-17 15,-48 47 3-15,8 2-6 16,-7 3 4-16,-2 5 3 16,-7 3 4-16,-9 7-7 15,-7 0-1-15,-13 0-3 16,-11 7-1-16,-9 8-3 0,-7 6-3 15,-8-1 0-15,-6 2-7 16,-3 2 6-16,-3-2 5 16,-2 0-11-16,0-5-7 15,0-2-7-15,0-7-4 16,-9-4-17-16,-13-4 0 16</inkml:trace>
  <inkml:trace contextRef="#ctx0" brushRef="#br0" timeOffset="134138.8594">20569 2270 85 0,'0'0'21'15,"0"0"18"-15,0 0-17 16,0 0-22 0,0 0-3-16,0 0-72 0,13-28 17 15,-13 57 33-15,0 7 19 16</inkml:trace>
  <inkml:trace contextRef="#ctx0" brushRef="#br0" timeOffset="134438.1403">20816 2596 20 0,'0'0'61'15,"0"0"-11"-15,0 0-1 0,0 0-37 16,0 0-12-1,0 0-4-15,96 31-3 0,-65-1 4 16,0 8-5-16,3 0 8 16,-3-4 0-16,-4-6-9 15,-2-12 8-15,-8-8 1 16,-5-6 6-16,3-2 16 16,5-6 21-16,13-18-27 15,5-8-16-15,5 0 0 16,-5 0 0-16,-7-2 0 15,-6 4 0-15,-10 0-6 16,-9 2-19-16,-6 3-34 16,0 7-36-16</inkml:trace>
  <inkml:trace contextRef="#ctx0" brushRef="#br0" timeOffset="134759.782">21380 2592 6 0,'0'0'7'16,"0"0"-6"-16,149-64 2 15,-97 34 0-15,-4-4 8 16,-5 2 13-16,-9-2 8 16,-15 6-2-16,-12 6 0 15,-7 7-7-15,0 6-1 16,-24 6-15-16,-30 3-7 0,-19 6-7 15,-8 30-3-15,6 5 10 16,17 9 4-16,13 4-1 16,18-4-1-16,14 2 4 15,13-4-5-15,0-2 5 16,29-4-4-16,17-3 10 16,22-7-10-16,18-4-2 15,21-8-32-15,14-8-51 16</inkml:trace>
  <inkml:trace contextRef="#ctx0" brushRef="#br0" timeOffset="134926.7755">22505 2696 228 0,'0'0'27'0,"0"0"-18"15,0 0-4-15,0 0 6 16,0 0-11-16,0 0-1 15,0 11-10-15,-2 9-53 16,-12-12-7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51:45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31 2526 22 0,'0'0'8'15,"0"0"-8"-15,0 0 8 16,0 0-3-16,0 0 6 16,0 0 8-16,0 0 9 15,-8-60-5-15,2 54-3 16,4 4 2-16,0 2-2 15,2 0-20-15,0 0 0 16,-2 0 0-16,-5 0-6 16,-9 18-1-16,-8 19 7 15,-11 14 19-15,-8 13-6 16,-5 9-4-16,-6 7 7 16,-2 4-7-16,0 3-6 0,8-3-1 15,3-1 4-15,9-10 0 16,9-8-1-16,7-8-4 15,5-8 0-15,6-11 2 16,-1-4-2-16,4-8 1 16,-1-6-2-16,1-6 0 15,4-7-25-15,0-2-21 16,2-5-20-16,0-2 4 16,0-36 27-16</inkml:trace>
  <inkml:trace contextRef="#ctx0" brushRef="#br0" timeOffset="284.6501">5151 2701 170 0,'0'0'3'0,"0"0"-3"16,0 0 7-16,0 0-2 16,-20-102 4-16,11 98 0 15,2 1-4-15,7 3-3 16,0 0-2-16,0 25-23 15,0 16 16-15,16 14 6 16,4 13 0-16,2 8 1 16,1 6 6-16,4 2 2 15,2 3-6-15,-1-1-2 16,-2-6 4-16,1-4-3 0,-4-7 1 16,-8-5 2-1,-3-8-4-15,-8-6-5 0,-4-7-44 16,0-11-22-16</inkml:trace>
  <inkml:trace contextRef="#ctx0" brushRef="#br0" timeOffset="481.0238">4941 3555 379 0,'0'0'0'0,"0"0"-46"0,0 0 2 15,136-90 19 1,-49 50 17-16,3 0 8 0,3 3-6 16,7 3-8-16,9 4-28 15,9 3-27-15,0-2-56 16</inkml:trace>
  <inkml:trace contextRef="#ctx0" brushRef="#br0" timeOffset="644.7578">6129 3273 313 0,'0'0'0'15,"0"0"-43"-15,0 0 27 16,0 0 4-16,0 0 12 16,162-39 0-16,-92 26-14 0,-1 11-40 15,-7 2-22-15</inkml:trace>
  <inkml:trace contextRef="#ctx0" brushRef="#br0" timeOffset="787.9875">6526 3359 12 0,'0'0'10'16,"0"0"-7"-16,0 0 6 16,0 0 5-16,0 0 42 15,145-5-35-15,-70-7-18 16,10-2-3-16,0-5-65 15</inkml:trace>
  <inkml:trace contextRef="#ctx0" brushRef="#br0" timeOffset="1267.9023">8217 2490 170 0,'0'0'96'0,"0"0"-96"15,0 0-24-15,-143-32 13 16,91 43-13-16,8 6 23 16,13 10-2-16,6 4-6 15,6 13 1-15,-2 13 8 16,1 11 0-16,-2 8 2 0,0-2 3 16,2 2-5-1,-3-3 0-15,1-8 0 0,-2-2-6 16,-3-9-2-16,-2-10 7 15,-7-4-2-15,-1-8 1 16,-4-8 1-16,-1-6-3 16,4-3 4-16,11-8 0 15,14-3 0-15,8-1-2 16,5-2-3-16,0-1-3 16,0 3 5-16,0-3 3 15,0 0 1-15,0 4-1 16,5 9-7-16,15 17 7 0,11 26 1 15,16 19 18 1,16 19-4-16,12 9-3 0,19-3-6 16,15-7-3-16,14-8 2 15,6-13-4-15,4-7-1 16,4-19 1-16,-2-12 2 16,-4-18-6-16,-8-14-30 15,-18-2-46-15</inkml:trace>
  <inkml:trace contextRef="#ctx0" brushRef="#br0" timeOffset="1650.8977">8602 3012 78 0,'0'0'0'15,"0"0"-15"-15,0 0-23 16</inkml:trace>
  <inkml:trace contextRef="#ctx0" brushRef="#br0" timeOffset="1920.1463">8602 3012 20 0,'0'-42'24'0,"0"42"-8"16,0 0-15-16,0 0 0 15,2-3 10-15,-2 2 8 16,2-2 2-16,1-1-4 0,-1 4-4 16,-2-2 4-1,0 2 3-15,0 0 0 0,0 0 2 16,0 0-7-16,0 0-13 15,0 0-2-15,0 20-21 16,-5 20 10-16,-4 14 11 16,1 9 7-16,1-1-1 15,5-6-3-15,2-6 2 16,0-6-4-16,0-5 0 16,0-6 0-16,0-3 0 15,0-5 0-15,0-5-1 16,0-6-35-16,13-6-32 15,12-8-32-15</inkml:trace>
  <inkml:trace contextRef="#ctx0" brushRef="#br0" timeOffset="2115.3821">9208 3242 173 0,'0'0'39'0,"0"0"-39"15,0 0-19-15,0 0 11 16,0 0 3-16,-69 109 5 16,53-79 0-16,5 3-1 15,5 5-2-15,4 3-14 16,2 0-36-16,0-10-53 16</inkml:trace>
  <inkml:trace contextRef="#ctx0" brushRef="#br0" timeOffset="2474.6375">9716 3056 280 0,'0'0'0'15,"0"0"-4"-15,0 0-20 16,130-97 3-16,-80 82 19 15,-7 6 2-15,-14 7 0 0,-7 2-9 16,-4 8-4-16,-3 24 6 16,-5 12 1-16,-10 10-1 15,0 7 5-15,-7-1-7 16,-13-1-5-16,-3-6 2 16,1-6 12-16,4-6 0 15,5-6 0-15,6-10-1 16,5-4-4-16,2-6 4 15,0-8-1-15,14-1 2 16,24-6 7-16,17 0 1 16,16 0 2-16,16-13-6 15,-5-4-4-15,-5-2-48 16</inkml:trace>
  <inkml:trace contextRef="#ctx0" brushRef="#br0" timeOffset="2670.6895">10966 3331 274 0,'0'0'0'16,"0"0"-82"-16,0 0 65 16,0 0 15-16,-36 104-1 15,7-64 6-15,0 0-6 16,7 0 1-16,9-7-30 0,13-4-38 15</inkml:trace>
  <inkml:trace contextRef="#ctx0" brushRef="#br0" timeOffset="3134.7425">11779 2916 228 0,'0'0'0'0,"-173"-63"-11"16,75 45 4-16,4 6 7 15,9 4 0-15,11 6 1 16,12 2 0-16,13 0 3 16,14 14-4-16,8 10-5 0,11 8-3 15,12 2 8 1,4 2-2-16,0 0-2 0,27-5-13 15,12-7 4-15,11-6 6 16,8-7-6-16,6-8 7 16,3-3 4-16,4 0-5 15,1-14 5-15,-5-12 2 16,-5-3 0-16,-14 1 4 16,-11 8-1-16,-16 6 8 15,-11 10 11-15,-10 2 2 16,0 2-24-16,0 0-7 15,0 27-14-15,-12 13 19 0,-1 14 2 16,3 7 2-16,4 2-1 16,4-3 4-16,2-2-3 15,0-6-1-15,8 3-1 16,9-7 0-16,8-7-26 16,4-10-35-16,4-15-27 15</inkml:trace>
  <inkml:trace contextRef="#ctx0" brushRef="#br0" timeOffset="3660.7436">12381 2430 74 0,'0'0'197'0,"0"0"-183"0,0 0-14 16,0 0-2-16,0 0-1 15,0 0-4-15,25-101-8 16,-25 118-6-16,2 21-2 16,11 20 23-16,9 10 2 15,12 10 0-15,9 5-2 16,3 3 2-16,3 1-2 16,0-4-1-16,-2-4-7 15,-1-12-19-15,4-13 0 16,-4-15 4-16,1-11 12 15,-5-12 11-15,1-10 0 16,5-6 3-16,6 0-1 0,4-2 0 16,0-22-2-16,-9-8 0 15,-18 1-8-15,-17 6 8 16,-14 6 2-16,0 9 46 16,-29 8-33-16,-16 2-15 15,-13 6-3-15,-5 25 1 16,3 11 2-16,10 10 4 15,4 12-2-15,13 16-2 16,12 20 0-16,9 15 0 16,12 12 0-16,0 6 0 15,0 3 4-15,16-2-4 16,3-8 1-16,-3-14 1 16,2-12-2-16,-7-15 0 0,-8-15-6 15,-3-12-7-15,-3-12-35 16,-21-10-30-16</inkml:trace>
  <inkml:trace contextRef="#ctx0" brushRef="#br0" timeOffset="4214.4223">15979 2725 37 0,'0'0'2'15,"0"0"14"-15,0 0 13 16,0 0-2-16,0 0 10 16,0 0 20-16,71-2-27 15,-59 2-30-15,-1 21-7 16,-5 23-1-16,-3 25 7 16,-3 26 1-16,0 19 1 15,0 22 2-15,0 14 3 16,2 0-5-16,16-3 2 0,4-19 1 15,2-17-2 1,3-19-2-16,-4-18-8 0,-1-18-29 16,2-21-27-16,1-21-22 15</inkml:trace>
  <inkml:trace contextRef="#ctx0" brushRef="#br0" timeOffset="4672.7811">16079 2839 309 0,'0'0'15'0,"0"0"-14"16,0 0-1-16,0 0-18 16,121-112 9-16,-65 96 7 0,4 7 2 15,7 6 0-15,1 3-2 16,1 0-6-16,-13 22 5 15,-15 8-6-15,-22 7 1 16,-19 4-36-16,-2 6 19 16,-44-2-2-16,-14 1 21 15,-5-7-3-15,9-9-8 16,19-6 2-16,18-7 11 16,17-2-2-16,2-3-15 15,13 0 17-15,30-2 4 16,17 6 7-16,18 5-2 15,7 6 1-15,2 11-5 0,-10 10-1 16,-10 13-3-16,-24 9 0 16,-28 4 2-16,-15 2-2 15,-40-4 3-15,-29-12 6 16,-11-10-3-16,-5-13 2 16,5-13-2-16,11-10 1 15,13-8 7-15,16-3-10 16,16-3-1-16,14 0-18 15,10 0-70-15</inkml:trace>
  <inkml:trace contextRef="#ctx0" brushRef="#br0" timeOffset="4869.0543">17610 3392 357 0,'0'0'0'16,"0"0"-6"-16,129-10-28 16,-60 10-8-16,-9 0 33 15,-20 0-8-15,-19 0-13 16,-17 0-33-16,-4 9-49 16</inkml:trace>
  <inkml:trace contextRef="#ctx0" brushRef="#br0" timeOffset="4994.5541">17521 3569 1 0,'0'0'34'0,"0"0"12"15,118 27 4-15,-22-10-42 16,22-1-8-16,7-13-100 16</inkml:trace>
  <inkml:trace contextRef="#ctx0" brushRef="#br0" timeOffset="5887.3702">19809 2326 16 0,'0'0'0'16,"0"0"0"-16,0 0 4 15,0 0 21-15,0 0 21 16,0 0 12-16,0 0-3 16,58-87-34-16,-67 86-11 0,-9 1-10 15,-3 0-5-15,-14 8-5 16,-4 23 2-16,-1 12 4 16,0 6 4-16,6 2 0 15,12 0-1-15,6 1-1 16,9-5 0-16,5 2 2 15,2-4 0-15,0 2-2 16,11-1 4-16,18 2-2 16,14 6 1-16,10 4 1 15,13 7 2-15,2 3-3 16,-15 1 1-16,-17-6-2 16,-31-1-13-16,-10-5-14 15,-57-10-1-15,-33-4 15 0,-11-13 13 16,0-16-1-1,12-12 2-15,22-2 2 0,21 0 11 16,17-20-3-16,19-5 7 16,9-3-1-16,6-2-1 15,2 0-7-15,27 8-6 16,11 4 7-16,4 14 0 16,5 4-8-16,-2 3-2 15,0 28-3-15,-2 17-1 16,-3 19 3-16,0 12 1 15,-7 10-1-15,-1 11 0 16,-2 7 1-16,-6 12 0 0,-2 8 0 16,-1 2 0-1,1-7 3-15,6-17-3 0,3-13-10 16,0-22-20-16,3-18-21 16,-1-20-17-16,3-18 1 15</inkml:trace>
  <inkml:trace contextRef="#ctx0" brushRef="#br0" timeOffset="10101.454">22753 3641 185 0,'0'0'2'16,"0"0"-2"-16,0 0 2 16,0 0 0-16,0 0-1 0,0 0 2 15,-38-66 2-15,28 64 7 16,0 2-12-16,-11 0-12 16,-6 18 7-16,-10 10 3 15,-9 8 2-15,-8 8 0 16,-9 3-1-16,-3 3 1 15,-4 0 0-15,-1-4 5 16,0-2-3-16,0-2-2 16,-1-7-10-16,5-6-17 15,3-8-34-15,4-7-23 16</inkml:trace>
  <inkml:trace contextRef="#ctx0" brushRef="#br0" timeOffset="11106.9466">20798 2796 34 0,'0'0'11'0,"0"0"6"16,0 0 19-16,0 0-2 0,0 0-9 15,0 0 4-15,0 0-7 16,56-107 5-16,-25 97-24 16,12 2-3-16,12 8-2 15,7 0-1-15,8 0 3 16,-7 2-1-16,-11 16 0 15,-13 4-1-15,-17 3-3 16,-18 2-2-16,-4 7-7 16,-13 6-1-16,-25 4 12 15,-11 0-1-15,-5-4-5 16,1-8-10-16,6-8 13 16,7-9-2-16,11-7 8 15,11-6 2-15,12 0-2 0,6-2 2 16,0 0 4-16,0 0-1 15,24 0-5-15,20 0-1 16,22 0-1-16,5 0 2 16,-4 7-1-16,-9 9 0 15,-19 5-1-15,-16 1-2 16,-14 2-1-16,-9 5-4 16,-3 0-2-16,-30 7 9 15,-13 0 2-15,-14-2 1 16,-8-1 1-16,-5-10-1 15,0-2 1-15,-1-10 2 16,0-5-4-16,8-3-3 16,6-3 2-16,14 0-4 15,17 0-13-15,21 0-18 0,8-9-15 16</inkml:trace>
  <inkml:trace contextRef="#ctx0" brushRef="#br0" timeOffset="14623.9112">23229 2504 16 0,'0'0'21'0,"0"0"-9"15,0 0-4-15,0 0-3 16,137-14-4-16,-100 14 5 16,5 0-2-16,8 0-3 15,1 6 5-15,0 5-1 16,-6 1-4-16,-12-1-2 0,-8 0 1 15,-8 2 0-15,-3 3-4 16,-1 5-5-16,-2 5 7 16,-4 8 2-16,-7 9-1 15,0 7 1-15,-20 2 0 16,-22 9 3-16,-14-1-2 16,-11 0 0-16,-9 1-1 15,1-9 4-15,1-6-3 16,11-8 0-16,13-8 0 15,11-8-1-15,17-6 0 16,11-4 0-16,6-6-1 16,5-3 1-16,0-2 0 0,0 1 6 15,21 2 6 1,21 0 18-16,20 2-1 0,17-2-12 16,8 0-11-16,3-1 3 15,-1-2-7-15,3 3 7 16,-3 1-8-16,2 1 2 15,-6 1-3-15,-12 2-1 16,-17-4 1-16,-20-1 0 16,-16-2 0-16,-11-2-4 15,-5 0 4-15,-2 0-1 16,8 0-21-16,3-11-32 16,7-5-17-16</inkml:trace>
  <inkml:trace contextRef="#ctx0" brushRef="#br0" timeOffset="14925.5956">24947 3337 11 0,'0'0'52'0,"-13"104"-26"16,-9-38-15-16,-7 6-7 15,-5-2-1-15,3-3-3 16,0-6 0-16,4-9-20 15,7-8-25-15</inkml:trace>
  <inkml:trace contextRef="#ctx0" brushRef="#br0" timeOffset="16146.7805">25192 2679 23 0,'0'0'32'16,"0"0"-12"-16,0 0-4 15,0 0-15-15,0 0 1 16,0 0 7-16,0-4-6 15,0 4-3-15,0 0 0 16,0 0 0-16,0 0-1 0,0 0 0 16,0 0 1-1,0 0 0-15,0 0-3 0,0 0 1 16,0 0 2-16,0 0-1 16,0 0 0-16,0 0-1 15,0 0-1-15,0 0 3 16,0 0 0-16,0 0-1 15,0 0 1-15,0 0 0 16,0 0 1-16,0 0 0 16,0 0-1-16,0 0 1 15,0 0 0-15,0 0 1 16,0 0-1-16,0 0-1 16,0 0 2-16,0 0-2 15,0 0-1-15,0 0 1 16,0 0 0-16,0 0 0 0,0 0 0 15,0 0 0-15,0 0 0 16,0 0-1-16,0 0-2 16,0 0 1-16,0 0 0 15,0 0 0-15,0 0 1 16,0 0-1-16,0 0 1 16,0 0 1-16,0 0 0 15,0 0 0-15,0 0 0 16,0 0 1-16,0 0-1 15,0 0 0-15,0 0-1 16,0 0 1-16,0 0 0 16,0 0 1-16,0 0-1 0,0 0-1 15,0 0 1-15,0 0 0 16,0 0 1-16,0 0-1 16,0 0 0-16,0 0 0 15,0 0 0-15,0 0 0 16,0 0-2-16,0 0-1 15,0 0 2-15,0 0-4 16,0 0 3-16,0 0-2 16,0 0-3-16,0 0 2 15,0 0-2-15,0 0-4 16,0 0 2-16,0 0-4 16,0 0 5-16,0 0 0 15,0 0 7-15,0 0 1 0</inkml:trace>
  <inkml:trace contextRef="#ctx0" brushRef="#br0" timeOffset="17660.8294">25595 2599 4 0,'0'0'21'16,"0"0"8"-16,0 0-2 15,0 0-5-15,0 0 9 16,0 0-8-16,17-41-10 15,-17 29-7-15,0 0-2 16,0-6 1-16,0 3-3 0,-19-6-2 16,-8 1 0-16,-15-2 0 15,-16 3-2-15,-6 2-2 16,-5 3 3-16,-1 8 0 16,6 4-2-16,6 2 0 15,7 0-2-15,10 6 1 16,14 12 2-16,10 4-6 15,9 2 8-15,8 8-6 16,0 5 5-16,6 1-1 16,23 4 2-16,9 0 0 15,9-1 5-15,6 0-2 16,5-5-3-16,2-1 0 16,2 0 2-16,3-1-2 15,-1 2 2-15,1 3 0 16,0-1-2-16,-2 2 0 0,-1 4-4 15,-9 2 3-15,-2 2 0 16,-9-2-1-16,-5-2 1 16,-4-1 1-16,-4-3 0 15,-7 0-1-15,-2-3-1 16,-9 2 2-16,-7-5-2 16,-4-6-2-16,0-2-7 15,-8-5-5-15,-19-4 8 16,-11-4 8-16,-13-6 0 15,-4-7 3-15,-3 0-3 16,6 0 0-16,8-5 3 16,5-10-2-16,8-2 0 0,0-4 2 15,4-5 5-15,3-2 3 16,4-6-2-16,7-2 1 16,3 2 14-16,8-2-10 15,2-3-7-15,0 0 0 16,0-7-2-16,14-3 0 15,1-1-2-15,3-2 0 16,4 4-3-16,5-3 0 16,4 5 1-16,6 2-1 15,0 3-1-15,3 0 0 16,9 5-2-16,6 4-8 16,3 4-6-16,0 6-14 15,-2 1 0-15,-6 6 8 0,-10-1-17 16,-7 2 8-1</inkml:trace>
  <inkml:trace contextRef="#ctx0" brushRef="#br0" timeOffset="18433.9915">26046 2105 4 0,'0'0'14'16,"0"0"7"-16,0 0-6 15,0 0 16-15,0 0-7 16,0 0-3-16,44-84 5 16,-30 78-18-16,3 4-8 15,8 2-1-15,2 0 0 16,2 0-4-16,2 12 4 16,-2 9-1-16,0 8-2 15,-2 5 1-15,-3 2-5 16,-4 7 5-16,-5 2 1 0,-3 5 0 15,-8 7 1-15,-4 1 1 16,0 7-1-16,0-4 0 16,0 2 2-16,5-5 0 15,13-4 3-15,9-4-4 16,6-4 4-16,9-8-1 16,2-2 0-16,3-7-3 15,5-8 0-15,-2-2 0 16,4-4-1-16,-4-5-1 15,-8-3 1-15,-11-6-2 16,-9-1 3-16,-9 0 6 16,-6-1 4-16,-4-12-4 0,-3 4 1 15,0-4 10-15,0 4-17 16,-10 0 0-16,-3 4-4 16,-5 0 3-16,1 5-2 15,-6 0 0-15,-1 0-6 16,-8 10 2-16,-3 18 5 15,-7 12 2-15,-5 14 2 16,-7 17 2-16,1 15-1 16,-1 16 7-16,5 23-5 15,11 15-2-15,12 10 4 16,13 13-7-16,10-1 10 16,3 3-8-16,0-3 2 0,7-1-2 15,-3-7 1-15,-4-2-3 16,-20 1-19-16,-43-9-22 15,-37-7-20-15,-37-19-28 16</inkml:trace>
  <inkml:trace contextRef="#ctx0" brushRef="#br0" timeOffset="20082.2889">21079 4351 14 0,'0'0'11'16,"0"0"-5"-16,0 0-2 15,0 0 2-15,0 0 10 16,0 0 12-16,0-2-9 16,25-5-14-16,15 1 3 15,17 2-6-15,18-3 2 16,14 3-3-16,13 2 0 16,16 2 2-16,13 0-2 15,17 0 2-15,12 0 1 16,14 4 3-16,1 12-7 15,4 2 1-15,-9 1 0 16,-15 0-1-16,-9-1 0 0,-9-2 0 16,-8-2 0-1,-2-4 3-15,-2-4-3 0,-7 1 0 16,-8-6 0-16,-8-1 0 16,-13 0 0-16,-6 0-3 15,-8 0-1-15,-12 0-6 16,-12 0 7-16,-9 0 0 15,-1 0 0-15,-1 0-2 16,6 9-2-16,8 0 4 16,4 2 2-16,4 0 0 15,-4-1 1-15,-2 1 0 16,-5-1 0-16,-8-5 1 16,-8 0-1-16,-2-1 0 0,-1-2 3 15,-3-2-3 1,0 0 0-16,2 0 1 0,0 0 0 15,-2-2 1-15,0-7-2 16,-2 1 1-16,-5 2 2 16,-6 0-2-16,-3 0 4 15,0 3 1-15,-4-4-5 16,2 3 0-16,1 3-2 16,1-3 1-16,-3 4-2 15,6-2-1-15,1 2 3 16,-5 0 0-16,7 0-1 15,-2 0 1-15,1 0 0 16,2 0-4-16,0 0 1 16,0 0 3-16,2 0-8 0,1 6-2 15,6-1 6-15,8 4 3 16,4-2 1-16,5 2 0 16,-1-2 1-16,0 0-1 15,-4-3 0-15,-7 0 0 16,-9-2 2-16,-9 2-2 15,-10-4 2-15,-2 0-1 16,-4 0 4-16,3 0 4 16,-1 0 2-16,0 0-6 15,0 0-4-15,-2 0 4 16,0 0-4-16,0 0 1 16,0 0-3-16,0 0 1 0,0 0-4 15,0 0 0-15,-4 0 3 16,-11 0 1-16,-8 0-6 15,-2 0 5-15,4 0 1 16,0 0 1-16,5 0-1 16,3 0 0-16,-1 0 0 15,1 0 0-15,1 0 0 16,-2 0 0-16,-4 0 0 16,-6 0 1-16,-10 0-2 15,-17 0 1-15,-18 0-6 16,-16 0-2-16,-19 0-2 15,-8 0 0-15,-2-4-4 16,-3 0 8-16,1-2-10 16,-3 2-6-16,-1 1-9 15</inkml:trace>
  <inkml:trace contextRef="#ctx0" brushRef="#br0" timeOffset="28344.7637">21126 5173 7 0,'0'0'19'0,"0"0"0"16,0 0 28-16,0 0-35 0,0 0-5 15,0 0-2 1,0 0-3-16,145-20-1 0,-51 16 0 16,12 2-1-16,8 0 0 15,9 2 6-15,4 0-4 16,8 0-1-16,12 12-1 16,7 3 0-16,6-2 0 15,4 1 0-15,-4-2-1 16,-4 5 1-16,-2-2 1 15,-11 6-1-15,-8-1-1 16,-8 0-1-16,-13-1 4 16,-18-2-5-16,-17-1 4 15,-21-6-2-15,-19-3-4 16,-18 2 4-16,-11-5 0 0,-8-2-7 16,-2-2 2-16,0 0 0 15,0 0-6-15,0 0-6 16,0 0 5-16,-22 4 2 15,-20 0 11-15,-26 4 4 16,-28-1-4-16,-24-1-4 16,-20-1-1-16,-18-5 3 15,-14 0-3-15,-6 0-3 16,-3 0 4-16,-1-5-2 16,8-6 5-16,14-3 0 15,15-2 0-15,14-1 2 16,10 0-1-16,3-2 1 15,8 2-2-15,17 0 2 0,17 4-1 16,25 1 0 0,20 4 1-16,22 1 2 0,9 1 10 15,6 1 16-15,42-2-29 16,29 2-8-16,35 1 7 16,33 2 1-16,20 2 3 15,22 0-2-15,18 6-1 16,11 11 2-16,15 10-2 15,10 1 0-15,15 6 1 16,10 4-1-16,6 3 2 16,-3 2-2-16,-11 1-3 15,-10 0 2-15,-21-4 0 0,-9 1-2 16,-13-7 2-16,-20 0-1 16,-22-4 2-16,-27-4 1 15,-27-4-1-15,-35-7 0 16,-32-8-1-16,-24-3-3 15,-18-4-11-15,-10 0-9 16,-29 0 19-16,-28 0 5 16,-20 0 0-16,-22-6 0 15,-19 2 0-15</inkml:trace>
  <inkml:trace contextRef="#ctx0" brushRef="#br0" timeOffset="28636.9456">23949 5574 1 0,'167'18'4'16,"-13"4"1"-16,-21 0-5 0,-28-1-1 16,-27 1-2-16,-24-4-3 15</inkml:trace>
  <inkml:trace contextRef="#ctx0" brushRef="#br0" timeOffset="32942.8368">5768 6834 4 0,'0'0'13'0,"122"-27"-1"15,-57 17-4-15,-3 1-8 16,-8 5-1-16,-9 2-3 15,-7 2 4-15,-9 0 0 16,-8 0-10-16,-5 0-7 0</inkml:trace>
  <inkml:trace contextRef="#ctx0" brushRef="#br0" timeOffset="33250.9252">5678 7182 0 0,'0'0'7'0,"0"0"-1"16,119 3-1-16,-70-3 0 16,7-7-2-16,6-4-1 15,9-3 1-15,2 2 2 16,-1 2-5-16,-11 3-2 16,-13 1-25-16</inkml:trace>
  <inkml:trace contextRef="#ctx0" brushRef="#br0" timeOffset="35034.6162">4346 6876 31 0,'0'0'32'16,"0"0"9"-16,0 0-17 16,0 0-4-16,0 0-8 15,0 0-12-15,5-60-9 16,-5 69 0-16,0 25-2 15,2 20 11-15,-2 21 7 16,0 17-1-16,0 9 0 16,0 3-3-16,0-7 0 15,0-5 0-15,0-13-2 0,0-8-1 16,0-9 0-16,0-8 0 16,4-10 2-16,1-14-2 15,0-8-8-15,-1-11-41 16,5-9-8-16</inkml:trace>
  <inkml:trace contextRef="#ctx0" brushRef="#br0" timeOffset="35551.9113">4209 6828 82 0,'0'0'0'0,"0"0"0"16,-10-125 11-16,37 88-11 16,14-4-7-16,11 7 7 15,4 4 2-15,2 10 4 16,0 13 0-16,-7 7-6 16,-4 0-5-16,-5 27 3 15,-8 15 1-15,-8 12-3 16,-9 8 1-16,-11 1 0 15,-6 1 0-15,-4 0 3 16,-34 2 1-16,-18-2 3 16,-11 0-3-16,-4-9 1 0,6-14 0 15,19-10-2 1,15-15 2-16,17-10 0 0,11-6 3 16,3 0 2-16,0 0 0 15,0 0-5-15,0 2 4 16,25 10-6-16,17 7 0 15,12 16 3-15,6 11 4 16,9 9-2-16,1 12-3 16,3 7-1-16,5 9-1 15,0 3 1-15,2 2-1 16,0 0 2-16,-6-2-1 16,-7-6-1-16,-11-11 0 15,-10-9-1-15,-8-7-5 16,-7-16-9-16,-7-8-5 15,-5-9-7-15,-2-11-21 0</inkml:trace>
  <inkml:trace contextRef="#ctx0" brushRef="#br0" timeOffset="37412.8563">7319 6778 11 0,'0'0'13'16,"0"0"-8"-16,0 0 2 15,0 0-1-15,0 0 16 16,0 0-7-16,15-39-14 16,3 22 0-16,0 2 0 15,0 3 3-15,-1 2-4 16,1 3 0-16,5 1-1 0,2 1 1 16,4 1 0-16,2 4-1 15,-3 0 1-15,1 0-3 16,-4 18 0-16,-1 17-3 15,-1 9 6-15,-8 7 1 16,-1 7 0-16,-10 7 0 16,-4 0 4-16,0-3-4 15,0 4 0-15,-14-7-1 16,-7-3 0-16,-4-6 3 16,0-10-2-16,3-11 0 15,7-11-1-15,8-11 1 16,2-4 2-16,5-3 4 15,0 0 21-15,0-8 8 0,0-26-32 16,0-14-4-16,3-10 0 16,12-2-2-16,6 1 2 15,0 7 0-15,6 4 0 16,6 0 0-16,8 0-1 16,-1 6 0-16,0 5 0 15,-11 9 1-15,-9 12 0 16,-9 2 0-16,-7 9 1 15,-4 5 0-15,0 0 0 16,0 0-2-16,0 0 2 16,0 0 1-16,0-2 4 15,-2-1-5-15,-9 2-2 0,-3-4 2 16,-3 5-2-16,-3 0-3 16,-2 0 2-16,0 0 2 15,-1 9-2-15,0 11 0 16,2 7-3-16,3 5 3 15,-1 7 0-15,9 3-1 16,3 4 1-16,7 0 2 16,0-2-1-16,2 0 1 15,21-2 0-15,8-3 2 16,9-4-1-16,4 1 3 16,3-7-4-16,5-1 2 15,-2-4-2-15,0-7-27 16,-6-7-8-16,-3-1-20 15</inkml:trace>
  <inkml:trace contextRef="#ctx0" brushRef="#br0" timeOffset="37823.8848">8232 7217 0 0,'0'0'0'15,"0"0"0"-15,0 0 0 16,0 0 0-16,0 0 0 15,0 0 0-15,-7 0 1 16,7 0 7-16,0 0-8 16,0 0 0-16,0 0-6 15,0 8 3-15,-4 11 3 16,-2 14 0-16,-6 7 0 16,-3 12 10-16,-8 7-6 15,3 6 6-15,-2 5 1 16,2 3-7-16,-1-3 1 15,0 0-4-15,1-5 2 16,1-3-3-16,2-4-4 0,3-4-20 16</inkml:trace>
  <inkml:trace contextRef="#ctx0" brushRef="#br0" timeOffset="41326.8375">9875 6734 32 0,'0'0'44'15,"0"0"-28"-15,0 0-14 16,0 0-2-16,0 0-2 16,137-43 1-16,-105 49-5 15,-6 28 3-15,1 8 0 0,-4 13-1 16,-8 13 2-16,-6 8-1 16,-9 2-7-16,0-4-20 15,0-7 24-15,-18-14 4 16,2-11-3-16,3-13 5 15,7-12 0-15,6-8 0 16,0-8 2-16,0-1 14 16,0 0 33-16,21-25-30 15,16-18-19-15,11-14-8 16,10-10-3-16,0-1-1 16,-9 2 9-16,-11 9 0 15,-16 11 3-15,-12 15 3 16,-10 10 4-16,0 10 1 15,0 3-4-15,-12 6-3 16,5 2-2-16,3 0 0 0,0 0 1 16,-3 0-2-16,-7 14-4 15,-1 16 6-15,1 8 0 16,6 6 13-16,8 0-1 16,6 0-7-16,30-1 0 15,17-5 12-15,10-5 2 16,10-2-7-16,3-8-6 15,-7-3 0-15,-4-4-6 16,-10-3-10-16,-3-5-38 16,-6-6-29-16</inkml:trace>
  <inkml:trace contextRef="#ctx0" brushRef="#br0" timeOffset="41673.0453">11604 6525 35 0,'0'0'106'0,"0"0"-106"16,0 0-10-16,-133-83 10 16,110 77 0-16,2 6-3 15,-1 0 3-15,-2 8-4 16,-13 33-1-16,-9 25 5 15,-8 22 9-15,1 16-1 0,9 5-3 16,8-5-2-16,16 0-2 16,18-5 2-16,2-5-3 15,20-11 2-15,20-8 1 16,16-7 3-16,12-8-1 16,17-7-1-16,13-12 0 15,4-11-4-15,-1-9-9 16,-17-11-12-16,-12-10-39 15,-17 0-22-15</inkml:trace>
  <inkml:trace contextRef="#ctx0" brushRef="#br0" timeOffset="42002.765">11122 7203 34 0,'0'0'0'0,"0"0"-2"16,0 0-2-16,0 0 1 16,0 0 3-16,0 0 1 15,0 0 18-15,0 0 2 16,20 0 1-16,18 0-10 15,22 0-6-15,15 0 2 16,17-11-6-16,7-3-2 0,-1 3 1 16,-11 3-1-16,-21 2-1 15,-22 2 1-15,-21 2-5 16,-17 2 3-16,-6 0-33 16,0 0-25-16</inkml:trace>
  <inkml:trace contextRef="#ctx0" brushRef="#br0" timeOffset="44140.7587">8664 6272 9 0,'0'0'3'16,"0"0"8"-16,0 0 5 15,0 0-7-15,-33-116 6 16,26 94 20-16,5 7 3 16,0 6 0-16,0 3-8 15,2 4-15-15,0 0-4 16,0-1-8-16,0 3-3 15,0 0-1-15,0 0-1 16,-4 7-8-16,-6 45-6 16,-3 40 15-16,-10 49 1 15,-1 41 8-15,0 25-1 0,1 12 3 16,7-7-8-16,10-14 3 16,4-8-4-16,2-19 4 15,0-17-2-15,14-13 0 16,7-23 2-16,-3-20-5 15,0-20 3-15,-4-19-2 16,-1-21 0-16,-4-14 3 16,-4-9-2-16,-3-11-1 15,0-2-1-15,0-2 2 16,-2 0-4-16,4-13 1 16,-2-19-24-16,3-16-45 15,7-11-49-15</inkml:trace>
  <inkml:trace contextRef="#ctx0" brushRef="#br0" timeOffset="45166.4762">12730 6725 57 0,'0'0'16'16,"0"0"-16"-16,0 0-11 15,0 0 11-15,0 0 1 16,0 0 2-16,-35-72-1 15,33 70 8-15,2 2 0 16,0 0 11-16,-2 0-21 0,2 0-2 16,-3 0 1-16,3 0 0 15,0 0 0-15,0 0 0 16,0 0-2-16,0 0 2 16,-2 0-3-16,-4 0 2 15,-10 22-3-15,-13 18 5 16,-16 20 0-16,-10 19 3 15,-6 17 5-15,1 10-2 16,6 3-1-16,6-11-2 16,7-12-3-16,13-14 1 15,8-16 3-15,4-12-4 16,7-10 1-16,5-12 0 0,-1-7 1 16,5-8-1-16,0-4-1 15,0-3-1-15,0 0-5 16,0 0-6-16,0-7-5 15</inkml:trace>
  <inkml:trace contextRef="#ctx0" brushRef="#br0" timeOffset="45474.9338">12574 6607 31 0,'0'0'64'15,"0"0"-55"-15,0 0-3 0,0 0 12 16,0 0-11-16,0 0-6 16,25-86 0-16,-23 86-1 15,7 0-6-15,3 32-6 16,7 24 11-16,1 19 1 16,1 14 2-16,-4 7-2 15,1 2 9-15,-3 3-8 16,4-5 3-16,-3-3-4 15,-1-12 0-15,3-8 0 16,-5-12 1-16,0-9 0 16,-1-7-1-16,-6-4-4 15,1-5-46-15,-7-6-26 0</inkml:trace>
  <inkml:trace contextRef="#ctx0" brushRef="#br0" timeOffset="45662.7868">12136 7469 145 0,'0'0'27'0,"0"0"-24"16,0 0 13-16,0 0-16 16,120-30-5-16,-20 22 5 15,18 1 0-15,9 0 0 16,0 5-2-16,-11 2-78 0</inkml:trace>
  <inkml:trace contextRef="#ctx0" brushRef="#br0" timeOffset="46001.1372">13575 7407 161 0,'0'0'36'15,"0"0"-36"-15,0 0-16 16,0 0-17-16,-24 126 32 16,-8-55 1-16,-5 7 2 15,-4 6-2-15,-5 3 1 16,-2-2-1-16,4 2-47 16,5-9-34-16</inkml:trace>
  <inkml:trace contextRef="#ctx0" brushRef="#br0" timeOffset="46755.9066">14756 7022 180 0,'0'0'6'16,"0"0"-4"-16,0 0 17 16,0 0-16-16,0 0-3 15,164-113-2-15,-94 107 2 16,-12 6 0-16,-9 0 0 15,-14 10-2-15,-12 23-6 16,-9 13 1-16,-14 12 2 0,0 12-5 16,-25 4 0-16,-18 1 3 15,-3-12-10-15,1-9-1 16,7-9 3-16,11-15 7 16,12-10 6-16,9-8 0 15,6-8-8-15,0-2-2 16,4-2 12-16,29 0 0 15,21-11 0-15,21-20 0 16,12-11-7-16,0-10 5 16,-9-4 2-16,-20 6 2 15,-23 8 4-15,-14 13 11 16,-17 10 16-16,-4 5-16 0,0 5-17 16,-11 3-2-16,-13 4-5 15,-10 2 4-15,1 0 2 16,2 8-5-16,6 19 2 15,5 9 3-15,5 10 2 16,7 6 0-16,8 6 6 16,3-2-4-16,37 3-1 15,12-8 2-15,12-2 2 16,9-5-6-16,6-9 0 16,0-4-25-16,-2-12-36 15</inkml:trace>
  <inkml:trace contextRef="#ctx0" brushRef="#br0" timeOffset="48346.6843">15934 6890 20 0,'0'0'23'16,"0"0"-5"-16,0 0-3 15,0 0 0-15,0 0-2 16,0 0-3-16,0-30 0 16,0 29-2-16,0-4-3 15,0 1 2-15,0-3 2 16,0 0-2-16,0-1 0 0,0-3 0 16,0 1 4-16,0 3-1 15,0-1-1-15,0-2 1 16,0 3-2-16,2 1 1 15,-2 0 1-15,4 4-8 16,-4 2 2-16,0 0-4 16,0 0-4-16,0 0-3 15,0 32-10-15,-19 25 9 16,-10 21 8-16,-6 20 2 16,1 3-1-16,5-6 2 15,9-12-3-15,5-14 0 16,5-15-3-16,4-10 6 15,4-13-3-15,2-9 1 0,0-5-1 16,0-7 0-16,0-5-20 16,0-2-36-16,0-3-20 15,10-3 10-15</inkml:trace>
  <inkml:trace contextRef="#ctx0" brushRef="#br0" timeOffset="48872.5469">15823 6803 139 0,'0'0'0'0,"0"0"-7"0,0-104 7 16,3 78 11-16,14 0-4 16,8-2-4-16,6-2 1 15,10 2 2-15,7 2-6 16,8 4 0-16,6 7-1 15,7 6 1-15,-2 6-1 16,-5 3 3-16,-8 0-4 16,-17 15-2-16,-10 12 1 15,-15 8-4-15,-12 11-2 16,0 14 9-16,-16 6 1 16,-22 5 1-16,-11-5-2 15,-9-4-2-15,-9-8 0 16,-2-8 0-16,-2-8-5 15,-1-7 5-15,6-10 1 16,3-3 1-16,15-7 0 0,14-5 1 16,16-5-1-16,14 2 4 15,4-3-2-15,0 0 4 16,7 0-3-16,22 4 3 16,13 4-4-16,16 5 0 15,10 14 0-15,2 9 4 16,-5 5-3-16,-9 8-3 15,-12 1 2-15,-7 2-2 16,-8 2 0-16,-4 1-2 16,-10-7 2-16,-5-8-3 0,-4-8 0 15,-4-10-11 1,-2-6-8-16,0-2-17 0,0-2-30 16</inkml:trace>
  <inkml:trace contextRef="#ctx0" brushRef="#br0" timeOffset="49592.9412">16701 7217 229 0,'0'0'0'15,"0"0"-21"-15,0 0 17 16,0 0 3-16,0 0 1 15,0 0-6-15,12-79 6 0,-12 79 0 16,0 0-10-16,0 19-7 16,-3 12 4-16,-2 10 13 15,3 5 0-15,2-2 3 16,2-6-9-16,23-4 6 16,6-8-20-16,5-7 9 15,6-8-8-15,3-11 9 16,4 0 2-16,-3-4 4 15,-3-20 2-15,-7-6 2 16,-12-4 0-16,-6 3 0 16,-9 2 4-16,-2 5 22 15,-5 10-4-15,0 4-1 0,-2 5 0 16,0 5 2-16,0 0-23 16,0 0-2-16,0 0-6 15,0 23-1-15,0 9 7 16,-2 16 2-16,-10 8 0 15,1 12 4-15,-2 9-2 16,-3 3 0-16,1 5 0 16,-5 7 0-16,-1-4 1 15,0 2-2-15,-2-4 0 16,3-4 0-16,1-5-1 16,-2-3 1-16,1-11-1 15,0-6 0-15,-2-14-1 16,-1-7 1-16,1-11 0 0,2-9 3 15,4-9-2 1,3-4-2-16,2-3 2 0,2 0 1 16,-4-16 4-16,-3-19-2 15,3-24 0-15,4-24 0 16,9-23-2-16,0-16-2 16,31-10 2-16,16-1-2 15,19 13 1-15,21 9 2 16,7 20 2-16,4 18-5 15,-7 21 1-15,-17 21-1 16,-16 14-3-16,-18 9-12 16,-17 8-17-16,-15 0-15 15,-8 0-37-15</inkml:trace>
  <inkml:trace contextRef="#ctx0" brushRef="#br0" timeOffset="51031.9139">18408 6923 24 0,'0'0'24'16,"0"0"-13"-16,0 0-8 15,0 0-3-15,0 0-8 16,0 0-5-16,0 0 13 16,4 117 7-16,-6-60-4 15,2-1-1-15,0-6 0 16,5-9 2-16,15-8-4 15,2-13 1-15,0-8-1 16,5-8 4-16,4-4 2 16,-2 0-6-16,2-4 3 15,-8-17-3-15,-6-6-3 0,-5-3-4 16,-3-1 1-16,-7 2 6 16,0 11 13-16,-2 3-10 15,0 9 11-15,0 6-3 16,0 0-11-16,0 0-6 15,0 15-10-15,-16 16 16 16,-4 18-3-16,-2 12 3 16,1 12 1-16,2 5 0 15,-1 7 0-15,-5 4 2 16,-6 4-2-16,-5 0-1 16,-6-4 0-16,-3-12 0 15,1-13 0-15,2-17 0 16,6-16-8-16,9-13 8 0,12-12 0 15,8-6 0-15,5 0 6 16,2-2 21-16,0-30 30 16,4-16-37-16,25-22-9 15,15-18-6-15,14-10-5 16,19-5-6-16,5 15 2 16,5 18 4-16,2 17 0 15,-4 15 0-15,-12 6-8 16,-13 4-73-16</inkml:trace>
  <inkml:trace contextRef="#ctx0" brushRef="#br0" timeOffset="54444.7746">19998 6713 7 0,'0'0'47'15,"0"0"-9"-15,0 0-2 16,0 0 9-16,0 0-18 16,0 0-10-16,-19-41-3 15,-10 41-4-15,-21 0-10 16,-23 14-5-16,-22 31 5 0,-17 17 2 15,-2 14 8-15,10 11-4 16,12 4-4-16,21 0-1 16,20 0 2-16,22-7-2 15,16-11 1-15,13-4-1 16,4-8 2-16,34-5-3 16,20 0 2-16,15-6 2 15,18-4-4-15,17-9-5 16,2-8 1-16,4-9-19 15,-4-12-8-15,-14-8-1 16,-21 0-18-16,-21-10-23 16</inkml:trace>
  <inkml:trace contextRef="#ctx0" brushRef="#br0" timeOffset="54737.7303">19354 7257 153 0,'0'0'7'15,"0"0"-6"-15,0 0-1 16,0 0 0-16,0 0 0 15,0 0 0-15,-4-21 3 16,56 29 1-16,28 9 2 0,24 3-2 16,17 0-4-16,-1-2-3 15,-11-2-21-15,-16-6-28 16,-18-4-35-16</inkml:trace>
  <inkml:trace contextRef="#ctx0" brushRef="#br0" timeOffset="55044.5293">20705 6911 279 0,'0'0'0'0,"0"0"-5"16,0 0 2-16,0 0-17 15,0 0-30-15,0 0 35 16,-5 67 15-16,-24 2 1 16,-6 19 3-16,-1 13 0 15,3 5-1-15,10-3-1 16,1-9-1-16,7-9 2 16,1-9-2-16,3-12-2 15,2-10 0-15,3-14 1 16,-1-7-23-16,0-10-48 0,5-5-35 15</inkml:trace>
  <inkml:trace contextRef="#ctx0" brushRef="#br0" timeOffset="55502.6969">20447 7060 261 0,'0'0'0'15,"0"0"-5"-15,0 0 0 16,155-84 1-16,-79 80-14 16,4 4 17-16,-1 0 1 15,-10 14-2-15,-5 16 0 0,-8 10-2 16,-14 10 2-16,-19 7-40 16,-23 2-9-16,-3 0-12 15,-48-5 14-15,-16-10 36 16,-9-10 13-16,3-12 0 15,15-8 0-15,16-4 0 16,19-6 0-16,19-4 0 16,4 0 0-16,0 0 30 15,25 0 20-15,23 0-38 16,22 11-9-16,12 4-3 16,-2 7 2-16,-7 9 11 15,-15 5-1-15,-18 4-6 16,-15 5-6-16,-21 3-2 15,-4 5 2-15,-29 1 3 16,-26-4 0-16,-12-4-1 0,-4-11-2 16,2-12 2-16,4-4-2 15,5-7 0-15,6-7-2 16,1-2-15-16,6-3-15 16,2 0-40-16</inkml:trace>
  <inkml:trace contextRef="#ctx0" brushRef="#br0" timeOffset="56686.6724">23320 7292 174 0,'0'0'12'0,"0"0"-12"15,0 0 0-15,0 0-2 16,0 0-20-16,0 0 22 16,17-34 2-16,-13 33 10 15,0-1-3-15,3 0-6 16,7 2 2-16,7 0-5 15,16 0-4-15,9 0 2 16,10 10 0-16,0 15 1 16,-14 11-4-16,-13 5 0 0,-19 7-6 15,-10 6 1 1,-10 8-4-16,-32-1 1 0,-12-2 0 16,-6-9 11-16,6-13 0 15,14-7 2-15,16-12 0 16,13-8-2-16,11-5 2 15,0-5 4-15,0 0 13 16,0 0 23-16,13 0-2 16,24-11-16-16,17-16-19 15,13-4-2-15,5-7 2 16,-3-5-3-16,-7-4 2 16,-14 2-1-16,-11 7 0 15,-13 12-1-15,-15 11 4 16,-9 6-4-16,0 7-4 0,0 2-4 15,-6 0-6-15,-17 0 7 16,-8 0 3-16,-2 7 2 16,4 11 1-16,2 7-4 15,0 10 4-15,4 6-2 16,2 6 6-16,7 1-6 16,12-2 6-16,2 0-3 15,0-6 3-15,27-4-2 16,12-4 2-16,13-3 1 15,10-8-4-15,7-6-17 16,2-11-68-16</inkml:trace>
  <inkml:trace contextRef="#ctx0" brushRef="#br0" timeOffset="57098.3924">24453 7592 39 0,'0'0'15'0,"0"0"-13"15,0 0 10-15,0 0-6 0,0 0 8 16,0 0 28-1,0 0 2-15,-3-10-17 0,3 10-8 16,9 0-8-16,24 0-9 16,25 0 1-16,19 8-3 15,7 4 0-15,3-1 1 16,-5 0 0-16,-4-5-1 16,-6-4 0-16,-10-2 3 15,-13 0-1-15,-16 0-2 16,-10 0 2-16,-15 0 0 15,-8 0-2-15,0 0-3 16,0 0-21-16,0 0-21 16,0 0 5-16,-4 0-7 0,-16 0 0 15,-9 0 6 1</inkml:trace>
  <inkml:trace contextRef="#ctx0" brushRef="#br0" timeOffset="57826.9355">24436 7772 4 0,'0'0'15'15,"0"0"7"-15,0 0-3 16,0 0-3-16,0 0 6 16,0 0-9-16,0 2 2 15,0 0-5-15,0-2 2 16,0 0-1-16,0 0-9 15,0 0 3-15,0 0-5 16,0 0 7-16,0 0-6 16,0 0 1-16,0 0 6 15,0 0-6-15,0 0 5 0,0 0-2 16,0 0 8-16,0 0-4 16,0 0-5-16,0 0 3 15,0 0-5-15,0 0 2 16,0 0 1-16,0 0 1 15,0 0-4-15,0 0 5 16,0 0-6-16,0 0 4 16,0 0-5-16,0 0 1 15,0 0-1-15,0 0 2 16,0 0-1-16,0 0-2 16,0 0 1-16,0 2 0 15,0-2 2-15,6 0-1 0,11 0 3 16,14 0-4-16,10 2-3 15,7 0 3-15,10 2 0 16,9 3 0-16,4-1 0 16,8-1 0-16,3-3 0 15,-2-2 0-15,-2 0 0 16,-7 0 0-16,-10 0-1 16,-16 2 0-16,-12 1-3 15,-9 4-3-15,-10-3-7 16,-8 1-7-16,-4-2-8 15,-2 1-7-15,2 3 13 16,1 1 0-16,-1 3-12 16,3 1-13-16</inkml:trace>
  <inkml:trace contextRef="#ctx0" brushRef="#br0" timeOffset="58388.7672">25674 7797 19 0,'0'0'37'16,"0"0"0"-16,0 0-4 15,0 0-8-15,0 0 0 0,0 0-10 16,0-4 4-16,0 4-1 16,2-7-3-16,20 1-3 15,16-4-12-15,9 1-5 16,13 1-1-16,4 2 6 15,3-3-2-15,-3 3 2 16,-6 4 0-16,-8 0 0 16,-8 2 0-16,-11 0 0 15,-13 0-1-15,-9 0 1 16,-7 0-3-16,-2 0-12 16,0 0-26-16,0 0-25 15,0 2-22-15</inkml:trace>
  <inkml:trace contextRef="#ctx0" brushRef="#br0" timeOffset="58636.5721">25695 7910 45 0,'0'0'61'16,"0"0"-61"-16,0 0 1 15,0 0 1-15,0 0 8 16,0 0 33-16,29 4 0 16,19-4-29-16,21 0-14 0,11 7-3 15,2-6 1 1,-1 4-2-16,-6-5-18 0,1 1-13 16,-3-1-23-16,-6 0-5 15</inkml:trace>
  <inkml:trace contextRef="#ctx0" brushRef="#br0" timeOffset="59317.7669">26817 7734 179 0,'0'0'3'0,"0"0"0"16,0 0 13-16,0 0-16 0,0 0-6 15,0 0 2-15,8-21-5 16,-8 24 0-16,0 17 3 16,0 5 6-16,0 11 0 15,0-3 1-15,0 4-1 16,11-5-1-16,10-3-4 16,5-4-4-16,6-6-7 15,5 0 7-15,3-5 4 16,3-8-7-16,-7-6 8 15,-5 0 4-15,-4 0 0 16,-5-20 9-16,-2 0 10 16,-4-2-5-16,-3-2 1 15,-5 7 7-15,-2 2-15 0,-4 4 10 16,-2 6-10 0,0 2 6-16,0 1-1 0,0 2-9 15,0 0-3-15,0 0-7 16,0 2-3-16,-14 24 0 15,-8 17 8-15,-7 13 2 16,2 12 0-16,-4 12 1 16,2 12-1-16,-4 7 1 15,-3 3 1-15,0 1-2 16,2-14 2-16,5-4-1 16,6-11-1-16,-2-8 0 15,0-14-1-15,1-14-23 0,4-14 20 16,-2-10-1-1,-5-10-2-15,-7-4 6 0,-3 0 1 16,-2-18 1-16,10-10 4 16,14-12 0-16,11-6 3 15,4-12 11-15,2-10-14 16,27-10 3-16,11-5-1 16,11-1 11-16,12 2-6 15,5 11-8-15,11 12-4 16,3 14 0-16,3 13-12 15,-5 10-2-15,-11 8-14 16,-17 0-35-16,-17-2-61 16</inkml:trace>
  <inkml:trace contextRef="#ctx0" brushRef="#br0" timeOffset="60212.291">28585 7117 24 0,'0'0'65'16,"0"0"-3"-16,0 0-25 15,0 0-12-15,0 0 0 16,0 0-2-16,29-31-9 16,-29 27 0-16,0 4-4 15,0-2 4-15,0 2-6 0,0 0-1 16,0 0-3 0,0 0-4-16,0 0 0 0,0 0 0 15,0 0-1-15,0 0 1 16,0 0-1-16,0 0-2 15,0 0 1-15,0 0-2 16,0 0-2-16,0 0 3 16,0 0-7-16,0 17 2 15,-10 17 3-15,-17 20 5 16,-7 12 0-16,-8 12 0 16,2 4 3-16,2-5-1 15,9-4 0-15,11-6-2 0,9-7 2 16,7-8 1-16,2-6-6 15,0-10 1-15,20-5-5 16,12-6-6-16,10-4 10 16,5-6-1-16,1-7-5 15,-3-8 1-15,-7 0 4 16,-9-15 3-16,-10-14-2 16,-9-2 3-16,-10-6 0 15,-4 3-6-15,-31 2 4 16,-7 10-4-16,-9 10 2 15,-8 12 0-15,-2 0-2 16,-4 30 6-16,0 20 0 16,5 18 2-16,3 23 5 15,1 23 0-15,7 32 4 16,0 28 1-16,-4 21-3 0,-10 12 0 16,-13-3-3-16,-8-13-4 15,-3-11-2-15,-4-16 4 16,4-17-4-16,-13-11 1 15,-19-13-1-15,-21-21 2 16,-27-16-2-16,-22-20-37 16,-21-19-30-16,-20-13-50 15</inkml:trace>
  <inkml:trace contextRef="#ctx0" brushRef="#br0" timeOffset="61802.7269">9065 5534 45 0,'0'0'35'16,"0"0"-22"-16,0 0 0 15,0 0-12-15,0 0-1 16,0 0-3-16,0 0 2 16,-62-24 1-16,40 24 0 15,-2 4-2-15,-1 10-1 16,2 5 2-16,4 0 1 15,3 1-3-15,5 0 2 16,5-3 1-16,0-4-1 16,4-1 1-16,0-3-1 15,0 2 1-15,2 2 0 0,-2 3 1 16,2 4 2-16,0 2-3 16,0 6 3-16,0 0 0 15,0 0 0-15,0-2-3 16,0-3 1-16,2-9 0 15,-2 1-1-15,2-7 3 16,0 0-3-16,-2-3 0 16,0-2-2-16,0-3 2 15,0 3 2-15,0-3-2 16,0 0 0-16,0 0 0 16,0 0 0-16,0 0 1 15,0 0-1-15,0 0 1 0,0 0 1 16,0 0-1-16,0 0 3 15,0 0-2-15,0 0 0 16,2 0-1-16,-2 0 0 16,0 0-1-16,0 0 0 15,0 1-2-15,0-1 2 16,0 0-2-16,0 0 1 16,0 0 1-16,0 0 0 15,0 0 0-15,0 0 3 16,0 0-2-16,0 0 1 15,0 0-2-15,0 0 3 16,0 0-1-16,0 0-1 16,0 0-1-16,0 0 0 0,0 0 0 15,0 0 0 1,2 0 1-16,-2 0-1 0,0 0 2 16,0 0-2-16,0 0 2 15,0 0 0-15,0 0-1 16,0 0 2-16,0 0-2 15,0 0 0-15,0 0 3 16,0 0 1-16,0 0 2 16,4 0 3-16,-4 0-4 15,0 0-2-15,0 0-4 16,0 0 0-16,0 0-1 16,0 0 2-16,0 0-2 15,0 0 1-15,0 0-4 16,0 0 1-16,0 0-13 0,0-4-22 15,-19-4-29-15</inkml:trace>
  <inkml:trace contextRef="#ctx0" brushRef="#br0" timeOffset="62745.852">7214 5679 49 0,'0'0'1'0,"0"0"-1"16,0 0 9-16,0 0-4 16,0 0-1-16,0 0 1 15,-2-31 8-15,2 31-10 16,-3 0-3-16,-3 16-11 0,-8 23 6 16,-1 13 4-16,-1 8 1 15,5 4 2-15,11 4-2 16,0-1 2-16,4-2-2 15,23 4 0-15,4-6 0 16,1 4 2-16,-3-4-2 16,-5-7 1-16,-6-3-1 15,-9-5-1-15,-4-1 1 16,-5-1 0-16,0 4-3 16,-27 6 3-16,-17 4 1 15,-12-1-1-15,-5-9 0 16,6-10 2-16,10-12-2 0,19-12 1 15,14-10 0-15,10-3-1 16,2-3 9-16,0-5 8 16,20-26 18-16,18-8-35 15,7 1-2-15,-3 5 1 16,-11 16 0-16,-11 10 0 16,-7 7-1-16,-2 8-8 15,1 31 2-15,-1 17 8 16,-3 22 0-16,2 18 1 15,-4 23-1-15,5 20 1 16,9 12 1-16,12 10-2 16,7 3 0-16,17-1 2 15,5-7-2-15,7-12 0 16,11-15-5-16,10-20-21 0,18-14-12 16</inkml:trace>
  <inkml:trace contextRef="#ctx0" brushRef="#br0" timeOffset="64117.844">26902 7309 116 0,'0'0'13'16,"0"0"-13"-16,0 0 19 16,0 0-17-16,0 0 10 15,0 0 2-15,33-21 18 16,-29 19-2-16,3 1-24 15,-1 1 6-15,10 0-12 16,4 0-2-16,9 0 2 16,2 0 0-16,-2 6 0 15,-2 0 0-15,0 2 0 16,0-2 0-16,4 4 1 0,4 4 0 16,7 4-1-16,12 10 0 15,8 6 0-15,3 6 1 16,-1 4-1-16,-10 7-1 15,-4 3 1-15,-13 8-5 16,-10 10 4-16,-8 8 0 16,-11 15-1-16,-8 5 0 15,-14 12 2-15,-32 6 0 16,-14 2 2-16,-10-5-1 16,1-13 2-16,2-14-3 15,3-7 1-15,-3-6-1 16,0-10 2-16,3-5-1 0,4-10 0 15,6-7 0-15,7-7 0 16,5-2-1-16,8-6 0 16,7-5 0-16,9-4-2 15,5-5-21-15,5-4-4 16,-4 2-29-16,-3-2-28 16</inkml:trace>
  <inkml:trace contextRef="#ctx0" brushRef="#br0" timeOffset="67014.6834">10318 8131 0 0,'0'0'4'15,"0"0"-3"-15,0 0 0 16,0 0 0-16,0 0 9 15,0 0 7-15,-27 0 0 16,27 0-4-16,0 0 1 16,0-2-8-16,0 2-5 0,0 0-1 15,12 0 1 1,3 0-1-16,14 0 0 0,6 0-1 16,15 0 0-16,12 0 1 15,13 0 0-15,14 0 0 16,7 0 0-16,0 0 0 15,-7 10 0-15,-6 2-10 16,-10 0 0-16,-6-1 7 16,-2-2 1-16,-2 1 2 15,8-2 0-15,11-2 0 16,12-2 0-16,8 1 1 16,0-3-1-16,-4 4-3 15,-9-4 1-15,-12 3-2 16,-11 2-2-16,-14-6 0 0,-8 3 5 15,-6-2 1-15,-5-2 0 16,0 2 1-16,2-2-1 16,-2 2 0-16,-9-2 0 15,-4 0 0-15,-6 0 0 16,-8 0 2-16,1 0-2 16,-1 0 0-16,3 0 2 15,5 0-2-15,3 0 0 16,8 0 5-16,6 0-3 15,2 0 2-15,4 0 1 16,-4 0-5-16,-7 0-2 16,-1 0 2-16,-7 0-1 15,-9 0 1-15,-3 0 0 0,-6 0 1 16,0 0-1-16,0 0 4 16,0 0-3-16,0 0 4 15,0 0 2-15,0 0 1 16,0 0 5-16,0 0-5 15,0 0-5-15,0 0 0 16,0 0-2-16,0 0 1 16,0 0 8-16,0 0-3 15,0 0-2-15,0 0-5 16,0 0-2-16,0 0 2 16,0 0 0-16,0 0 0 15,0 0 3-15,0 0-3 0,0 0 3 16,0 0 2-16,0 0 3 15,0 0 2-15,0 0-8 16,0 0-2-16,0 0 0 16,0 0-1-16,0 0 1 15,0 0-2-15,0 0-1 16,0 0 1-16,0 0-5 16,0 0-6-16,0 0 1 15,0 0-2-15,0 0 6 16,-2 0 2-16,-4 2 4 15,1 0 2-15,3 1 1 16,2-3 0-16,0 0-1 16,0 0 2-16,-2 0-4 15,2 0 2-15,0 0 0 16,0 1-1-16,0-1 1 0,0 0 0 16,0 0-1-16,0 0 0 15,0 0 1-15,0 0 1 16,0 0 0-16,0 0 0 15,0 0-1-15,0 0 3 16,0 0-1-16,0 0-2 16,0 0 0-16,0 0 0 15,0 0 0-15,0 0 0 16,0 0 0-16,0 0 4 16,0 0-1-16,0 0-1 0,0 0 3 15,0 0-2 1,0 0-3-16,0 0-1 0,0 0 1 15,0 0-4-15,0 0 4 16,0 0-3-16,-2 0 1 16,2 0 1-16,0 0-1 15,-5 3 1-15,0-1-1 16,-1 2 2-16,1-1 0 16,3 0 0-16,2-3 0 15,0 0 0-15,0 0 3 16,0 0-1-16,0 0-1 15,0 0 2-15,0 0-1 16,0 0-1-16,0 2 2 16,0-2-1-16,-2 1-2 15,2-1-1-15,0 3 1 0,0-3 0 16,0 0 1-16,0 0-1 16,0 1 1-16,0-1 2 15,0 0-1-15,0 0-1 16,0 0 0-16,0 0 2 15,0 0-1-15,0 0-1 16,0 0 2-16,0 0-1 16,0 0-2-16,0 0 1 15,0 0 0-15,0 0-1 16,0 0 0-16,0 0 0 16,0 0 0-16,0 0 0 15,0 0-1-15,0 0 1 0,0 0 0 16,0 0 0-16,0 3 0 15,0-3-2-15,0 0 2 16,-2 0-1-16,2 0-2 16,0 0 3-16,0 0 0 15,0 0 2-15,0 0-2 16,0 0-2-16,0 0 2 16,0 0 0-16,0 0 0 15,0 0 0-15,0 0 0 16,0 0-1-16,0 0 1 15,0 0-1-15,0 0 1 16,0 0 0-16,0 0 0 16,0 0 0-16,0 1 0 15,0-1 0-15,0 0 0 16,0 0-1-16,0 0 1 0,0 0-4 16,0 0 3-16,0 0-1 15,0 2-1-15,-2 1 3 16,2-2-1-16,0 2 1 15,0-3 0-15,0 0 1 16,0 0 0-16,0 0 1 16,0 0-2-16,0 0 0 15,0 0 0-15,0 0-3 16,0 0-6-16,0 0-7 16,0 0-10-16,0 0-16 15,0 0 16-15</inkml:trace>
  <inkml:trace contextRef="#ctx0" brushRef="#br0" timeOffset="69016.6691">15184 7982 1 0,'0'0'2'0,"0"0"-1"16,0 0 1-16,0 0 1 15,0 0 2-15,0 0 1 16,0 0-3-16,147 17-2 0,-111-11-1 15,-5 2 0-15,0 0 0 16,0 2-1-16,0-3 1 16,0 0 0-16,7-1 0 15,5-2 1-15,5 0-1 16,8-2 1-16,2 0 0 16,3 2-1-16,1-2 3 15,-4 4-3-15,-4 0-1 16,-4-1 1-16,-7 4 0 15,-3-1 0-15,-2 0 0 16,-7-1 0-16,2-1 0 16,-2-1 0-16,3-2 1 15,-1 1-2-15,4 3 2 0,-6-3 0 16,0 4-1-16,-3-4-1 16,-5 0 1-16,-3 1 0 15,-5-1 0-15,-1-2 0 16,-1 0 0-16,1 3 0 15,3-3 1-15,6 1 0 16,4 0 3-16,4 3 0 16,2-2-4-16,-4 0 3 15,-4 2-3-15,-8-2-1 16,-5 1-1-16,-8-4 2 16,-2 2 0-16,0-1 0 15,5-1 0-15,-1-1 2 0,2 1-2 16,0 2 2-16,-1-3 0 15,2 0-2-15,0 2 0 16,-5-2 3-16,3 0-3 16,-5 0 1-16,0 0 0 15,3 0-1-15,2 0 1 16,2 0 1-16,4 0 2 16,3 0-2-16,1 0-2 15,-1 0 0-15,-10 2 0 16,-1-2 0-16,-5 0-2 15,0 0 2-15,0 0 5 16,-2 0-3-16,-23 0-2 16,-13 0 0-16,-13 0 0 0,-16 0 0 15,-6-2 0 1,-10-7 4-16,-8-2-6 0,-5-1 4 16,-4 4-1-16,0 0-1 15,-1-1 0-15,3 0 0 16,5-1 0-16,8 0 0 15,1 1 0-15,7 2 0 16,9 3-1-16,1 1 0 16,9 0 0-16,9 2 1 15,2 1 0-15,4 0-2 16,3 0-5-16,3 0-11 16,6 0 7-16,10 0 11 15,10 0 0-15,7 0 1 16,4 0 5-16,0 0-5 0,0 0-1 15,0 0 0-15,0 0 0 16,0 0 1-16,0 0 0 16,17 0-1-16,12 0 1 15,14 0-1-15,14 0 2 16,11 0-1-16,12-7-1 16,18 1 6-16,9-2-6 15,11 4 5-15,5 2 3 16,-8 2-5-16,-1 0-1 15,-12 0-2-15,-7 0 0 16,-11 8 2-16,-8 2-2 16,-12-1 1-16,-13-3-1 15,-12-1 1-15,-18-2-1 16,-9 0-2-16,-12-3 2 0,0 1 2 16,0-1 6-16,0 0 5 15,-16 0-11-15,-22 0-2 16,-18 0-4-16,-17 0 3 15,-12 0 1-15,-6-11-1 16,-5-3 2-16,-6 0-1 16,-10 2 0-16,-2 1 3 15,1 0-5-15,10 3 2 16,12 2 0-16,13 2-1 16,12 2 1-16,14 0 0 15,17 2-1-15,16 0 2 0,13-3-1 16,6 3 1-16,0-2-1 15,0 2-4-15,14 0-6 16,19 0 10-16,20 0 3 16,25 0 5-16,20 0-2 15,20 0-5-15,20-1 0 16,11 1 2-16,10 0-3 16,-8 0 0-16,-12 12-2 15,-21 10-54-15</inkml:trace>
  <inkml:trace contextRef="#ctx0" brushRef="#br0" timeOffset="71245.8882">18552 8074 1 0,'0'0'5'0,"0"0"-2"16,0 0-3-16,0 0-3 16,0 0 3-16,0 0 1 15,-66-3-1-15,57 3 0 16,7 0 2-16,0 0-2 16,2 0 1-16,0 0 0 15,0 0 5-15,0 0 2 16,0 0 9-16,0 0 3 15,0 0-8-15,0 0-7 16,13 0-4-16,9 4 1 16,7 3 1-16,11 4 3 15,12-1-4-15,8 2-2 16,9-2 0-16,7 4 1 0,8-2 2 16,7 0-3-16,7 4 0 15,7 2 3-15,-3 1-2 16,-6 3-1-16,-11 2-1 15,-14-3 0-15,-11-1 1 16,-10-4 0-16,-11-3 0 16,-3-2 0-16,-5 0-1 15,0-5 1-15,1 2 1 16,4-2 0-16,4 0-1 16,2 2 0-16,1 0 1 15,-6 2-1-15,-3-3-1 16,-10 2 0-16,-6-3 2 0,-7-2-1 15,0 0 0 1,2-2 0-16,5 0 4 0,7 2-4 16,4 1 1-16,7 0-1 15,3-2 1-15,4 2-1 16,-1-1 1-16,-4 0 1 16,-5-2 7-16,-8 0-9 15,-9 0 0-15,-7-2-1 16,-5 2 2-16,-4-2-1 15,2 0 1-15,3 0 0 16,4 0 2-16,4 0 0 16,5 0 0-16,-3 0-3 15,-4 0-1-15,-5 0 1 0,-4 2-2 16,-2-2 5-16,0 0-4 16,0 0 2-16,0 0-2 15,0 0 1-15,0 0-6 16,0 0 0-16,0 0 2 15,0 0 2-15,-10 2 1 16,-5-2-1-16,-16 2 2 16,-12-2 2-16,-6 0-2 15,-4 0 0-15,-3 0-2 16,-4-6 1-16,-7-9 1 16,-6 2-1-16,-6-3-6 15,2 0 3-15,-4-2 2 0,6 0-2 16,1-1 4-1,1 2 0-15,2 0-2 0,3 0-2 16,8-2 4-16,3 5-1 16,5-2 0-16,3 4 0 15,7 3 1-15,4 0 0 16,3 1 0-16,-2 1 0 16,2-2 2-16,-1 1-2 15,1 2 0-15,4-3-1 16,-1 6 0-16,3-4 2 15,0 3-1-15,5-3 0 16,4 3 0-16,4 0-1 16,1 2 2-16,3 0-1 0,1 0 0 15,3 0 0 1,0 0-1-16,4 2 1 0,0 0-1 16,2 0-1-16,2 0 4 15,0 0-4-15,0 0 2 16,0 0 0-16,0 0 0 15,0 0 0-15,0 0 0 16,0 0-1-16,0 0 2 16,0 0-2-16,0 0 0 15,0 0 1-15,0 0 1 16,0 0-1-16,0 0 0 16,0 0-1-16,0 0 2 15,0 0-1-15,0 0 0 16,0 0-1-16,0 0 1 0,0 0 1 15,0 0 0-15,0 0-1 16,0 0 0-16,0 0 0 16,0 0-3-16,0 0 2 15,0 0 1-15,0 0 0 16,0 0 1-16,0 0-2 16,0 0 2-16,0 0-1 15,0 0 0-15,0 0-3 16,0 0 3-16,0 0 0 15,0 0 0-15,0 0 0 16,0 0 0-16,0 0 0 16,0 0 0-16,0 0 2 15,0 0-2-15,0 0 1 0,0 0 0 16,0 0 6 0,0 0-7-16,0 0 3 0,2 0 0 15,4 0-1-15,10 0 0 16,4 0 2-16,9 2-1 15,9 4 2-15,4 0-3 16,8 2 2-16,7-1-2 16,13 3 1-16,11 1 1 15,13 1 0-15,9 1-1 16,-1 3 2-16,0-3-3 16,-10 4 0-16,-14-3 1 15,-20-4-3-15,-24-2 0 0,-17-5-1 16,-10 1 0-16,-7-4 1 15,0 3 3-15,0-3-3 16,0 0 0-16,0 0-1 16,0 0-1-16,3 0-8 15,12 0-6-15,11 6-2 16,22 0-5-16,14 1-20 16</inkml:trace>
  <inkml:trace contextRef="#ctx0" brushRef="#br0" timeOffset="74874.3664">23345 8440 3 0,'0'0'32'0,"0"0"-8"15,0 0 3-15,0 0-6 16,0 0-12-16,0 0-3 15,0 0-5-15,-31-14 5 16,31 14-5-16,0 0 1 16,0 0 4-16,0 0 9 15,4 0-8-15,5 0-1 16,9 0-5-16,11 0 2 16,7 0 0-16,11 10-3 15,6-2 2-15,7 4-2 16,4 2 0-16,6 0 0 0,1 6 0 15,8 0 1-15,9 5-1 16,5-4 0-16,4 3 0 16,-3-1-1-16,-13-3 1 15,-6-4-2-15,-4-1 2 16,2 2 0-16,3-3 1 16,1 0 0-16,8 2 0 15,0 2-1-15,2 4 0 16,5 0 0-16,-3 2 0 15,-1-2-1-15,-1 0 1 16,-4-2 0-16,0 0 1 16,-6-1-1-16,-3-5 0 15,-5 3 2-15,-6-4-2 16,-1-4 0-16,-4 1-2 0,-2-2 5 16,1-2-6-16,-1 0 5 15,-2 5-4-15,-1-2 2 16,-4 5-2-16,-4 1 2 15,-1-2-1-15,-6-1 1 16,-5 3 0-16,-4-5-1 16,-2 0 1-16,-5-1 0 15,-3 0 0-15,-2-4 0 16,-3 2 0-16,-3-5 1 16,-5 0-1-16,1 0 1 15,0 1 0-15,-1-2-1 16,3 0 1-16,-2 2-1 0,-3-1 2 15,1-2-2-15,-3 0 0 16,0 0 1-16,1 0-1 16,-3 1 0-16,0-1 0 15,0 0 0-15,0 0 0 16,0 0-7-16,0 0-2 16,0 0 3-16,0 0 6 15,0 0 0-15,0 0-2 16,-7 0 2-16,-5 0 1 15,-1 0-1-15,-3-1 0 16,-3-4 0-16,-6 0 0 16,-4-1-1-16,-4-1 2 15,-3 0-2-15,3-3 1 0,-3-2 0 16,2 1 0-16,-1 0 0 16,-5-3 2-16,0-1-4 15,-1 1 4-15,-1 3-3 16,5 1 1-16,-6 2 0 15,1 1-1-15,0 1 1 16,-5 1 0-16,-3-4 0 16,0 2 0-16,4 0 0 15,5 1 0-15,1-2 0 16,1 2 0-16,4 2-1 16,-1-4 1-16,1 0 0 15,-3 0 1-15,-9-4-1 0,-7 0 0 16,-8 0 0-1,-5-2-1-15,-2 2 1 0,-2 0 0 16,4-3-4-16,2 2-2 16,10-1 5-16,1 0-1 15,5-1 2-15,0 2-2 16,0-3 2-16,3 0 0 16,1 0 3-16,5 0-3 15,2 2-1-15,0 0 1 16,2 1 0-16,1 4 0 15,1-2 0-15,1 1-2 16,-3 0 1-16,1 2 0 16,4 2-1-16,2 2 2 15,4 3 0-15,5-2 0 16,0 1-1-16,-2 2 1 0,1 0 0 16,4 0-2-16,5-1 2 15,6 1 0-15,1-2 0 16,3 2 0-16,-2 0 0 15,0 0-1-15,-4 0 0 16,0 0 1-16,1 0 0 16,-5 0 0-16,-1 0-1 15,-5-3 1-15,-3 2-1 16,-8-4-5-16,-3-1 1 16,-1-2 2-16,-4 0 1 15,9-1 2-15,-3 2 0 16,2-3 0-16,-2 2 1 0,0-2-1 15,0 4 0-15,4-3 0 16,2 2 0-16,-2 1 0 16,0-2 0-16,1 0 0 15,2-1 1-15,-3 0-1 16,0-1 0-16,0 0-1 16,0-2 1-16,-2 2 1 15,2-1 1-15,1 4-2 16,4-4 0-16,2 4 0 15,-1-1 0-15,6 2 0 16,-5-2 0-16,0-3-2 16,2 1 4-16,0 2-2 15,3 2 2-15,6 3-2 0,2 0-2 16,2 0 2-16,3 3 0 16,2 0 0-16,0 0 2 15,0 0-1-15,0 0 2 16,0 0 3-16,0 0-4 15,0 0 9-15,0 0-2 16,0 0-2-16,12 0-5 16,7 0-2-16,13 0 1 15,7 0 0-15,9 6-2 16,3 3 2-16,2 4-1 16,5-1 0-16,2 4 0 15,0 0 0-15,1 1 0 16,-5-3 0-16,-1 1 0 0,-2 1 1 15,-1 0-2-15,-3-2 1 16,-3 5 0-16,0-6 0 16,-2 3 0-16,-1-4 0 15,-4 1 0-15,-3-2 0 16,-1-1 0-16,-1 2-1 16,3-1 0-16,4-3 2 15,-1 3 0-15,0-1-1 16,-2 1 0-16,0 1 0 15,-2-5 0-15,3 6 0 16,2-4 0-16,1 4 1 16,0 1-1-16,3-2 0 15,-1-1 0-15,-1-1 0 16,1 1 1-16,2-3 0 0,-2-1-1 16,-2 0 3-16,-2-1-2 15,2 2 4-15,2-2-2 16,-1 2-1-16,4 2 1 15,0 2 0-15,7 4-2 16,1 0-1-16,-2 2 1 16,1-1 1-16,-6 2 3 15,-2-1-4-15,-4 0 0 16,-7-4 2-16,-6-3-3 16,-4-2 1-16,-7-4-1 15,-5 0 0-15,-1-1 2 16,-6 0-2-16,5 0 2 0,-2 0-2 15,2-2 0-15,0 0 0 16,-2 0 1-16,-2-2-1 16,2 3 3-16,0-3-3 15,0 1 0-15,6 2 0 16,-2 0 0-16,3 0-1 16,-3-1 1-16,1 1 0 15,7 0 0-15,-4 1 0 16,-1-3 0-16,1 2 0 15,-3-2-1-15,-3 1 1 16,2 1 0-16,1-3-1 16,1 1 1-16,3 3 0 15,-1 3-1-15,4-1-1 16,-3 0 1-16,1 0 1 16,4 1 0-16,-3 0 0 0,-2-1 0 15,-2-1 0-15,-3 2 1 16,0-3-1-16,0 2 0 15,1 0 0-15,-1 0 0 16,0 0 2-16,1-1-4 16,-1 2 2-16,1-1 0 15,1-1 2-15,6 4-2 16,3-1 0-16,0 0 0 16,3 0 0-16,-5-2 0 15,-3 0 1-15,-2-1-1 0,-1 1 0 16,-5-1 0-16,-1-4 0 15,0 2 0-15,-6-1 0 16,3 0 0-16,4 0 0 16,5 2 1-16,2 0-1 15,1 2 0-15,0 1 0 16,-4-4 0-16,-1 1 1 16,-4-3 0-16,-1 2-1 15,-4-3 0-15,0 2 0 16,-3-2 1-16,-2 0 1 15,2 1-2-15,-2-1 2 16,0 0 5-16,0 0-2 16,0 0 0-16,0 0-4 15,0 0 0-15,0 0 3 16,2 0 0-16,-2 0-2 0,0 0 0 16,0 0-1-16,0 0 3 15,0 0-3-15,0 0 1 16,0 0-2-16,0 0-1 15,0 0 1-15,0 0-1 16,0 0 2-16,0 0-1 16,0 0 0-16,0 0 0 15,0 0-1-15,0 0 1 16,0 0 0-16,0 0-1 16,0 0 3-16,0 0-2 0,0 0 0 15,0 0 1 1,0 0 2-16,0 0-3 0,0 0 0 15,0 0 0-15,0 0 1 16,0 0-2-16,0 0-1 16,0 0 2-16,0 0 2 15,0 0 0-15,0 0-2 16,0 0 4-16,0 0-4 16,0 0 4-16,0 0-2 15,0 0-1-15,0 0-1 16,0 0 1-16,0 0 0 15,0 0-1-15,0 0 2 16,0 0 0-16,0 0-2 16,0 0 2-16,0 0 2 15,0 0-4-15,0 0 4 0,0 0 2 16,0 0-2-16,0 0 2 16,0 0-3-16,0 0-1 15,0 0 1-15,0 0-1 16,0 0-2-16,0 0 2 15,0 0-2-15,0 0 1 16,0 0-1-16,0 0-3 16,0 0 3-16,0 0-2 15,0 0-9-15,0 0-17 16,-16 0-18-16,-32-6-16 16,-35-17-37-16</inkml:trace>
  <inkml:trace contextRef="#ctx0" brushRef="#br0" timeOffset="76078.8572">7689 10818 150 0,'0'0'0'0,"0"0"-37"16,0 0 37-16,0 0 3 15,-43-109 13-15,43 100-9 16,0 1 4-16,0 6 15 16,0 2-11-16,0 0-15 15,0 0-10-15,0 19 3 16,0 23 7-16,0 19 1 15,0 16 6-15,0 16-2 16,0 16 6-16,6 1-6 0,2 1 8 16,-2-5-4-16,1-6-1 15,-3-4 3-15,4-12-5 16,-6-11 2-16,0-18-2 16,0-10-4-16,-2-13 1 15,0-6-3-15,0-8 0 16,0-10 0-16,0-5 1 15,0-3-2-15,0 0-4 16,0-9-18-16,-10-29-38 16,-21-20-115-16</inkml:trace>
  <inkml:trace contextRef="#ctx0" brushRef="#br0" timeOffset="76721.893">7384 10801 4 0,'0'0'0'0,"0"0"0"16,0 0 0-16,0 0 8 15,0 0-2-15,50-132 14 16,-19 100 11-16,8 1-13 15,5-1-6-15,6 5-6 0,2 5-6 16,4 4-2 0,4 6 2-16,1 8 0 0,-1 4-2 15,-2 0 2-15,-7 4-1 16,0 22 0-16,-8 12 1 16,-10 10-2-16,-8 7-1 15,-10 3 3-15,-8 0 0 16,-7-4 0-16,0-4 4 15,-5-4-4-15,-19-2 0 16,-10-5 1-16,-6-3-1 16,-9-7 2-16,1-8 2 15,-2-7-3-15,6-6 3 0,11-5 0 16,8-3 0-16,11 0 4 16,10 0 0-16,2 0-5 15,2 0 2-15,0 0 4 16,0 0 6-16,4 3-8 15,25 7-6-15,16 6-1 16,17 12 0-16,14 12 1 16,4 12-1-16,2 10 3 15,1 8-3-15,-5 13-2 16,2 5 2-16,-6 5 2 16,-1-3-1-16,-6-6-1 15,-1-4 1-15,-3-4 0 16,-5-5-1-16,-9-6 0 0,-7-4 0 15,-8-8 0 1,-5-9 0-16,-5-2-1 0,1-13 1 16,2-8-20-16,2-10-41 15,6-11-28-15</inkml:trace>
  <inkml:trace contextRef="#ctx0" brushRef="#br0" timeOffset="77112.6669">9725 11051 118 0,'0'0'35'15,"0"0"-35"-15,0 0 0 16,0 0 0-16,0 0 1 16,0 0 1-16,42-12 5 15,-8 4 11-15,6 2-18 16,4 0 0-16,-2 4 0 16,1 0 0-16,4-1 0 15,4-2 0-15,14-5 0 16,10-3 0-16,12 0 4 15,2-1-4-15,-6 3 1 0,-16 4-1 16,-18 2-5-16,-13 3 4 16,-12 1-12-16,-9-2-1 15,-1 3-20-15,-3 0-23 16,-2 0-5-16</inkml:trace>
  <inkml:trace contextRef="#ctx0" brushRef="#br0" timeOffset="77398.1141">10017 11241 0 0,'0'0'16'16,"0"0"17"-16,0 0-10 15,0 0-6-15,0 0 7 16,0 0-5-16,132 6 4 16,-61-6-3-16,20-4-6 15,11-14-2-15,6 2-5 16,-8 2-7-16,-15 6 0 16,-16 6-24-16,-18 2-11 15,-11 0-10-15,-7-3-8 16</inkml:trace>
  <inkml:trace contextRef="#ctx0" brushRef="#br0" timeOffset="78447.528">11759 9909 141 0,'0'0'0'16,"0"0"-7"-16,0 0-1 16,0 0 6-16,0 0 2 15,0 0 0-15,-95-53 0 16,95 53-1-16,0 0-9 15,0 22 1-15,23 13 9 16,10 14 9-16,6 11 3 16,8 11-7-16,-4 0-4 15,-10 5-2-15,-8 5 1 16,-15-1 0-16,-10 0-2 16,0-2-8-16,-16-4 9 15,-15-6 0-15,-11-5 1 16,-9-7 0-16,-12-6-2 0,-6-10 2 15,3-11 0 1,-1-10 2-16,9-10 1 0,6-9 3 16,13 0-5-16,10 0 4 15,10-10 6-15,15-7 0 16,4-1 24-16,0-4-16 16,25-2-19-16,10-1 1 15,6 4-1-15,5 9 0 16,0 6-4-16,-5 6 1 15,-3 0-3-15,-5 14 2 16,3 22-1-16,-5 14 5 16,2 19 1-16,2 17 1 0,-4 18 0 15,0 21 7 1,2 16-1-16,3 12-4 0,2 0-3 16,6-11 6-16,5-15-5 15,3-13-1-15,-2-12-1 16,-2-12 0-16,-4-18-1 15,-8-14-10-15,-8-20-9 16,-3-16-28-16,-3-19-33 16</inkml:trace>
  <inkml:trace contextRef="#ctx0" brushRef="#br0" timeOffset="79474.7097">15186 9581 75 0,'0'0'20'15,"0"0"-18"-15,0 0 0 16,143-110 8-16,-112 96-9 16,-12 3 2-16,-5 3 9 15,-5 5 11-15,-3 0-14 16,-1 3-9-16,2 0-6 15,0 0 2-15,1 8 0 16,4 19 0-16,-3 9 4 16,2 10 3-16,-5 12 2 15,1 14-3-15,-4 14-1 16,-3 5 4-16,4 2-4 0,-2-4 2 16,7-9-2-16,7-8 0 15,5-8 0-15,14-7 0 16,5-7 0-16,8-8 1 15,8-10 0-15,-2-10 2 16,-3-8-4-16,-7-10-2 16,-10-4-1-16,-10-4 0 15,-1-26 1-15,-10-8 1 16,-7-4-12-16,-6 0 2 16,0 5 11-16,-11 8 6 15,-11 7 1-15,-7 3-2 16,-2 7 1-16,-5 6-3 15,-4 6-1-15,-3 0-1 0,-1 13-1 16,0 24 0-16,3 20 6 16,6 18 0-16,12 20-4 15,13 12 14-15,10 16-1 16,0 10-4-16,16 9-2 16,10 7-5-16,3-1 2 15,-3 1-3-15,-3-13-3 16,-12-7 0-16,-11-15 0 15,0-10 0-15,-22-6 0 16,-21-5-4-16,-7-7-14 16,-13-10 0-16,-4-12-23 15,-11-9-23-15,-15-18-5 0</inkml:trace>
  <inkml:trace contextRef="#ctx0" brushRef="#br0" timeOffset="80053.0404">13125 12498 137 0,'0'0'14'0,"0"0"-14"15,0 0-7-15,0 0 7 16,0 0 19-16,0 0 12 15,0 3-14-15,12-3-5 16,19-7-11-16,22-10-1 16,31-3 1-16,33-3-1 15,28-1-1-15,24 1 1 16,18 0 0-16,16 3 0 16,5 10 1-16,-4 9-1 15,-15 1 0-15,-17 1-9 16,-18 12-59-16,-21 2 2 15,-21-5 16-15,-23-4 18 0</inkml:trace>
  <inkml:trace contextRef="#ctx0" brushRef="#br0" timeOffset="80142.4381">15558 12372 39 0,'0'0'60'0,"0"0"-39"16,0 0-21-16,0 0-9 16,0 0-8-16,0 0-9 15,-83-83-30-15</inkml:trace>
  <inkml:trace contextRef="#ctx0" brushRef="#br0" timeOffset="82953.7795">12884 10533 13 0,'0'0'13'0,"0"0"14"16,0 0-7-16,0 0-5 16,0 0 0-16,0 0-9 15,0 0 1-15,76-62-4 16,-56 54 4-16,7 4-3 16,8 0-2-16,6 4-3 15,3 0 1-15,1 0 0 16,-5 16 0-16,-5 8-2 0,-8 6-1 15,-8 7-3 1,-11 2-1-16,-8 6 6 0,0 5 1 16,-11 4 0-16,-20 0 1 15,-12 0 2-15,-5-2-2 16,-4-4 0-16,1-5-1 16,7-10 4-16,8-3-2 15,3-7-2-15,4-5 0 16,4-4 1-16,5-2-1 15,7-4 0-15,5-2-1 16,8-4 0-16,0-2-2 16,0 0 3-16,3 0 0 0,25 0 6 15,17 0 10 1,18 0 4-16,15 0-7 0,0-4-3 16,0 0-10-16,-7 0 0 15,-13 4 0-15,-9-3-1 16,-16 3-2-16,-8 0-4 15,-9-1-4-15,-5 1-5 16,-3-3-21-16,2 1-13 16,-2-3-10-16</inkml:trace>
  <inkml:trace contextRef="#ctx0" brushRef="#br0" timeOffset="83186.8177">13833 10934 0 0,'0'0'112'15,"0"0"-112"-15,0 0-17 16,0 0-10-16,0 0 18 16,0 0 6-16,-35 65 3 15,22-32 3-15,-1 10-3 16,1 3 0-16,1 2 0 15,2 1 0-15,1-5-28 16,1-6-3-16</inkml:trace>
  <inkml:trace contextRef="#ctx0" brushRef="#br0" timeOffset="83689.8606">14041 10353 164 0,'0'0'0'16,"0"0"-70"-16,0 0 38 15,0 0 26-15,118-42 5 16,-74 42 1-16,4 0 6 0,-4 0 2 15,-1 10-7 1,-4 14-2-16,-7 6-2 0,-15 7-1 16,-10 6 3-16,-7 8-12 15,0 6 13-15,-20 4-3 16,-11-3 6-16,-5 0-1 16,-1-4-1-16,0-5 1 15,2-3-2-15,3-9 1 16,3 1 0-16,3-3-1 15,2-8 4-15,3-2-3 16,8-12 0-16,8-8 1 16,5-3 1-16,0-2-2 15,0 0 8-15,2 0 4 16,25 0-3-16,14 0 2 0,14 0 2 16,13 0-2-16,0 0-4 15,-1 0-8-15,-13 0-1 16,-10 0-4-16,-11 0-11 15,-12 0-16-15,-11 0-11 16,-5-4 0-16</inkml:trace>
  <inkml:trace contextRef="#ctx0" brushRef="#br0" timeOffset="84027.0873">14548 9745 150 0,'0'0'0'16,"0"0"-21"-16,0 0 6 15,0 0-15-15,0 0 1 16,0 0 29-16,90 8 1 15,-39 36 0-15,7 27 15 16,0 23-13-16,-2 20-1 16,-10 22 4-16,-12 11-3 15,-14 7-3-15,-16 2 0 0,-4-3 0 16,-6-7 4 0,-23-13-4-16,-14-9-2 0,-8-7-6 15,-13-9-23-15,-17-12-6 16</inkml:trace>
  <inkml:trace contextRef="#ctx0" brushRef="#br0" timeOffset="84477.301">12659 10160 142 0,'0'0'50'16,"0"0"-50"-16,0 0-6 16,0 0-2-16,0 0-11 0,0 0-8 15,-60 97 27 1,43-5 7-16,3 21 7 0,12 12 7 16,2 8-11-16,0 1-8 15,27 1 1-15,10-6 0 16,17-10-2-16,15-6 1 15,11-10-2-15,16-6-1 16,4-8 0-16,8-16-8 16,9-14-11-16,1-18-22 15,0-14-11-15,-10-15-16 16</inkml:trace>
  <inkml:trace contextRef="#ctx0" brushRef="#br0" timeOffset="90448.3094">6127 8247 12 0,'0'0'25'0,"0"0"6"0,0 0-12 15,0 0-13-15,0 0 2 16,0 0 3-16,0 0 0 16,-2-52-4-16,-1 42 13 15,-1 6 6-15,4-1-7 16,0 4-4-16,0 0 0 16,0 1-2-16,0-2 3 15,0 2-4-15,0-3-3 16,-2 3-1-16,2 0-4 15,0 0-2-15,0 0-2 16,0 0 3-16,0 0-3 16,0 0 3-16,-2 0-3 0,-1 0 0 15,3 0-6-15,-3 0-1 16,3 3-1-16,0 18-3 16,0 19 5-16,0 16 5 15,6 12 1-15,9 7 1 16,5-7 0-16,-2-2 1 15,0-6 1-15,-1-8-3 16,-1-9-1-16,-1-9 0 16,-1-8 1-16,-5-8 2 15,-3-8-2-15,0-6 0 16,-4-4 4-16,0 0-3 16,0 0 10-16,-2 0 6 15,0 0-2-15,0-2 5 0,0-6-17 16,0-4-3-16,0 2-4 15,0 4-30-15,0 2-11 16,0 4-25-16,4 0-67 16</inkml:trace>
  <inkml:trace contextRef="#ctx0" brushRef="#br0" timeOffset="91386.0659">9063 11576 204 0,'0'0'14'0,"0"0"-14"16,0 0-27-16,0 0 27 15,0 0 8-15,0 0 4 16,-22-98-1-16,19 96-1 16,3 2 1-16,0 0-10 15,0 0-1-15,0 0-8 0,0 0 3 16,0 6-2-16,0 28-4 15,0 16 10-15,0 18 0 16,0 10 2-16,8 3 1 16,5-2 1-16,1 0-3 15,1-7 0-15,1-6 3 16,-3-11 0-16,3-12-3 16,-5-10 0-16,-3-9 3 15,-1-10-3-15,-2-8 4 16,-3-4-3-16,-2-2 5 15,0 0 4-15,2 0-6 16,-2 0 3-16,0 0-2 0,0 0-5 16,0 0 0-1,0 0 0-15,0 0-7 0,0 0-18 16,0 0-1-16,0 0-23 16,0 0-21-16,0 0-16 15</inkml:trace>
  <inkml:trace contextRef="#ctx0" brushRef="#br0" timeOffset="94009.7107">5153 13708 197 0,'0'0'7'16,"0"0"-13"-16,0 0 9 16,0 0-3-16,0 0 9 15,-47-103 0-15,47 103 3 16,0 0-5-16,0 0-7 16,0 0-3-16,0 14-8 15,0 31 0-15,9 18 11 16,9 20 0-16,4 11 0 15,0-5 4-15,5 2-4 16,0-3 0-16,2-1 2 16,-4-3-1-16,-4-8-1 0,0-9 0 15,-6-12 2-15,-1-7-2 16,-1-13-11-16,-4-9-30 16,-2-12-31-16,-7-14-26 15</inkml:trace>
  <inkml:trace contextRef="#ctx0" brushRef="#br0" timeOffset="94550.2437">5148 13790 198 0,'0'0'0'0,"0"0"-25"16,0 0 25-1,-44-108 6-15,44 81 0 0,0-2-3 16,0-4-2-16,0 4 20 16,11 0-17-16,5 5 5 15,6 2-9-15,5-1 0 16,6 10-5-16,2 1 4 16,4 8 0-16,-8 4-4 15,-2 0 2-15,-9 12-11 16,-2 20 2-16,-3 12 2 15,-8 13 10-15,-7 8 6 16,0 2-6-16,0-5 3 0,-18-8-2 16,-2-7 3-16,0-10-1 15,2-7-3-15,1-3 0 16,1-8 3-16,3-5-2 16,3-2-1-16,-1-1 1 15,3-1 2-15,4-4-6 16,-2-1 4-16,6 2-2 15,0 3 1-15,0 3-5 16,6 10 4-16,19 3 2 16,14 6 2-16,14 4 8 15,17 8-10-15,11 8 3 16,9 4-2-16,-3 0 0 16,-14-4-2-16,-13-10-1 15,-15-5 1-15,-9-7 0 16,-12-8-8-16,-6-4-15 0,-7-8-25 15,-8-8-28-15</inkml:trace>
  <inkml:trace contextRef="#ctx0" brushRef="#br0" timeOffset="95300.7374">5897 14299 61 0,'0'0'33'15,"0"0"-32"1,0 0-1-16,0 0 19 0,0 0-4 16,5-121 9-16,12 98 8 15,8-1-20-15,2 2-9 16,2 4-3-16,-2 7 0 15,-4 5-2-15,0 6 1 16,-5 0-2-16,2 0-2 16,-4 9-2-16,-1 15 4 15,1 10 3-15,-5 3 1 16,-4 10 0-16,-7 3 2 16,0 0-1-16,0 4 0 15,-9-1-1-15,-7-3-1 0,-2-4 2 16,3-8-2-16,3-7 1 15,4-1-1-15,-1-7 0 16,3-5 2-16,-2-3-2 16,6-4-1-16,0-3 0 15,2 2 2-15,0-1-2 16,0 0 1-16,0-3 0 16,0-3 1-16,0-2-1 15,0-1 1-15,0 0-1 16,0 0 0-16,0 0 3 15,0 0 4-15,4 0-3 16,10 0 2-16,3 0-3 0,8-1 0 16,0-5-3-1,-3 3 4-15,-2 3-4 0,-8 0 0 16,-6 0-1-16,-4 0 1 16,0 0 0-16,0 0 0 15,5 0 0-15,3 0 0 16,0 0 1-16,5 0-1 15,4 0 0-15,-1-3 0 16,3 3-1-16,6 0 0 16,9 0 1-16,5 0 0 15,5 0 0-15,5 0 0 16,3 6 0-16,-1 1-2 16,-6 1-6-16,-5 1-5 15,-9-4 1-15,-6 4-9 16,-6-3-13-16,-6-3-1 0,-1 0-8 15,-6-3-11-15</inkml:trace>
  <inkml:trace contextRef="#ctx0" brushRef="#br0" timeOffset="95638.7221">7087 14191 107 0,'0'0'41'0,"0"0"-40"16,0 0-1-16,0 0 11 15,0 0 1-15,0 0 11 16,27-36-2-16,10 8-8 16,21-2-13-16,13 2 0 15,1 7-5-15,-7 16 4 16,-9 1-25-16,-10 4-7 16,-8 0-7-16,-2 5 0 15,-10 13-10-15</inkml:trace>
  <inkml:trace contextRef="#ctx0" brushRef="#br0" timeOffset="95826.7839">7410 14377 28 0,'0'0'52'16,"0"0"-12"-16,0 0-5 15,0 0-6-15,0 0-14 16,0 0-8-16,71-16-3 15,-13-2-2-15,11 2-2 16,0 0-7-16,-4 4-42 0,2 4-31 16</inkml:trace>
  <inkml:trace contextRef="#ctx0" brushRef="#br0" timeOffset="96766.0998">9511 13166 11 0,'0'0'0'0,"0"0"-11"16,0 0 11-16,0 0 6 16,0 0 14-16,0 0 13 15,-24-72 7-15,24 72-2 16,0 0-8-16,0 0-11 16,0 0-11-16,0 0-4 15,0 0-3-15,0 0 4 0,-3 0-2 16,3 0-2-1,-2 0 2-15,2 0-3 0,0 0 3 16,0 0 1-16,0 0-4 16,0 0 1-16,0 0 0 15,0 0-1-15,0 0 2 16,0 0-2-16,0 0 0 16,0 0 1-16,0 0 0 15,0 0-1-15,0 0 0 16,0 0 0-16,0 0 1 15,0 0-1-15,0 0 1 16,0 0 3-16,0 0 1 0,0 0 3 16,0 0-4-16,0 0-1 15,0 0-3-15,-2 3-2 16,-2 8-3-16,-8 15-1 16,-5 17 4-16,-1 19-1 15,2 15 3-15,11 15 0 16,5 14 5-16,0 12 5 15,29 10-6-15,8 2 1 16,2-4-4-16,3-11 0 16,-1-13-1-16,1-16-1 15,0-9-4-15,1-11-15 16,1-16 4-16,3-15-1 16,2-16-22-16,2-19-30 15,1-8-22-15</inkml:trace>
  <inkml:trace contextRef="#ctx0" brushRef="#br0" timeOffset="97356.5407">9956 13546 134 0,'0'0'45'0,"0"0"-45"15,0 0-5-15,0 0 5 16,0 0 1-16,0 0-1 16,61-99-2-16,-37 99-1 15,8 0 1-15,3 2 0 16,3 21-2-16,2 19-1 15,-4 9 5-15,-5 16-4 16,-6 3 1-16,-10-2 0 16,-5-8 1-16,-10-10 2 15,0-12 0-15,0-12 2 16,0-12-1-16,0-8 2 16,0-6-1-16,0 0 1 15,2-2 7-15,13-27 13 0,12-20-23 16,10-11-14-16,3-2-7 15,-3 8 6-15,-6 14 11 16,-12 9 4-16,-5 8 2 16,-3 5-2-16,-5 4 0 15,-1 5 2-15,-5 7-2 16,0 2 16-16,0 0-3 16,0 0-2-16,0 0-10 15,-5 6-1-15,-1 14-2 16,-1 6 2-16,5 4-4 15,2 4 4-15,5 5 0 16,24-5 13-16,13 0-7 0,9-4-2 16,7-7-4-16,-2-4-15 15,-1-8-22 1,1-11-71-16</inkml:trace>
  <inkml:trace contextRef="#ctx0" brushRef="#br0" timeOffset="97948.9791">11176 13676 28 0,'0'0'35'16,"0"0"-10"-16,0 0-7 15,0 0-11-15,0 0-6 16,0 0-1-16,0 0-4 16,-5 20-3-16,-6 16 7 15,0 10 2-15,0 6 2 0,3-2-1 16,6-2-2-1,2-5-1-15,0-7 0 0,0-9-2 16,0-6-14-16,2-7-28 16</inkml:trace>
  <inkml:trace contextRef="#ctx0" brushRef="#br0" timeOffset="98713.8224">11292 13489 0 0,'0'0'14'0,"0"0"-14"15,0 0 0-15,0 0 0 16,0 0 4-16,0 0 7 15,95-42 10-15,-86 42-2 16,0 0-15-16,0 0-4 16,0 22 0-16,2 8 3 15,0 4 1-15,7 4 0 16,0-1-3-16,1-5 5 16,10-4-5-16,-2-6-1 15,4-7 0-15,1-4 0 16,-3-11-5-16,4 0-6 0,2 0 5 15,2-25 6-15,-2-4 4 16,-3-4-4-16,-15 4-1 16,-5 11-2-16,-6 7 3 15,-6 9 28-15,0 2 3 16,0 0-11-16,0 0-6 16,0 0-2-16,0 0-5 15,0 0-3-15,0 0-4 16,0 0-1-16,0 0-2 15,0 0-1-15,0 13-2 16,0 14 0-16,0 16 6 16,0 8 1-16,0 12 0 0,0-5 3 15,4 2-4-15,5-3 1 16,1 4-1-16,-6-6 2 16,-2-1-2-16,0-1-1 15,-2-6 1-15,0-6 1 16,0-6 0-16,0-6 1 15,-10-6-1-15,-9-4-1 16,-1-4 1-16,-7-6 3 16,-9-4-1-16,1-2-2 15,-5-3 5-15,3 0-2 16,0-11-2-16,9-10 4 16,10-10 13-16,11-9 11 15,7-16-10-15,18-11-19 0,27-10-1 16,15 2-9-16,2 9-1 15,-4 14 7-15,-11 14-13 16,-16 8-25-16,-9 1-25 16,-13 0-1-16,-7-5 3 15</inkml:trace>
  <inkml:trace contextRef="#ctx0" brushRef="#br0" timeOffset="99306.6037">10727 13371 32 0,'0'0'37'0,"0"0"-36"0,0 0-1 15,0 0 9 1,0 0-6-16,0 0 16 0,14-22 18 15,-14 22-7-15,0 0-10 16,0 0-10-16,0 0-3 16,0 0-7-16,0 0-1 15,0 0-2-15,0 0 3 16,0 2-3-16,5 22-3 16,1 16 6-16,3 17 5 15,9 23 10-15,2 9-5 16,7 4 1-16,-1-7-7 15,1-12 0-15,-2-11-1 16,-1-16-2-16,-6-12-1 16,-2-13 4-16,-8-9-4 0,-3-9 0 15,0-2 0-15,-5-2 1 16,0 0 6-16,0 0-4 16,0 0-3-16,0 0-6 15,0 0-12-15,0 0-13 16,0-3-6-16,-3-9-5 15,-12-2-15-15,-4-7-12 16</inkml:trace>
  <inkml:trace contextRef="#ctx0" brushRef="#br0" timeOffset="100100.7641">10623 13383 14 0,'0'0'25'0,"0"0"-20"0,0 0 10 16,0 0-1-16,0 0-5 15,0 0-6-15,65-90-2 16,-53 80-1-16,5-2 3 16,5-2-1-16,2-4-2 15,8 1 1-15,-1 3-1 16,2 2 2-16,-3 2-3 15,1 4 3-15,-5-2-2 16,0 4 2-16,3 2-2 16,-2 2 2-16,0 0-1 15,-4 0 0-15,-4 0 5 16,-3 11-3-16,-1-2-1 16,-3 1-2-16,-3 5 0 15,-3 2-2-15,-4 8 1 16,-2 6 2-16,0 1-2 0,-15 4 1 15,-12 1 0-15,-2-4 0 16,-2-4 1-16,4-8-1 16,5-4 1-16,5-4 1 15,-2-4 5-15,2 3-4 16,-3 2-2-16,-3 1-1 16,2-3 0-16,2-1 2 15,11-4-2-15,3-2 3 16,5-3-3-16,0-2 2 15,0 0 11-15,0 2-4 16,0 3-2-16,13 4-3 16,6 5-1-16,4 4 6 0,8 3 0 15,8 1 1-15,5 1 0 16,3 1-2-16,2-2-3 16,5 5-3-16,2-1 4 15,-2 2-4-15,4 2-2 16,0 0-2-16,-4-4 2 15,-4-2 0-15,-8-6 0 16,-7-5-1-16,-10-4-23 16,-3 0-7-16,-7-5-13 15,4-3-8-15,-2 2-12 16</inkml:trace>
  <inkml:trace contextRef="#ctx0" brushRef="#br0" timeOffset="100455.0755">13069 13939 5 0,'0'0'2'0,"0"0"14"15,0 0 6-15,0 0-7 16,-40 123-7-16,32-84 0 15,-4-12-6-15,3 4-2 16,1-12-3-16,5-4-19 16,3-9-31-16</inkml:trace>
  <inkml:trace contextRef="#ctx0" brushRef="#br0" timeOffset="100994.2953">13486 13569 70 0,'0'0'211'16,"0"0"-211"-16,0 0-6 16,0 0-18-16,0 0 14 15,0 0-12-15,131-66 22 16,-102 66 0-16,0 0-1 15,3 5 0-15,-3 22-6 16,0 13 3-16,-5 14-17 16,-9 7 10-16,-8 7 7 0,-7-2 4 15,0-12-3 1,-13-8 3-16,-5-16-1 0,3-10 2 16,8-11 0-16,5-8 5 15,2-1-2-15,0 0 6 16,11-10 18-16,24-25-28 15,19-20-4-15,8-15-27 16,1 0-36-16,-17 13 45 16,-17 22 22-16,-17 16 34 15,-10 12 13-15,-2 4-25 16,0 3-11-16,0 0-3 16,0 0-2-16,-9 0-6 15,-11 10-4-15,-7 15 4 0,0 4-3 16,2 10 1-1,6 1 2-15,7 4 5 0,6-2-2 16,6-4-3-16,0-1 0 16,0-10 0-16,20-4-5 15,7-10-11-15,11-9-10 16,10-4-5-16,10-10-36 16</inkml:trace>
  <inkml:trace contextRef="#ctx0" brushRef="#br0" timeOffset="101294.0758">14596 13397 225 0,'0'0'26'16,"0"0"-26"-16,0 0-4 15,0 0 0-15,0 0-7 16,-119-6 2-16,93 31 9 15,1 8-1-15,5 7 1 16,6 12 2-16,8 9 5 16,4 6-3-16,2 0-3 15,0-3 0-15,8-8-1 16,17-8-1-16,6-12 1 16,7-8-3-16,9-10 2 0,9-6-8 15,9-8-7 1,1-4-11-16,-1 0-48 0,-9 0-7 15</inkml:trace>
  <inkml:trace contextRef="#ctx0" brushRef="#br0" timeOffset="101488.6391">14371 13760 182 0,'0'0'32'16,"0"0"-32"-16,0 0-16 16,0 0-46-16,0 0 13 0,115-19 28 15,-53 17 17-15,10 2 4 16,-5 0-62-16</inkml:trace>
  <inkml:trace contextRef="#ctx0" brushRef="#br0" timeOffset="102374.1455">15113 13458 136 0,'0'0'86'16,"0"0"-86"-16,0 0-2 15,0 0 2-15,0 0-1 16,0 0 1-16,15-3 3 16,-13 3 3-16,-2 0 3 15,0 0-1-15,0 0-6 16,0 0-2-16,2 0-2 15,-2 0-1-15,0 0-1 16,0 0 1-16,0 0 1 0,0 0 2 16,0 0 0-16,0 0 3 15,0 0-3-15,0 0 1 16,0 0-1-16,0 9-2 16,0 8 0-16,0 11 1 15,0 4 1-15,0 0 0 16,-2-3 0-16,0-9 3 15,2-9-3-15,-2-3 1 16,2-5-2-16,0-1 2 16,0 2-1-16,0 1 0 15,0 9 0-15,0 4 0 16,0 9 3-16,0 6-3 16,0 11 2-16,0 9-2 15,-5 7 0-15,-5-2-2 16,0 1 5-16,4-9-3 0,6-7 0 15,0-14 2-15,0-11-2 16,0-13 0-16,0-5-5 16,2 0-12-16,12-15 11 15,3-22 4-15,1-26-24 16,-5-17-21-16,-1-11 1 16,-10 0-15-16,-2 7 44 15,0 20 17-15,0 14 53 16,0 12-26-16,0 8 2 15,0 2 0-15,0 4-4 16,6 4-7-16,7-2-3 16,6 7 3-16,3-2-6 0,4 3-12 15,5 6 0-15,4 2-4 16,-10 6 4-16,0 0-4 16,-9 0-1-16,-1 8 1 15,-1 14 0-15,4 8 4 16,0 13 2-16,1 10-2 15,2 11 0-15,-3 6 1 16,-3 3 0-16,-9-8-1 16,0-4 0-16,-6-13-1 15,0-13-1-15,0-8-17 16,0-12-15-16,-8-8-2 16,-5-7-20-16</inkml:trace>
  <inkml:trace contextRef="#ctx0" brushRef="#br0" timeOffset="102546.9097">15163 13780 320 0,'0'0'94'0,"0"0"-94"16,0 0-13-16,0 0-9 15,133-4-10-15,-62 4-52 16,2 0-37-16,-1 0 54 15,-4 0-7-15</inkml:trace>
  <inkml:trace contextRef="#ctx0" brushRef="#br0" timeOffset="102756.808">16162 13912 224 0,'0'0'87'16,"0"0"-80"-16,0 0-7 15,0 0-11-15,-56 118 11 16,27-64 0-16,7-3 0 16,2-5-1-16,4-8 0 15,5-8-10-15,9-10-9 16,2-8-25-16,0-6-11 16,9-6-37-16,16 0 13 15</inkml:trace>
  <inkml:trace contextRef="#ctx0" brushRef="#br0" timeOffset="103287.8101">16133 13529 263 0,'0'0'10'16,"0"0"-10"-16,0 0-17 15,0 0-8-15,0 0-8 16,0 0 24-16,98-24 8 16,-67 33 1-16,-4 12 4 0,-2 15-3 15,-4 16-1-15,-5 12 0 16,-11 11-2-16,-5-3-1 16,0-6-6-16,-7-12 2 15,-9-14-3-15,1-12 1 16,3-11 4-16,6-9 4 15,-1-7-2-15,7-1 3 16,0 0 12-16,0-5 8 16,5-36-20-16,21-17-1 15,16-22-31-15,10-6 7 16,2-1 6-16,-10 22 19 16,-15 22 10-16,-13 21 20 15,-10 16 12-15,-6 6-26 0,0 0-16 16,0 0-4-1,0 0 3-15,0 0-3 0,0 16-2 16,-8 13 6-16,-4 11 2 16,1 10 0-16,3 6 0 15,2 4-1-15,4-2-1 16,2 0 3-16,0-12-2 16,12-2 0-16,17-8 2 15,9-6-2-15,15-7-1 16,10-13-24-16,10-10-65 15</inkml:trace>
  <inkml:trace contextRef="#ctx0" brushRef="#br0" timeOffset="103837.0967">17430 13511 273 0,'0'0'0'16,"0"0"-31"-16,0 0 21 16,0 0-17-16,0 0-41 15,0 0 48-15,-19-32 20 16,11 32 11-16,-9 0 3 16,-6 0 0-16,-4 6 5 0,0 8-10 15,3 6-7 1,2 4-2-16,-1 6 2 0,3 2 2 15,3 4 1-15,1 0 1 16,3 3 1-16,-1-2-3 16,1 0-1-16,1-9-1 15,6-6-2-15,1-8 0 16,5-8 3-16,0-2 1 16,0-4 2-16,0 0 1 15,0 0 2-15,0 0-6 16,0 0-3-16,0 0-1 15,0 2-4-15,0 2 5 16,0 3 0-16,0-4 0 16,0 0 0-16,0-2-1 0,0-1 1 15,0 0 0-15,0 0 1 16,0 2-2-16,0-2 1 16,0 3 0-16,0-2 0 15,0-1 0-15,0 1 0 16,0-1 1-16,0 0 2 15,0 0-3-15,0 0 0 16,0 0-4-16,-4 0-10 16,-2 0-25-16,-10-1-76 15</inkml:trace>
  <inkml:trace contextRef="#ctx0" brushRef="#br0" timeOffset="104240.7703">15982 13421 7 0,'0'0'30'0,"0"0"-3"16,0 0-12-1,0 0 0-15,0 0 1 0,0 0-6 16,15 20-6-16,-8 14 9 16,4 16 0-16,5 8-3 15,1 9-4-15,6-5-6 16,4-4 1-16,-1-4 0 15,2-14 1-15,2-13-2 16,-1-6 0-16,4-9-2 16,6-6-4-16,5-6-15 15,7 0 4-15,5-12-13 16,-3-20-27-16,-4-13 20 16</inkml:trace>
  <inkml:trace contextRef="#ctx0" brushRef="#br0" timeOffset="104527.7004">16634 13618 10 0,'0'0'69'0,"0"0"-41"15,0 0 3-15,0 0-8 16,0 0-11-16,0 0-7 16,0-16-5-16,0 28-2 15,-8 27 2-15,-9 22 13 16,0 16 9-16,3 12-7 16,3 5-10-16,3 3 1 15,6 4-1-15,0-2 0 16,2-5-3-16,0-4-1 15,-4-9-1-15,2-7 1 16,-2-12 0-16,-3-18-1 16,-3-12 2-16,-4-9-4 0,-1-14 2 15,-4-5-5-15,-1-4-1 16,-2 0-4-16,-4 0 1 16,-3-4-19-16,0-14-32 15,-1-1-6-15,6-10-2 16</inkml:trace>
  <inkml:trace contextRef="#ctx0" brushRef="#br0" timeOffset="104900.6884">17224 13858 7 0,'0'0'0'0,"0"0"-3"15,0 0 3-15,0 0-4 16</inkml:trace>
  <inkml:trace contextRef="#ctx0" brushRef="#br0" timeOffset="105095.8155">17224 13858 6 0,'-87'40'12'16,"77"-11"6"-16,-1 1 5 0,-1 7-1 15,3 6-3 1,5-2-13-16,4 0-2 0,0-1 4 15,11-8-4-15,22-4 6 16,14-8-10-16,11-7-1 16,11-7-8-16,4-6-19 15,-1 0-42-15</inkml:trace>
  <inkml:trace contextRef="#ctx0" brushRef="#br0" timeOffset="105344.9424">17209 13908 112 0,'0'0'157'0,"0"0"-157"16,0 0-2-16,0 0-17 15,0 0-9-15,0 0 22 16,131 4 4-16,-64-2 2 16,0 0 0-16,3-2-13 15,-6 2-104-15</inkml:trace>
  <inkml:trace contextRef="#ctx0" brushRef="#br0" timeOffset="105935.7331">18049 13619 141 0,'0'0'127'0,"0"0"-99"15,0 0-22-15,0 0 6 16,0 0-12-16,0 0-9 16,0-19-2-16,0 52-4 15,-15 21 15-15,-3 25 0 16,-1 5 1-16,2 6 0 15,3-6 0-15,3-11 0 16,5-11-1-16,0-20-2 0,-2-14-5 16,4-16-1-1,2-10-4-15,-1-2 12 0,3 0 0 16,-2-14 0-16,2-30 0 16,0-22-16-16,7-26-2 15,15-13 4-15,3 1 14 16,0 12 0-16,-4 13 13 15,0 25 10-15,1 14 6 16,9 12-12-16,9 5-11 16,10 6-6-16,-2 4-11 15,-8 12 7-15,-11 1-8 16,-13 0-18-16,-12 14 9 16,-4 15-10-16,0 4 8 0,-18 11 15 15,-20 2-3 1,-6 1 5-16,-12-4-21 0,-2-4 14 15,0-11 0-15,2-6 7 16,12-5 6-16,11-6 16 16,13-3-1-16,9-2 2 15,11 0-4-15,0 4 2 16,2 7 11-16,29 14-14 16,19 5 1-16,18 8-5 15,14 1-1-15,3 1-3 16,-9-6-2-16,-11-4-2 15,-19-6-33-15,-13-13-41 16,-8-6-13-16</inkml:trace>
  <inkml:trace contextRef="#ctx0" brushRef="#br0" timeOffset="106677.9665">20029 13708 308 0,'0'0'0'15,"0"0"-6"-15,0 0 6 16,0 0 3-16,135-117-3 16,-75 101-1-16,5 5 1 15,1 5 5-15,7 3 1 16,4 3-6-16,-9 0 0 15,-5 16-2-15,-18 13 0 16,-14 3-4-16,-11 5 1 0,-14 8-13 16,-6 7-4-16,-19 8 7 15,-29 3 3-15,-12 0 4 16,-7 0 7-16,7-9 0 16,12-12 0-16,11-12 1 15,20-12-2-15,11-13 2 16,6-4 2-16,0-1 0 15,0 0 4-15,0 0 1 16,2-4 8-16,31-24 2 16,23-18-17-16,19-17-1 15,10-9-13-15,-3 3 14 16,-12 10 1-16,-17 11 0 16,-19 18 0-16,-13 14 6 15,-11 8-3-15,-8 6-4 16,-2 0 0-16,0 2-4 0,0 0 1 15,0 0-1-15,0 0 1 16,-16 8-3-16,-6 15 5 16,-4 14-1-16,-3 11-2 15,6 8 4-15,1 8 1 16,9 4-1-16,5 1 2 16,8-7 1-16,0-6-1 15,12-7-2-15,26-10 3 16,11 1-3-16,15-13-8 15,14-8-36-15,5-15-94 16</inkml:trace>
  <inkml:trace contextRef="#ctx0" brushRef="#br0" timeOffset="107684.7499">21910 13668 7 0,'0'0'43'0,"0"0"-12"16,0 0-3-16,0 0-3 15,0 0-8-15,0 0-5 16,3-6-3-16,-3 6-3 16,2 0 10-16,-2 0 3 15,2 0 4-15,-2-3-3 16,3 3-8-16,-3 0 5 16,0 0-1-16,0 0-4 15,0 0-1-15,0 0-5 16,0 0-4-16,0 0-2 0,0 0-2 15,0 0-2-15,0 0-2 16,-34 9-8-16,-28 17 8 16,-27 12 6-16,-12 8 2 15,-2 2-2-15,10-2 0 16,10-6 0-16,14-8 2 16,16-10-1-16,19-10-2 15,15-7 2-15,11-5-1 16,8 0 4-16,0 0 7 15,0 0-3-15,0 0 2 16,12-6 14-16,11-7-8 16,6-3-16-16,-3 2-8 0,-2 4 7 15,-3 8-3-15,-2 2 1 16,1 0-2-16,5 0 3 16,4 8-8-16,5 14 4 15,3 6 5-15,1 7-1 16,5 7 0-16,-1 6 1 15,3 6 1-15,1 3 0 16,1 8 0-16,-5 3 0 16,-4-3 0-16,-7-7 0 15,-4-14 0-15,-4-14-1 16,-6-2 0-16,-3-13-2 16,-6-2-2-16,1-1-1 15,-1-2-10-15,-2-1-12 0,-2-6-4 16,1 0-4-16,-1-3-21 15,3 0-15-15,2-5-3 16</inkml:trace>
  <inkml:trace contextRef="#ctx0" brushRef="#br0" timeOffset="108989.8032">22494 13872 4 0,'0'0'60'16,"0"0"-45"-16,0 0 23 15,0 0-2-15,0 0-19 16,0 0-8-16,9-6-1 15,-9 6 5-15,0 0 7 16,0 0-1-16,2 0-9 16,-2 0-10-16,0 0-1 15,0 0 0-15,0 0-2 16,0 0 2-16,3 0-1 16,-3 0 2-16,0 0 0 0,0 0 0 15,0 0 0 1,0 0 1-16,0 0-2 0,0 0 2 15,0 0-1-15,0 0 0 16,0 0 0-16,0 0 0 16,0 0 1-16,0 0 0 15,0 0 0-15,2 0 10 16,-2 0-4-16,0 0 3 16,2 0-1-16,-2 0 1 15,2 0 2-15,-2 0-4 16,0 0-3-16,0 0 1 15,0 0-6-15,0 0 1 16,0 0-1-16,0 0-1 16,0 0 1-16,0 0-2 0,0 0 1 15,0 0 1-15,0 0-1 16,0 0 1-16,0 0-2 16,0 0 2-16,0 0-2 15,0 0 2-15,0 0 0 16,0 0 0-16,0 0-1 15,0 0 1-15,0 0 0 16,0 0 0-16,0 0 0 16,0 0 1-16,0 0-1 15,0 0 2-15,0 0-2 16,0 0 0-16,0 0 0 16,0 0 1-16,0 0-1 15,2 0 2-15,-2 0 1 0,0 0-2 16,0 0-1-16,0 0 2 15,0 0 3-15,2 0-2 16,-2 0 3-16,0 0-1 16,0 0-4-16,0 0-1 15,0 0 1-15,0 0-1 16,0 0 0-16,0 0-4 16,0 0-3-16,0 11-4 15,0 8-2-15,-8 13 13 16,-3 11 0-16,-1 2 0 15,6 4 1-15,6 0 1 16,0 1 0-16,0-5-1 0,20-2-1 16,9-8 0-16,7-7-5 15,6-4-15-15,3-11 4 16,-3-10 5-16,-5-3 3 16,-3 0 2-16,-5-16-2 15,-7-8-1-15,-4-8 4 16,-9 7 5-16,-2-4 6 15,-7 11 1-15,0 6 7 16,0 8-5-16,0 4-9 16,0 0 0-16,0 0-8 15,0 0 2-15,0 0-1 16,0 8-1-16,-11 18 7 16,-14 11-2-16,-4 16 5 15,-4 11-2-15,2 8 1 16,-3 9-1-16,-1 7 3 0,-4 2-1 15,-3-3-1-15,-3-11-1 16,-3-16-1-16,-4-12-1 16,-2-12 0-16,-3-18 1 15,6-10 0-15,3-8-4 16,13 0 5-16,13-4 3 16,4-27 5-16,14-10 5 15,4-21-7-15,13-26-2 16,38-15 9-16,18-9-13 15,16 3 0-15,4 17 0 16,-2 19 5-16,-9 20 1 16,-12 19 11-16,-7 11-17 0,-8 10-3 15,-9 3-47-15,-9-4-29 16,-8-6-49-16</inkml:trace>
  <inkml:trace contextRef="#ctx0" brushRef="#br0" timeOffset="109318.8685">23185 13483 434 0,'0'0'5'0,"0"0"-5"15,0 0-6-15,0 0-43 0,0 0 15 16,147 33 29-16,-98 24-3 15,0 17 7-15,0 25-1 16,-11 21 2-16,-16 21-1 16,-18 11 1-16,-4 4-5 15,-31 5 3-15,-15-1 1 16,-10-3-1-16,-9-13-7 16,-12-16-5-16,-13-24-5 15,-11-24-2-15,-9-13 0 16,-9-23 1-16,-3-17 4 15,-1-6 4-15,-4-6-7 16,1-15-19-16,1 0-33 0</inkml:trace>
  <inkml:trace contextRef="#ctx0" brushRef="#br0" timeOffset="110337.9345">10440 15458 166 0,'0'0'0'16,"0"0"-67"-1,0 0 67-15,0 0 13 0,0 0 10 16,0 0 3-16,0-25 4 16,0 21-1-16,0 2-2 15,0 2-11-15,0 0-12 16,0 0-2-16,0 0 3 15,0 0-4-15,0 0-2 16,0 0 0-16,0 19-8 16,-11 23 3-16,-5 18 6 15,-1 15 11-15,1 6-3 16,5 4-3-16,4-5-2 16,5-7 0-16,2-7 2 0,0-12 1 15,0-10-5 1,0-8 0-16,0-5 2 0,0-14-3 15,0-7 0-15,0-6-11 16,0-4-28-16,0 0 7 16,0-8-8-16,0-36-23 15</inkml:trace>
  <inkml:trace contextRef="#ctx0" brushRef="#br0" timeOffset="110804.5887">10398 15454 101 0,'0'0'63'0,"100"-138"-29"16,-40 80-34-16,-1 13-3 0,-11 22 1 15,-9 10-7-15,-14 12-12 16,-6 1-3-16,-6 0 10 16,-2 0 8-16,0 0 6 15,-4 0-5-15,2 10 4 16,-2 8-6-16,-3 5 4 15,-2 13-2-15,-2 13 4 16,-2 7 1-16,-27 3 0 16,-11-3 2-16,-5-5-3 15,-1-11 2-15,-1-9-1 16,5-3 4-16,0-2 4 16,5-6-1-16,6 0-5 15,9-3 1-15,11-6-3 0,9-7-1 16,2 0 1-16,0-2 1 15,11 10 15-15,23 5 1 16,8 10-1-16,11 9-1 16,5 4-11-16,3 6-4 15,-4 7 1-15,-1 1-1 16,-3 4 0-16,-5 4 0 16,-11-10 0-16,-3-2 0 15,-10-6 0-15,-4-15-1 16,-4-8-8-16,-3-7-20 15,-2-10-17-15,0-4-26 16</inkml:trace>
  <inkml:trace contextRef="#ctx0" brushRef="#br0" timeOffset="111059.7851">11452 15704 170 0,'0'0'27'0,"0"0"-25"15,0 0-2-15,0 0 2 16,0 0-2-16,162-67 0 16,-83 51 4-16,-4 6 9 15,-6 0-11-15,-5 10-2 16,-10 0-4-16,-4 0-8 0,-11 5-32 15,-10 7-15-15,-13 3-1 16</inkml:trace>
  <inkml:trace contextRef="#ctx0" brushRef="#br0" timeOffset="111344.7995">11623 15835 10 0,'0'0'3'15,"0"0"4"-15,0 0 1 16,0 0 13-16,0 0 2 15,0 0 9-15,91 4-10 16,-41-4-9-16,10 0-13 16,2-6-1-16,1-2-46 15,-1 4-16-15</inkml:trace>
  <inkml:trace contextRef="#ctx0" brushRef="#br0" timeOffset="111988.6901">11273 16016 163 0,'0'0'0'0,"0"0"-29"0,0 0-7 16,0 0 33-1,0 0 3-15,0 0 2 0,11 6-2 16,-11-6 0-16,0 4-2 16,0 0-1-16,0 3 0 15,0 4 3-15,-2 3 2 16,-7-6-2-16,1-2 0 15,4-3 3-15,4-3-3 16,0 0 10-16,0 0 0 16,0-9 15-16,2-18-17 15,19-4-8-15,8 0-6 16,2 9-1-16,-4 9 7 16,-4 9-3-16,-5 4-3 15,-3 0 3-15,-2 4-2 16,3 9-5-16,-5 18 1 0,-1 5 5 15,-10 18 4-15,0 16 3 16,-8 6-1-16,-21 9-2 16,-9-9 0-16,-6-14 0 15,-3-12 0-15,5-18 1 16,2-7 3-16,13-10 4 16,11-7 6-16,12-8-2 15,4 0 0-15,0 0 1 16,0 0 23-16,11 0-29 15,14 0-6-15,12-4 9 16,17-4-4-16,8 2-5 16,10 6-1-16,-1 0-2 0,-4 0-3 15,-5 0-27-15,-6 0-27 16,-12 0-5-16</inkml:trace>
  <inkml:trace contextRef="#ctx0" brushRef="#br0" timeOffset="112790.5369">12738 14966 168 0,'0'0'0'16,"0"0"-1"-16,0 0 1 16,0 0 5-16,0 0-5 15,0 0-4-15,0-17 2 16,0 19-5-16,-8 28-8 15,-9 24 15-15,-5 26 0 16,-1 23 12-16,8 9-1 16,13 8 1-16,2 1-12 0,19-5 1 15,26-4 6-15,15-6-6 16,11-7 2-16,14-1 1 16,9-10 0-16,6-5 2 15,5-9-6-15,2-20-19 16,-3-22-25-16,-1-14-32 15</inkml:trace>
  <inkml:trace contextRef="#ctx0" brushRef="#br0" timeOffset="114846.5817">13553 15384 7 0,'0'0'27'0,"0"0"-2"15,0 0-9-15,0 0-5 16,0 0-4-16,0 0-1 16,0-60 6-16,0 44-1 15,0 1 6-15,0 2 3 16,0 1-7-16,0 6-5 15,0-2 12-15,-2 8-3 16,-1 0-11-16,1 0-3 16,-2 0-3-16,-6 0-4 15,-5 18-7-15,-9 18 10 16,-5 12-1-16,2 10 0 16,9-4 2-16,9 1 0 15,9-4 0-15,0-7 0 16,5-7 0-16,15-1 1 0,4-9-1 15,3 4 0-15,0-9 0 16,2 0-8-16,0-4-17 16,7-4-21-16,3-6-8 15,1 1-13-15</inkml:trace>
  <inkml:trace contextRef="#ctx0" brushRef="#br0" timeOffset="115266.858">14199 15508 31 0,'0'0'0'16,"0"0"-6"-16,0 0 6 15,0 0 49-15,0 0-28 16,0 0 1-16,-15-46 14 16,15 46 3-16,0 0-23 15,0 0-5-15,0 0-6 16,0 0-5-16,0 0-1 16,0 0 1-16,0 0 0 15,0 0-3-15,0 0-3 0,-3 0-3 16,1 18-2-16,-5 18 8 15,1 9 3-15,1 5 3 16,3-2 0-16,2-8 0 16,0-4-2-16,0-9 1 15,0-4-2-15,0-6 1 16,0-8-1-16,0-4 0 16,0 0-20-16,0-5-32 15,0 0-23-15</inkml:trace>
  <inkml:trace contextRef="#ctx0" brushRef="#br0" timeOffset="115536.5983">14564 15651 149 0,'0'0'37'0,"0"0"-37"16,0 0-5-16,0 0 2 16,0 0-7-16,0 0 3 15,3 40 0-15,-3-10 7 16,-13 5 6-16,-1 2 0 16,3-5-5-16,-3-2-1 15,5-6-6-15,1-7-16 0,1-4-19 16,4-9-25-16</inkml:trace>
  <inkml:trace contextRef="#ctx0" brushRef="#br0" timeOffset="116038.3621">14781 15552 80 0,'0'0'107'15,"0"0"-107"-15,0 0-2 16,0 0 1-16,0 0 1 16,0 0-22-16,80-112 13 0,-44 95 9 15,-3 8 0-15,-4 9 0 16,-4 0-3-16,-8 0 0 16,-3 9-2-16,-5 8-8 15,-3 7-2-15,-6 6 7 16,0 6 6-16,-18 5-1 15,-13-10 3-15,-3 0-1 16,1-9-1-16,6-4 2 16,5-10 5-16,11-2-4 15,6-2 2-15,5-4 4 16,0 0 4-16,0 0 21 16,27 0-22-16,15-10-10 0,10 2-5 15,-1 8 5-15,-9 0-1 16,-13 0-1-16,-8 6-3 15,-10 10 0-15,-9 5-2 16,-2 4 7-16,0 5 0 16,-7-3 1-16,-11-6 0 15,-9 2 3-15,-4-6-3 16,-5-1 1-16,-6-4 0 16,1-1-2-16,-2-4-8 15,5-3-2-15,5-4-13 16,8 0-22-16,10 0-22 15</inkml:trace>
  <inkml:trace contextRef="#ctx0" brushRef="#br0" timeOffset="116347.2867">15273 15226 145 0,'0'0'81'16,"0"0"-81"-16,0 0-27 16,0 0 25-16,0 0-20 15,0 0 0-15,42-8 14 16,-15 42 7-16,4 16 1 16,4 10 1-16,1 14 1 15,-5 13 1-15,-4 1-3 16,-9 2 1-16,-13-6 1 0,-5-8-4 15,-5-10 1-15,-28-7-2 16,-10-11-6-16,-8-12 2 16,0-8-11-16,2-6-21 15,4-13-9-15</inkml:trace>
  <inkml:trace contextRef="#ctx0" brushRef="#br0" timeOffset="117448.2053">16106 15172 53 0,'0'0'28'16,"0"0"-27"-16,0 0 2 16,0 0 18-16,0 0-15 0,0 0-6 15,-13-26-2-15,2 43-8 16,-9 16 10-16,-5 14 17 15,1 14 2-15,3 9-11 16,8 4-1-16,7 2 2 16,4 5 4-16,2-7-12 15,0-4 4-15,17-8 1 16,6-8-5-16,3-14 6 16,1-5-5-16,-1-7 1 15,-1-10-3-15,-5-6 0 16,-3-2 0-16,-3-6 1 15,-7-3 3-15,-5-1-3 16,0 0 2-16,-2 0 8 0,2 0 8 16,-2 0-5-16,0 0 1 15,0 0-5-15,0 0-5 16,0 0-3-16,0 0 3 16,0 0-5-16,0 0 4 15,0 0-3-15,0 0-1 16,0 0 0-16,0 0 1 15,0 3-1-15,0-3 0 16,0 2 0-16,0-2 0 16,0 0 0-16,0 4 1 15,0-4-1-15,0 0 0 16,0 0 1-16,0 0-1 16,0 0 2-16,0 0 0 15,0 0-1-15,0 0 2 0,0 0-2 16,0 0-1-16,0 0 0 15,0 0 0-15,0 0 0 16,0 0 2-16,0 0-2 16,0 0 0-16,0 0 0 15,0 0-5-15,0 0 5 16,0 0-1-16,0 0 1 16,0 0 0-16,0 0 0 15,0 0-3-15,0 0 0 16,0 0 0-16,0 0-2 15,0 0 5-15,0 0 0 16,0 0 2-16,0 0-2 16,0 0 0-16,0 0 0 0,0 0 0 15,0 0 0-15,0 0 0 16,0 0 0-16,0 0 3 16,0 0-3-16,0 0-5 15,0 0 5-15,0 0-8 16,0 0-2-16,0 0 5 15,0 0 3-15,0 0 2 16,0 0-1-16,0 0-3 16,0 0-1-16,0 0-2 15,0 0-1-15,0 0-1 16,0 0 1-16,0 0 0 16,0 0 1-16,0 0 6 15,0 0 0-15,0 0-1 16,0 0 1-16,0 0-12 0,0 0-15 15,0 0-7-15,0 0 4 16,0 0-17-16,0 0 3 16</inkml:trace>
  <inkml:trace contextRef="#ctx0" brushRef="#br0" timeOffset="117898.2474">16877 15544 28 0,'0'0'61'15,"0"0"-59"-15,0 0 4 16,0 0 25-16,0 0-16 16,0 0-7-16,0-17-3 15,0 17-5-15,0 0 0 16,0 0-5-16,0 21-5 16,0 14 8-16,-11 9 2 0,-3 6 4 15,4-4 0 1,3-3-1-16,0-5-2 0,5-9 2 15,-1-6-2-15,1-6 0 16,2-11-1-16,-2-2 1 16,2 0 3-16,0-4-4 15,-2 0 1-15,2 0-1 16,-2 0-1-16,2 0-12 16,-2 0-16-16,-1 0-1 15,3 0-8-15,0 0-13 16</inkml:trace>
  <inkml:trace contextRef="#ctx0" brushRef="#br0" timeOffset="118327.3573">17357 15735 23 0,'0'0'90'16,"0"0"-74"-16,0 0 0 15,0 0-1-15,0 0-15 16,0 0-7-16,4 6-4 16,-4 24 7-16,0 10 3 15,-18 4 1-15,0 3 1 16,-2-3-1-16,2-10 4 15,3-2-4-15,1-8 0 16,5-4-18-16,7-6-36 0,2-8-16 16</inkml:trace>
  <inkml:trace contextRef="#ctx0" brushRef="#br0" timeOffset="118721.8213">17623 15699 191 0,'0'0'35'0,"0"0"-29"15,0 0-3-15,0 0 0 16,0 0-3-16,0 0-1 0,119-88-7 16,-84 79 7-1,-2 5 1-15,1 4-4 16,-5 0 0-16,-7 0-3 0,-6 17-19 15,-7 5-8-15,-9 3 15 16,0 12 8-16,-12 5 10 16,-21 6 1-16,-9-2 1 15,-4 0 0-15,-4 0-1 16,8-10 0-16,8-9-1 16,15-9 0-16,5-4-1 15,9-10 4-15,5 0-1 16,0-4 2-16,0 0 14 15,27 0 7-15,15-8-15 16,16-2-9-16,2-4-1 16,-4 6-10-16,-11-1-12 0,-7 0-40 15,-9 0-15-15</inkml:trace>
  <inkml:trace contextRef="#ctx0" brushRef="#br0" timeOffset="119038.8667">18091 15362 226 0,'0'0'13'16,"0"0"-13"-16,0 0 6 0,0 0-6 15,0 0-8-15,0 0 2 16,89-12-5-16,-68 49 3 15,-3 22 4-15,-5 16 3 16,-5 10 1-16,-3 10 0 16,-5 2 1-16,0-12-1 15,0 0-2-15,-22-17-6 16,-9-8 1-16,-8-10-3 16,-7-10-5-16,-1-8 11 15,5-10 3-15,9-10-7 16,14-2-11-16,13-10-39 15</inkml:trace>
  <inkml:trace contextRef="#ctx0" brushRef="#br0" timeOffset="119607.9164">19056 15430 174 0,'0'0'20'0,"0"0"-19"15,0 0 2-15,0 0-3 16,0 0-3-16,0 0 3 16,0-12-3-16,0 12-2 0,0 0 0 15,0 15-3-15,-16 18 4 16,-8 13 4-16,-10 13 6 16,3 7-4-16,2 1-1 15,5 0 0-15,6 1 1 16,7-8 1-16,9-5-3 15,2-10 0-15,2-7 1 16,22-5-1-16,7-1 0 16,6-14-2-16,5-1-10 15,7-4-7-15,4-7-42 16,1-2-31-16</inkml:trace>
  <inkml:trace contextRef="#ctx0" brushRef="#br0" timeOffset="120418.0898">19613 15659 26 0,'0'0'27'0,"0"0"-1"16,0 0 1-16,0 0-9 15,0 0 1-15,0 0-8 0,0 0-4 16,0 0-6-16,0 0-1 15,0 0 0-15,0 0-5 16,0 0 3-16,0 0 1 16,0 0-2-16,0 0 2 15,0 0 2-15,0 0-1 16,0 0 0-16,0 0 2 16,0 0 0-16,0 0 0 15,0 0 0-15,0 0 3 16,0 0-1-16,0 0 10 15,0 0-5-15,0 0-7 0,0 0 0 16,0 0-2 0,0 0 0-16,0 0 0 0,0 0-1 15,0 0 2-15,0 0 1 16,0 0-1-16,0 0 1 16,0 0 5-16,0 0-4 15,0 0 0-15,0 0-3 16,0 9-8-16,-6 18-4 15,-8 17 12-15,-3 10 0 16,-4 8 7-16,5-4-4 16,5-3 0-16,3-11-2 15,1-13 0-15,0-8 1 16,5-9-2-16,0-7 2 16,2-2-2-16,0-5 0 0,0 0 0 15,0 0-21-15,0 0-25 16,0 0-12-16,4-5-28 15</inkml:trace>
  <inkml:trace contextRef="#ctx0" brushRef="#br0" timeOffset="120628.5767">20050 15968 153 0,'0'0'59'0,"0"0"-59"15,0 0-18-15,0 0 8 16,0 0 1-16,0 0 9 0,-44 80 0 16,17-54 1-16,0 6-1 15,0-2 2-15,0-2-2 16,5 0 0-16,2-2-47 16,11-8-17-16</inkml:trace>
  <inkml:trace contextRef="#ctx0" brushRef="#br0" timeOffset="121266.6905">20480 15949 235 0,'0'0'0'0,"0"0"6"16,0 0-6-16,0 0 2 15,0 0-2-15,73-114 0 16,-63 90 0-16,-4-2 0 16,-2-3 0-16,-4 4-1 15,0-2 1-15,-2 4-4 16,-16 4-1-16,-6 8 3 16,-7-3-4-16,-7 6 1 15,-7 0-2-15,0 2-6 16,10 6 12-16,6-4 0 15,9 4-2-15,6 0-1 16,6 0-2-16,1 13 2 16,3 10-10-16,4 7 0 0,0 2 6 15,2 4 7-15,18 8 1 16,6 2 3-16,6 2 1 16,-1 5-1-16,2-9-1 15,-4-2-2-15,-6-6 0 16,-5-2-1-16,-7-10 0 15,-9-3 1-15,-2-4-1 16,0-3 1-16,0-5-2 16,-4 0-2-16,-10-5-1 15,-4-2-2-15,-4-2 6 16,-7 0 1-16,-4 0 2 16,-1-2 4-16,7-11 3 0,5-4 6 15,9-1 14-15,8 0-10 16,5 0-4-16,0-8 7 15,20-2-22-15,16-8 0 16,9 0-1-16,13 2-5 16,4 1 5-16,0 7 1 15,-2 4-4-15,-10 5 3 16,-12 6-12-16,-14 3-27 16,-9-2-6-16,-4-3 12 15,1 0-20-15</inkml:trace>
  <inkml:trace contextRef="#ctx0" brushRef="#br0" timeOffset="121581.6516">21120 15316 222 0,'0'0'0'16,"0"0"-5"-16,0 0 4 15,0 0-5-15,0 0-11 16,0 0 3-16,-36 17 13 16,31 34 1-16,5 19 0 15,0 6 0-15,0 15 1 16,0 4 1-16,0 8-2 0,0-3 0 16,0-3 0-16,-9-7 0 15,-6-15 0-15,-3-6 0 16,3-13 0-16,-3-14 0 15,-3-7 0-15,0-13-1 16,-4-4-20-16,4-4-20 16,6-2-15-16</inkml:trace>
  <inkml:trace contextRef="#ctx0" brushRef="#br0" timeOffset="121979.929">21955 15633 50 0,'0'0'10'0,"0"0"24"16,0 0 6-16,0 0-30 16,0 0-10-16,0 0-8 15,4-31 0-15,-33 62 8 16,-13 17 8-16,-3 14 5 16,1 14-7-16,4 10 5 0,9 7-2 15,6 7-6-15,5 2 0 16,11 0 1-16,9-11-4 15,0-11 0-15,7-14-3 16,18-12 0-16,6-10-8 16,4-12-3-16,3-9-15 15,0-6-24-15,0-8-19 16</inkml:trace>
  <inkml:trace contextRef="#ctx0" brushRef="#br0" timeOffset="123260.6644">22287 15923 14 0,'0'0'28'0,"0"0"-1"16,0 0-8-16,0 0 4 15,0 0-12-15,0 0 4 16,24-36-1-16,-6 18-5 16,3 1-3-16,5-2 0 15,0-3-5-15,5 4-1 16,-1 2 3-16,1 5-1 16,0 7-2-16,-4 3-4 15,-5 1 4-15,-3 0-8 16,-11 0-20-16,-4 0-3 15,-4 5 6-15,0 8-1 16,0 1 8-16,-12 8 15 0,-7 11 3 16,-5-4 0-16,-3 9 2 15,0 1-1-15,1-3-1 16,1 0 0-16,-2-6 0 16,-2 1 1-16,-2 2-1 15,-6-3 2-15,-6-1 7 16,7-4-3-16,5-6 0 15,8-6-6-15,10-1 1 16,7-6-1-16,-1-2 1 16,5 0-1-16,2-4 0 15,0 0 2-15,0 0 1 16,0 0 1-16,0 5 5 0,0-5 3 16,0 0-7-1,0 0 2-15,0 0-1 0,0 0-4 16,0 0 0-16,0 0 1 15,0 0-3-15,0 0 5 16,0 0 7-16,0 0 0 16,0 0 1-16,0 0 0 15,0 4-13-15,0-4 2 16,0 0 1-16,0 0-2 16,0 0 5-16,0 0-5 15,11 0 5-15,12 0 5 16,16 5-10-16,17 3-1 15,7 6 0-15,-1-1-5 16,-4-7-2-16,-7 1 5 16,-10-2-1-16,-16-4 1 0,-11-1 2 15,-9 0 1-15,-5 0-1 16,0 0-7-16,0 0-24 16,0 0-12-16,0-1-10 15</inkml:trace>
  <inkml:trace contextRef="#ctx0" brushRef="#br0" timeOffset="123501.8021">22888 16173 139 0,'0'0'20'0,"0"0"-20"0,0 0-12 16,0 0-22-16,0 0 18 15,0 0 16-15,-56 71 1 16,33-35 1-16,-6 5 2 16,2 6 1-16,2-6-3 15,9-3-2-15,5-4-1 16,7-9-5-16,4-4-39 16,0-5-14-16</inkml:trace>
  <inkml:trace contextRef="#ctx0" brushRef="#br0" timeOffset="123971.8076">23077 15972 151 0,'0'0'0'0,"0"0"2"16,0 0 5-16,0 0-1 15,139-93-6-15,-106 87 0 16,-1 2 0-16,-5 4 0 16,-3 0 0-16,-4 6-6 15,-4 15 1-15,-8 2-3 16,-8 7-14-16,0-2 2 0,0 7 12 16,-20-4-9-16,-4 6 11 15,0-5 2-15,-3-2-4 16,8-8-3-16,4-12 3 15,11-3 3-15,2-2 5 16,2-5 1-16,0 0 4 16,0 0 6-16,11 0 4 15,16 0-15-15,8 6-3 16,0 6 3-16,-3 7 0 16,-10-2-1-16,-9 5-1 15,-5 4-1-15,-8 3 3 16,0-3 8-16,0-1-4 15,-14 0 1-15,-11 0-2 16,-2-6 1-16,-1-1-1 16,-1-5 1-16,4 0-4 0,5-5-11 15,5-2-28-15</inkml:trace>
  <inkml:trace contextRef="#ctx0" brushRef="#br0" timeOffset="124302.7718">23880 15735 257 0,'0'0'1'16,"0"0"-2"-16,0 0-2 0,0 0-26 15,0 0-16-15,0 0 32 16,47 4 10-16,-30 42 3 15,6 17 0-15,3 16 4 16,-1 12-4-16,-8 15 0 16,-13 4-1-16,-4-1 2 15,-12-11-3-15,-24-14 3 16,-13-16-4-16,-8-13 3 16,-9-7-5-16,-2-13-7 15,3-8 9-15,9-5-2 16,10 0-9-16,8-8-6 15,7 0-11-15,2-2-24 16</inkml:trace>
  <inkml:trace contextRef="#ctx0" brushRef="#br0" timeOffset="124956.6207">24843 15833 6 0,'0'0'29'0,"0"0"0"0,0 0 5 16,0 0-15-16,0 0 2 15,0 0 11-15,15-50-11 16,-15 46-2-16,0 4 2 15,0 0-9-15,0 0-6 16,0 0-6-16,0 0-1 16,0 0-2-16,-13 10-10 15,-18 26 7-15,-12 20 6 16,-3 17 0-16,6 9 2 16,5 11-1-16,14-4 1 0,9-1-1 15,10-7-1-15,2-17-7 16,0-11 4-16,12-18-9 15,9-9 0-15,2-6-4 16,-1-4-9-16,-2-11-19 16,-4 0-26-16</inkml:trace>
  <inkml:trace contextRef="#ctx0" brushRef="#br0" timeOffset="126756.393">25279 15848 22 0,'0'0'28'0,"0"0"-8"16,0 0-2-16,0 0-9 15,0 0 0-15,0 0-4 16,0 0 0-16,96-59-1 16,-69 47 5-16,2 6-8 15,-2 1-1-15,-6 5 0 16,-2 0 0-16,-13 0-4 16,-4 0-2-16,-2 0-2 15,0 15 3-15,0 3 2 16,-11 8 3-16,-18 4 0 15,-13 7 0-15,-7-2-1 16,-7 6 2-16,2-1-2 0,6-8 1 16,5 2 0-16,3-2 1 15,7-7 0-15,4 4 0 16,2-8-1-16,12-8 0 16,3-3-1-16,10-6 0 15,2-4 1-15,0 0 5 16,0 2-3-16,0-2 4 15,10 4-1-15,19 0 2 16,13 1-7-16,6-2 1 16,1-3-1-16,1 4 1 15,-4-4-1-15,-1 4-1 16,-5-2-7-16,-4 2-10 0,-5 0-27 16,-7 0-14-1</inkml:trace>
  <inkml:trace contextRef="#ctx0" brushRef="#br0" timeOffset="127032.6382">25727 16181 204 0,'0'0'0'0,"0"0"-19"15,0 0 9-15,0 0-27 16,0 0 8-16,0 0 20 16,-13-13 9-16,-12 41 0 0,-6 10 3 15,-3 8 1-15,1 4 1 16,4-1-4-16,4-5 3 16,8-8-4-16,3-8 0 15,6-3-20-15,5-2-24 16,3-2-9-16</inkml:trace>
  <inkml:trace contextRef="#ctx0" brushRef="#br0" timeOffset="127752.5642">26344 16208 189 0,'0'0'0'0,"0"0"-1"15,0 0-2-15,0 0-40 16,0 0 32-16,76-121 11 16,-72 92 23-16,-4 5-21 15,0-2 5-15,0 8-3 16,0 5 4-16,0 8-8 15,0-4 0-15,-10 4-3 16,-6 2 3-16,-7 2-9 0,-6 1 6 16,3 0 0-1,-3 0 0-15,0 1 3 0,2 12-3 16,5-1 2-16,-1-2 0 16,6 4 0-16,3-5 0 15,3 4-2-15,2-5-6 16,5 6 4-16,-1-4-1 15,5 6 0-15,0-3 1 16,0 10 2-16,0-2 3 16,5 12 2-16,10-1-2 15,1 2 5-15,-1 3-3 16,1-2-1-16,-5 1 1 16,0-6-1-16,-3 3-2 15,-6-3 1-15,-2-2-2 0,0-2 2 16,0-5-1-16,-16-2 0 15,-9-5 0-15,-8-4-2 16,-7-3 3-16,-2-2 3 16,-1-5-2-16,7 0 0 15,9 0 4-15,15 0 0 16,5 0 9-16,7-5 9 16,0-12 18-16,0-5-15 15,26-10-14-15,10-8 0 16,4-4-11-16,9-9 9 15,4 3-10-15,5 0 1 16,3 6 0-16,1 8-1 16,-8 10 4-16,-8 8-3 0,-17 8-1 15,-11 6 0-15,-13 0-9 16,-5 4-24-16,0 0-34 16,0 0-38-16</inkml:trace>
  <inkml:trace contextRef="#ctx0" brushRef="#br0" timeOffset="128120.9974">26964 15761 91 0,'0'0'21'0,"0"0"-21"15,0 0 26-15,0 0-5 16,0 0-13-16,0 0 10 16,75-99-5-16,-70 99-7 15,5 0-3-15,11 17-3 16,6 22-6-16,8 20 4 16,3 19 0-16,-7 21 0 15,-8 9 1-15,-13 16 0 16,-10 2 0-16,-8-1-2 15,-34-13 3-15,-18-10-2 16,-15-7-6-16,-8-15 1 16,-5-6-16-16,6-20 6 0,6-10-1 15,14-12 1-15,8-6-8 16,12-3-4-16,13-10-9 16</inkml:trace>
  <inkml:trace contextRef="#ctx0" brushRef="#br0" timeOffset="131399.7998">27831 15624 1 0,'0'0'0'16,"0"0"0"-16,0 0 2 0,135-84-2 15,-110 78 0-15,-3 1 6 16,-2 0 21-16,0 2 24 15,5-2-24-15,-4 5-11 16,0 0-11-16,-5 0-5 16,-5 18-1-16,-11 19-8 15,0 16 7-15,-11 18 2 16,-23 11 0-16,-2 6 6 16,-1 1-5-16,1-6 3 15,5 0-1-15,4-3-2 16,9-9 0-16,9-8 1 15,9-9-1-15,0-13 0 16,2-8 0-16,23-10 5 0,6-4-3 16,7-11-2-16,3-8-1 15,-2 0-3-15,-3-6 2 16,-5-15 1-16,-4-13 0 16,-7-6 1-16,-5-3-1 15,-6-4 8-15,-9 2-5 16,0 13 2-16,0 6 16 15,-26 16-15-15,-10 6-6 16,-13 4-3-16,-11 0 3 16,-7 36-4-16,-5 8 4 15,-5 20 5-15,3 15-4 16,1 6 7-16,4 14-2 0,6 12 0 16,3 1-1-1,11 8-4-15,7-12-1 0,9-5 3 16,8-9-3-16,0-10 1 15,6-8 2-15,-6-14-3 16,-4-7 0-16,-2-11 2 16,-10-4-2-16,-3-4 0 15,-2-11 0-15,-4 4-2 16,1-9 0-16,3 0-23 16,-2-3 2-16,4-8-30 15,1 5-10-15,6-6 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48:57.3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77 3507 6 0,'0'0'29'16,"0"0"-7"-16,0 0-9 16,0 0-1-16,0 0-1 15,0 0-4-15,0 0 4 16,0 0-2-16,0 0 3 16,4 0 5-16,17-2 2 15,22-2 2-15,28-2-6 16,23 2-12-16,20 4 7 15,17 0-9-15,14 0 4 16,0 0 5-16,-14 7-8 16,-22 6 2-16,-30-5-2 15,-26-2-1-15,-24-4 0 0,-14-2-1 16,-8 2 0 0,-7-2 1-16,0 0-1 0,0 0-18 15,0 0-17-15,0 2-13 16,0 2-4-16,0 3-26 15</inkml:trace>
  <inkml:trace contextRef="#ctx0" brushRef="#br0" timeOffset="314.2992">21848 3567 7 0,'0'0'0'0,"0"0"-7"15,0 0 7-15,0 0 14 16,0 0 44-16,0 0-5 16,0 0-17-16,76-48-25 15,-10 48-3-15,19 0-2 16,15 0 2-16,10 0-5 15,-6 10 1-15,-12-4-4 16,-19 0 0-16,-19-1-1 16,-15-2-1-16,-12-1-11 15,-6-2-19-15,-8 0-30 16,3 0-3-16</inkml:trace>
  <inkml:trace contextRef="#ctx0" brushRef="#br0" timeOffset="931.0219">24207 2982 20 0,'0'0'41'16,"0"0"-22"0,0 0-8-16,0 0 1 0,0 0 1 15,0 0-1-15,0-37-4 16,0 37-5-16,0 0-3 15,0 0-8-15,-20 22-10 16,-28 25 15-16,-27 18 3 16,-16 19 9-16,-5 10-2 15,5 1-3-15,7-1-2 16,1-2 1-16,3-11-2 16,7-7 1-16,6-5 1 15,15-14-2-15,15-6 1 0,10-12 1 16,12-12-3-1,7-7 0-15,4-7 1 0,4-8 0 16,0-3-1-16,0 0-7 16,0 0-16-16,6-7-58 15,28-30 73-15</inkml:trace>
  <inkml:trace contextRef="#ctx0" brushRef="#br0" timeOffset="1334.0618">24210 2912 0 0,'0'0'7'15,"0"0"24"-15,0 0 3 16,0 0 1-16,0 0-12 15,0 0-10-15,18-33-6 16,-16 33-2-16,-2 0 2 16,0 0-7-16,0 0-3 15,0 0-7-15,0 9-7 16,0 19 11-16,-4 15 6 16,-19 14 2-16,-4 9 1 15,-6 6-2-15,2 6 1 16,4 10-2-16,6 3 1 0,4-1-1 15,1-3 2-15,3-8-1 16,-1-4-1-16,6-10 1 16,3-9-1-16,5-9 2 15,0-9-2-15,0-8 0 16,0-7-7-16,0-10-18 16,0-3-33-16</inkml:trace>
  <inkml:trace contextRef="#ctx0" brushRef="#br0" timeOffset="1574.8427">23453 3634 137 0,'0'0'1'0,"0"0"-1"16,0 0-6-16,0 0-16 15,0 0 22-15,0 0 25 16,28-33 1-16,28 33-21 16,18 0-5-16,15 0 0 15,9 6 1-15,4 8-1 16,5-6-25-16,0-2-45 16</inkml:trace>
  <inkml:trace contextRef="#ctx0" brushRef="#br0" timeOffset="2092.8667">25112 3160 39 0,'0'0'10'16,"0"0"-10"-16,0 0 15 16,0 0-13-16,0 0 1 15,0 0 22-15,0-24-7 16,0 24-18-16,2 0-5 0,1 2-9 16,3 14 13-16,3 7-2 15,4 4 3-15,3 5 4 16,4 8 0-16,4 12 6 15,7 11 0-15,1 7-3 16,2 4 0-16,-3-6-3 16,-7-4-3-16,-4-10-1 15,-4-8 1-15,-3-6-3 16,-2-7 4-16,-1-6-2 16,-4-2 1-16,-2-4-1 15,1-4 0-15,-1-3 1 16,0-4-1-16,2-4 0 0,-6-3 0 15,2-2 0-15,-2-1 0 16,0 0 3-16,0 0 2 16,0 0-5-16,0 0 0 15,0 0 0-15,0 2-12 16,0-2-11-16,0 0-8 16,0 0-6-16,0 0 0 15</inkml:trace>
  <inkml:trace contextRef="#ctx0" brushRef="#br0" timeOffset="2565.3114">25849 3292 87 0,'0'0'16'0,"0"0"1"16,0 0-9-16,0 0-2 16,0 0-6-16,0 0 9 15,2-76-2-15,-2 73 0 16,0 0-1-16,0 2-3 16,0 1-3-16,0 0-3 15,0 0 2-15,0 0-4 0,-13 0-1 16,-18 0 0-1,-18 15 4-15,-8 9 1 0,-13 10-2 16,-5 8 3-16,-6 8-1 16,-4 8 1-16,-1 1 1 15,-1-4 1-15,6-5-2 16,6-3 0-16,3-5 3 16,8-1-4-16,6-5 1 15,7-5 0-15,8-3 1 16,8-3 0-16,5-5-1 15,13-6 0-15,5-6 2 16,10-6-2-16,0 0 0 16,2-2-2-16,0 0 2 15,0 0-13-15,0 0-27 0,0 0-26 16</inkml:trace>
  <inkml:trace contextRef="#ctx0" brushRef="#br0" timeOffset="3021.9377">26661 3331 9 0,'0'0'9'15,"0"0"-9"-15,0 0 13 16,0 0 1-16,0 0 11 16,0 0 2-16,11-72 1 15,-11 70-2-15,0 2-10 16,0 0-16-16,0 0-8 15,0 0-3-15,-9 13-9 16,-22 21 20-16,-12 14 0 16,-8 13 1-16,-2 10 0 15,-5 6-1-15,-3 0 1 16,3-6-1-16,8-7 1 16,5-8-1-16,9-9 3 0,9-6-3 15,7-5 0-15,5-5 1 16,4-5-1-16,1-4 0 15,4-3-12-15,4-6-21 16,2-3-28-16</inkml:trace>
  <inkml:trace contextRef="#ctx0" brushRef="#br0" timeOffset="3614.5388">26339 3288 70 0,'0'0'6'16,"0"0"0"-16,0 0-6 16,0 0-9-16,0 0 9 15,0 0 5-15,133-111 15 16,-105 104-11-16,8 3-9 15,10 4-2-15,12 0 0 16,11 5 2-16,5 16 0 16,-3 1 0-16,-4 6-2 15,-11 0 2-15,-12 4-1 16,-15 3-2-16,-17 1-3 0,-12 4-1 16,-14 6 5-16,-32 2 2 15,-12-3 2-15,-9-8-1 16,2-7-1-16,10-8-4 15,7-6 1-15,9-4 0 16,9-4 3-16,12-6 0 16,10-2 0-16,5 3 5 15,3-3-1-15,0 0 1 16,0 0 1-16,11 0-2 16,16 0-4-16,9 7-2 15,9 10-1-15,6 3 1 16,4 10 2-16,-5 3-4 0,-3 4 2 15,-12 0 0 1,-11-6-1-16,-10 1 3 0,-12-4-9 16,-2-2 5-16,-6-2 0 15,-30-2 3-15,-15-4-1 16,-16-8 2-16,-9-7-2 16,-4-3-13-16,-1-4 6 15,4-21 6-15,1 0-4 16,7-7-18-16</inkml:trace>
  <inkml:trace contextRef="#ctx0" brushRef="#br0" timeOffset="5055.8843">28608 3685 36 0,'0'0'30'0,"0"0"-12"15,0-126-2-15,0 78 19 0,-4-2-13 16,-15 0-18-16,-3-1 3 16,-11 0-3-16,-9-7-2 15,-16-7-2-15,-13-5 0 16,-12-4-1-16,-13-1 1 16,-4 6-1-16,-10 3 1 15,-14-1-2-15,-16 3 2 16,-10 0-2-16,-5 0 2 15,-1-1-1-15,2 3 1 16,-4 4 0-16,4 2-3 16,-5 7 3-16,3 5 0 15,-2 7-1-15,-4 1 1 16,-1 3-2-16,2 7 4 0,5 4-4 16,5 8 2-16,4 4-2 15,7 6 2-15,4 4 0 16,9 0 0-16,-1 2-2 15,1 16 2-15,-4 0-2 16,-4 2 1-16,-12 6 1 16,4-1 2-16,7-2-2 15,13 5-1-15,26-1 0 16,7 5 0-16,5 6-3 16,1 2 2-16,0 4 2 15,1 2 0-15,0 0 0 16,-2 5 1-16,3 3-1 0,4 0-1 15,3 5-1-15,10 2 4 16,7-1-4-16,9 0 2 16,9-1-3-16,9-1 2 15,6-2 1-15,7 3 0 16,7 2 0-16,9 3 2 16,2 13-1-16,0 7 0 15,22 5 2-15,12 4-1 16,10-9-1-16,12-5 2 15,6-5-2-15,14 0 3 16,10 0-1-16,15 0 7 16,15-1-9-16,18-3 5 15,10 0 0-15,13-2-2 0,7 2-4 16,5-3 5 0,-1-10-4-16,-6-1-1 0,-4-5 2 15,-2-3-1-15,6-2-2 16,0-2 2-16,5-1-1 15,0 0 1-15,2 6-1 16,7-1 0-16,3-2-1 16,-4-1 1-16,4-1 0 15,-12-1 1-15,-4 0 0 16,-10-2-1-16,-5-6 0 16,-9-7 0-16,-7-8 1 15,-10-6 2-15,-1-10-2 0,-1-4-1 16,7 0 3-1,-2-3-3-15,-5-15 3 0,-10-3-3 16,-10-3 0-16,-13-1 5 16,-4 1-1-16,-10 4 0 15,-5-2 2-15,-1 1-3 16,3 2 2-16,-1-3-4 16,0 0 2-16,-1 0-2 15,0-4-1-15,-6-2 2 16,-1-8 2-16,-9-7 1 15,-2-2-3-15,-8-4 2 16,-9-3 0-16,-4-3 0 16,-6-3-4-16,-10-3 1 15,-6 1 0-15,-5-2 5 16,-2 2-5-16,0-1 2 0,0 1-2 16,-14 0-1-16,1-2 4 15,-5-1-3-15,-1-1 2 16,-2-4-3-16,-3 3 3 15,-1 0-2-15,-2 5 6 16,-1 7-5-16,-3 2 2 16,-6-1-4-16,-2-3 0 15,-6-1-4-15,-10-6 3 16,-14-5-1-16,-1 6 2 16,-5 3-4-16,-6 9 7 15,-1 7-6-15,-13 0 3 16,-11 2-3-16,2 2 3 0,1 5-6 15,5 10-3-15,7 9-10 16,3 7 0-16,9 7-14 16,7 0-20-16,13 0 13 15,9 21-48-15</inkml:trace>
  <inkml:trace contextRef="#ctx0" brushRef="#br0" timeOffset="5624.1949">29437 4016 59 0,'0'0'14'0,"0"0"1"16,0 0-5-16,0 0-5 16,0 0 3-16,0 0 11 15,-9-46 10-15,9 46-6 16,0 0-11-16,20 0-9 16,25 0-3-16,21 14 0 15,14 12 0-15,11 6 3 16,8 7-3-16,6 4 0 15,1 0-3-15,4-1 3 16,-6-3 0-16,-5-2 1 16,-11-5 0-16,-12-7 1 15,-13-6-2-15,-17-7 0 16,-17-6 0-16,-13-3 3 0,-14-3 0 16,-2 0 3-16,0 0-3 15,0 0-3-15,-4-3-10 16,-29-15-46-16,-21-8-45 15</inkml:trace>
  <inkml:trace contextRef="#ctx0" brushRef="#br0" timeOffset="5924.8144">29880 3894 12 0,'0'0'19'0,"0"0"-6"16,0 0-9-16,0 0-4 15,0 0-14-15,0 0 12 16,-142 9 2-16,76 5 0 15,-2 3-2-15,-1 2-4 16,9-6 0-16,10 1 4 16,19-2-10-16,7-1 8 0,10-1 4 15</inkml:trace>
  <inkml:trace contextRef="#ctx0" brushRef="#br0" timeOffset="6022.9256">29672 4253 1 0,'0'0'0'0,"141"100"-1"16,-78-50 1-16</inkml:trace>
  <inkml:trace contextRef="#ctx0" brushRef="#br0" timeOffset="6186.885">30262 4881 114 0,'0'0'0'16</inkml:trace>
  <inkml:trace contextRef="#ctx0" brushRef="#br0" timeOffset="8069.1065">24199 6447 25 0,'0'0'19'0,"0"0"-4"15,0 0 2-15,0 0 4 16,0 0-7-16,0 0 0 15,-41-109 4-15,24 89 5 16,-4 5-9-16,-1 3-6 16,-6 1-5-16,-13 1-3 15,-10 4-2-15,-14 6 0 16,-10 0 2-16,-8 0 0 16,-6 14-1-16,0 14 1 15,-2 13 0-15,0 6 0 0,6 12-1 16,0 11 1-1,7 8 2-15,4 5-1 0,5-1 0 16,3 2-1-16,5 0 0 16,1 14 0-16,4 6 0 15,10 7-1-15,3-1 1 16,8-6-1-16,1-8 1 16,3-1 1-16,2-3 4 15,2-2-3-15,0 3 0 16,1 5 6-16,0 3-7 15,1 2 0-15,2 0-1 16,3-9 0-16,3-2 0 0,1 3 0 16,3-1 0-1,6 4 0-15,2 2 0 0,1-6 1 16,-1-1-1-16,1-3-1 16,2-4 1-16,0 6 0 15,2 2 1-15,0 1-1 16,0-1 2-16,2 0-2 15,13-2 0-15,5-2 1 16,-1-2-1-16,-2-5 0 16,3-6 0-16,1 0-1 15,-2 0 2-15,4 3-1 16,-3 6 1-16,4-2-1 16,-2-2 1-16,5-3 0 15,2-10-1-15,2-4 2 16,3-5 1-16,5-4-3 0,4-7 3 15,4-4-1-15,4-6 5 16,-2-5 4-16,4-4-3 16,-1-6-4-16,2-1 5 15,1 0 1-15,5-1-4 16,10 3 0-16,3-2-2 16,5-3 5-16,-2-2-5 15,-3-6-1-15,1-12 0 16,-1 0 3-16,1-7-2 15,10-23-2-15,1-9-2 16,11-7-1-16,1-8-5 16,-5-4 2-16,-1-6 4 0,-10-10 0 15,-2-5 2-15,4-9-1 16,-2-6 1-16,4-9 2 16,-8-5-3-16,-6-5 0 15,-6-8-1-15,-12-10 0 16,-7-3 1-16,-13-5 1 15,-8 3 1-15,-4 11 13 16,-3 11 2-16,2 8-6 16,-2 7 12-16,0 8-5 15,0 3-7-15,0 2-6 16,-1-1-4-16,1 3 0 16,-3 1 1-16,-1-1-3 15,-3 2 0-15,-1-3-1 16,-8-3 2-16,-2-4-2 15,0 4-1-15,0 8 2 0,0 6 0 16,0 12 2-16,0 8-2 16,0 4 1-16,-2 5-1 15,-4-3 0-15,0-2-1 16,-1-6 1-16,-1-4 0 16,-4-2 0-16,1 0-2 15,-3-5 2-15,1 3 0 16,3 1 0-16,-4 4-1 15,3 3 2-15,0 6-1 16,-3 0 0-16,1 2-1 16,-5-1 0-16,-2-1-5 15,-4 0 6-15,-3-4-1 16,-4 0 1-16,-5 2-1 0,-4 1-5 16,-5 4 6-16,0 2-5 15,6 1 4-15,-3 6 0 16,4-2 1-16,4 3 0 15,0 4 0-15,3 0 0 16,-2 8-1-16,-5 0-2 16,0 3-1-16,-1 3-2 15,0 5 0-15,6-2-7 16,4 8 9-16,2-1-1 16,3 3-1-16,-7 2-1 15,-8 2-1-15,-5 0-3 16,-10 0 4-16,-4 2 2 0,0 0 1 15,6 0-5 1,6 0 3-16,4 0-4 0,7 0-6 16,2 0-6-16,-2 2-9 15,9 10 4-15,2 6-33 16,8 2-42-16</inkml:trace>
  <inkml:trace contextRef="#ctx0" brushRef="#br0" timeOffset="8872.5664">24224 5423 163 0,'0'0'13'16,"0"0"-9"-16,0 0 16 15,12-117-9-15,-7 99-9 16,-1 3 23-16,-4 8 5 16,0 2 4-16,0 4-23 15,0 1-7-15,0 0-4 16,0 0-8-16,0 0-1 16,-9 22-10-16,-26 24 17 15,-23 18 2-15,-9 11 0 16,-2 6 6-16,4-6-6 0,8-9 0 15,7-8 0-15,8-7 0 16,6-8 0-16,7-9 0 16,10-6 0-16,2-8 2 15,7-8-2-15,3-4 0 16,5-6 5-16,0 0-2 16,2-2-2-16,0 0-1 15,-2 0-19-15,2 0-7 16,0-19-17-16,0-18-85 15</inkml:trace>
  <inkml:trace contextRef="#ctx0" brushRef="#br0" timeOffset="9187.3544">24218 5307 43 0,'0'0'16'0,"0"0"1"15,0 0 1-15,0 0 7 16,0 0 26-16,0 0-18 16,10-62-17-16,-10 62-16 15,0 0-6-15,2 0-2 16,0 8-4-16,2 21 7 16,-1 18 5-16,-1 20 3 15,-2 9 3-15,0 8 8 16,0 1-11-16,0-9 0 15,-9-7 3-15,3-4-3 0,-2-9-3 16,4-4 2-16,4-5-2 16,0-6 0-16,0-4-24 15,0-10-32-15,0-8-38 16</inkml:trace>
  <inkml:trace contextRef="#ctx0" brushRef="#br0" timeOffset="9397.0203">23862 5813 197 0,'0'0'8'16,"0"0"-8"-16,0 0-6 16,0 0 6-16,0 0 13 15,0 0 1-15,145 0-8 16,-36 15-6-16,22 6-1 15,23 3 0-15,16 6-31 16,15 2-68-16</inkml:trace>
  <inkml:trace contextRef="#ctx0" brushRef="#br0" timeOffset="10874.7376">29433 7299 117 0,'0'0'11'0,"0"-111"-9"16,0 77 15-16,2 7-17 16,-2 0 3-16,0-1 0 15,-7-6 4-15,-13-1 5 16,-3-5 1-16,-4 5-11 16,-2 3 6-16,-6 5-6 15,-1 10-2-15,-1 3-2 0,-3 5 1 16,-3 9-1-1,-3 0-1-15,-17 14 0 0,-11 23 2 16,-11 13-2-16,-8 12 3 16,-1 14 0-16,3 10 5 15,3 13-5-15,5 7 1 16,7 7 3-16,7 7-3 16,6 8 3-16,3 12 2 15,2 11-5-15,0 12 1 16,-6-1-2-16,-3 1 2 15,-11-5-2-15,-6-8 3 16,-4-6-3-16,4-7 2 0,15-9-2 16,15-14 0-1,16-4 3-15,14-6-3 0,9-3 4 16,5 3-4-16,6 3 10 16,4-4-5-16,0 0 1 15,0-5-5-15,2-14 7 16,14 1-8-16,-1-1 0 15,5 0 1-15,1-2 2 16,2-5-3-16,2-11 1 16,4-6 1-16,0-8-2 15,5 1 1-15,6-1 3 16,2-2-3-16,5-5 0 16,2 3 1-16,-5-4 0 15,8 5-1-15,-1-2-1 16,5 0 0-16,2-1 5 0,7-4-3 15,6-2 1-15,4-3-2 16,10-5 5-16,4-4 1 16,5-4 2-16,6-3-6 15,5-10-1-15,6-3 3 16,5-6-3-16,-2-2 3 16,4-4-4-16,3-24 3 15,1-16 2-15,1-12 0 16,-6-10 10-16,-10-17-9 15,-13-7-6-15,-9-10 3 16,-8-8-3-16,-3-5 2 16,-7-4-3-16,-2-6 1 0,-7-6-1 15,0-9 1 1,-1-11 0-16,-6-1 10 0,-3 4-4 16,-11 9 0-16,-12 17-2 15,-10 12 4-15,-11 7-4 16,-4 5-3-16,0 6 4 15,-2 0-5-15,-15 4 3 16,-6-1-3-16,1 1 0 16,2 6-1-16,0 3 0 15,-2 6 0-15,-3 4-2 16,1-2 2-16,-3 0 0 16,0-1-1-16,-2 8 0 15,2 5 1-15,1 11-2 0,1 6 2 16,-2 1-1-1,-1-3 1-15,-6-3-2 0,-4-4 2 16,-4-7-2-16,-7 1-1 16,0-10 1-16,-2-1 1 15,3 0 1-15,13 3 0 16,4 8 0-16,11 9 3 16,0 3-3-16,5 4 0 15,-1-6 1-15,3-2 3 16,-1 2-4-16,1-4 2 15,-1 6-2-15,1 3-1 16,-10-2 0-16,-3-5-3 0,-12-1 2 16,-6-2 0-1,-3 2-1-15,5 6 6 0,3 10-6 16,8 5 3-16,7 10-4 16,-1 1-17-16,3 5-24 15,-1 5-10-15,6 2 9 16,11 4-17-16,6 0 19 15</inkml:trace>
  <inkml:trace contextRef="#ctx0" brushRef="#br0" timeOffset="11278.857">29831 5881 37 0,'0'0'54'16,"0"0"-19"-16,0 0 11 15,0 0-8-15,0 0-38 16,0 0-10-16,-18-30-8 16,-6 57 11-16,-16 11 7 0,-12 9 0 15,-4 7 0-15,4 4 4 16,0-1-4-16,4-1-1 16,7-6 1-16,5-6 2 15,7-8-1-15,12-7-1 16,3-12-1-16,10-4-4 15,4-4-28-15,0-3-14 16,8-1 0-16,35-5-1 16</inkml:trace>
  <inkml:trace contextRef="#ctx0" brushRef="#br0" timeOffset="11684.8049">29942 5929 32 0,'0'0'46'0,"0"0"0"16,0 0-31-16,129-100 33 16,-94 84-15-16,0 8-5 15,-2 8-22-15,1 0-6 16,-7 0-2-16,-6 4-2 16,-9 15-2-16,-10 2 0 15,-2 11-2-15,-11 4-3 16,-32 2 1-16,-10-1 3 15,-8-9 0-15,1-9-7 16,8-4 10-16,11-5 1 16,17-5-3-16,12-1 4 15,10 1-5-15,2-4-2 0,0 4 4 16,0-1 5-16,16 4 0 16,18 6 8-16,7 8-4 15,7 5-2-15,-6 2 1 16,-7 7 1-16,-10 1-4 15,-14-1 2-15,-11-3-4 16,0-3 2-16,-42-5 0 16,-29-3 4-16,-30-4-4 15,-22-4 0-15,-25-3-73 16</inkml:trace>
  <inkml:trace contextRef="#ctx0" brushRef="#br0" timeOffset="12508.916">24027 6994 5 0,'0'0'34'15,"0"0"-30"-15,0 0 16 16,12-121-9-16,-12 98 8 16,0 2 5-16,0 8 7 15,-6 4-15-15,-13 4-8 16,-12 5-8-16,-12 0-6 15,-10 0 2-15,-1 17 4 16,3 10-1-16,7 5 1 16,3 3 0-16,7 6-7 15,9-3-9-15,8 0 2 0,11-4 2 16,6-4-2-16,0-4 10 16,15-8-4-16,21-7 8 15,15-11 1-15,12 0 4 16,5-14-5-16,4-18-5 15,-3-10 2-15,-6 3 3 16,-17 3 0-16,-10 10 2 16,-16 12 16-16,-13 6 12 15,-7 6 8-15,0 2-25 16,0 0-13-16,0 0-12 16,0 18-1-16,-16 16 13 15,-6 14 0-15,0 7 0 16,4 4 0-16,-5 8-5 0,8-1-30 15,3-2-35-15</inkml:trace>
  <inkml:trace contextRef="#ctx0" brushRef="#br0" timeOffset="13424.7786">24428 6678 122 0,'0'0'9'15,"0"0"-9"-15,0 0 17 16,0 0-14-16,0 0 5 0,0 0 8 15,0 0-4-15,0-49-11 16,0 49-1-16,-7 6-8 16,-15 26 0-16,-14 17 8 15,-12 14 10-15,-8 12 2 16,-2 3-7-16,0 1 4 16,2-2-3-16,4-5-2 15,8-10-2-15,7-9 6 16,10-11-7-16,6-10 0 15,8-7 0-15,5-10-1 16,3-3 1-16,2-4-1 16,1-2-32-16,-2-2-36 0,-7 1-36 15</inkml:trace>
  <inkml:trace contextRef="#ctx0" brushRef="#br0" timeOffset="13986.878">22583 7985 78 0,'0'0'35'0,"0"0"-32"15,0 0-3-15,125-47-3 16,-69 45 3-16,-7 2 3 16,-5 0-1-16,-4 0-2 15,-11 14-1-15,-4 4 0 0,-7 2-2 16,-7 5-3-16,-7 3 4 16,-4 6-3-16,0 6-6 15,-29 8 7-15,-13 2-2 16,-10-3-3-16,2-7 1 15,0-11 2-15,11-2 6 16,7-3-1-16,6-3 1 16,9-2 0-16,9-5 0 15,3-4-4-15,5-8 4 16,0 2 0-16,3-3 5 16,24 4 2-16,14-1 5 15,13-1-2-15,9 0-10 16,-1-3-6-16</inkml:trace>
  <inkml:trace contextRef="#ctx0" brushRef="#br0" timeOffset="14428.7765">23918 8101 155 0,'0'0'0'15,"0"0"-2"-15,0 0 2 16,0 0 0-16,134-110 2 0,-103 104 5 16,-4 6-1-16,-3 0-6 15,-9 3-4-15,-6 22-5 16,-9 9 5-16,-2 10-3 15,-36 6-5-15,-10 0-6 16,-10-2 2-16,2-9-14 16,9-11 12-16,15-9 5 15,15-6 10-15,11-5-3 16,6-4-10-16,0 2 4 16,4 0 12-16,20 0 0 15,3 0 0-15,-3 0 9 16,-3 0 7-16,-13 2 2 15,-6 4-18-15,-2 8-2 0,0 5 2 16,-2 8 7-16,-25 1 2 16,-12-1-7-16,-13 0-2 15,-8 0-14-15</inkml:trace>
  <inkml:trace contextRef="#ctx0" brushRef="#br0" timeOffset="15088.8036">22699 9039 56 0,'0'0'43'16,"0"0"0"-16,0 0-7 16,0 0-21-16,0 0-14 15,0 0-1-15,-23 35-7 16,-3 3 7-16,0 6 1 16,5-1-1-16,5-2 0 15,8-5-1-15,5-2 1 16,3-1 1-16,0-8-1 15,9 0-1-15,16-5-7 16,8-7-4-16,5-2 8 16,3-10 1-16,1-1-13 0,-3 0 15 15,-7 0 1-15,-10 0 1 16,-10 0 3-16,-10 0 4 16,-2 0 15-16,0 0 1 15,0 0-10-15,0 0-14 16,0 0 0-16,0 6-9 15,-7 13 1-15,-11 6 8 16,-4 11 1-16,-1 1 1 16,-4 3 0-16,6-2-1 15,-6 5-1-15,2 1 0 16,8 1-6-16,1-4-34 16,7-7-26-16,9-8-28 15</inkml:trace>
  <inkml:trace contextRef="#ctx0" brushRef="#br0" timeOffset="15464.7988">23570 9332 173 0,'0'0'0'16,"0"0"-11"-16,0 0 10 15,0 0 1-15,0 0 0 16,0 0 1-16,-36-62-1 0,7 62-7 16,-2 4 1-1,2 22 6-15,10 12-7 0,7 9 3 16,12 8-8-16,0 6 2 16,20-1-6-16,14 4 13 15,6-2 3-15,2-4 0 16,-6 0-2-16,-7-10 2 15,-12-7 0-15,-9-11 0 16,-8-10-4-16,-8-6 4 16,-23-2 1-16,-11-6 5 15,-9-2 12-15,0-4-11 16,4 0-7-16,9 0-7 16,11-10-12-16,9-8-35 15</inkml:trace>
  <inkml:trace contextRef="#ctx0" brushRef="#br0" timeOffset="15719.0508">23605 9368 111 0,'0'0'18'16,"0"0"-8"-16,0 0 25 15,0 0-34-15,0 0-1 16,170-74 1-16,-105 62 14 16,4 4-5-16,-7 4-5 0,-13 0-5 15,-15 4-5 1,-18 0 2-16,-14-2-11 0,-2-2-11 16,0-2-17-16,-5-8-38 15</inkml:trace>
  <inkml:trace contextRef="#ctx0" brushRef="#br0" timeOffset="18172.5694">29283 7492 11 0,'0'0'38'16,"0"0"-7"-16,0 0 14 16,0 0-4-16,0 0-1 15,0 0-7-15,0 0-12 16,7-83-5-16,-7 81-6 16,0 2-3-16,0 0-4 15,0 0-3-15,0 0 2 0,2 0 1 16,-2 0 0-1,0 0 1-15,0 0-1 0,0 0-1 16,0 0 0-16,0 0 0 16,0 0-2-16,0 0 2 15,0 0-2-15,0 0 4 16,0 0 1-16,0 0 3 16,0 0 1-16,0 0-5 15,0 0-3-15,0 0 0 16,0 0-1-16,0 0 0 15,0 0-4-15,0 0 3 16,0 0 1-16,0 0-1 0,0 0 1 16,0 0 0-1,0 0 0-15,0 0-1 0,0 0 1 16,0 0-1-16,0 0-2 16,0 0 3-16,0 0 0 15,0 0-1-15,0 0-1 16,0 0-1-16,0 0 2 15,0 0 0-15,0 0 0 16,0 0-2-16,0 0-2 16,0 0 2-16,0 0 1 15,0 0 2-15,0 0-7 16,0 0 1-16,0 0 1 16,0 0 1-16,0 0 0 15,0 0 4-15,0 0-5 16,0 0 4-16,0 0-3 0,0 0-1 15,0 0 5-15,0 0-3 16,0 0-3-16,0 0 1 16,0 0-3-16,0 0 4 15,0 0-2-15,0 0 4 16,0 0 1-16,0 0-4 16,0 0 5-16,0 0-1 15,0 0-2-15,0 0 1 16,0 0-9-16,0 0 7 15,-5 8 4-15,-7 10 0 16,-5 6 0-16,-3 4-3 16,-6 6 6-16,-1 0-2 0,-2-1 0 15,2 0 0-15,3 0-1 16,1-3 0-16,6-2 0 16,1-2 0-16,3-5 0 15,-1 2 1-15,5-6 3 16,3-4-4-16,-1-3 0 15,5-3 0-15,-1-4 0 16,1-1 1-16,2 0 0 16,0-2 1-16,0 2-2 15,0-2 3-15,0 0 1 16,0 0-1-16,0 0 0 16,0 0 3-16,0 0-5 15,0 0 3-15,0 0-2 16,0 0-1-16,0 0 1 15,0 0-1-15,0 0 3 0,0 0 0 16,0 0-2-16,0 0-2 16,0 0 5-16,0 0-4 15,0 0 1-15,0 0-2 16,0 0 0-16,0 0 1 16,0 0 1-16,0 0-1 15,0 0 1-15,0 0-1 16,0 0 1-16,0 0 0 15,0 0-2-15,0 0 0 16,0 0-2-16,0 0 2 0,0 0 1 16,0 0-1-1,0 0-1-15,0 0 1 0,0 0 0 16,0 0 0 0,0 0 1-16,0 0 0 0,0 0 0 15,0 0-1-15,0 0 1 16,0 0-1-16,0 0 3 15,0 0-2-15,0 0-1 16,0 0 0-16,0 0 0 16,0 0 1-16,0 0-1 15,0 0 2-15,0 0-2 16,0 0 2-16,0 0-1 16,0 0 1-16,0 0-2 15,0 0 4-15,0 0-1 16,0 0-2-16,0 0-1 0,0 0 0 15,0 0 0-15,0 0 0 16,0 0 0-16,0 0 0 16,0 0 2-16,0 0-1 15,0 0 0-15,0 0 0 16,0 0 0-16,0 0 1 16,0 0-2-16,0 0-2 15,10 0 1-15,0 0 1 16,9 0-1-16,2 0 1 15,0 0-2-15,1 0 2 16,-3 0 0-16,6 0 1 16,4-9 2-16,5-15-3 0,3-9-10 15,2-9-13-15,1-8 10 16,-3-4 0-16,-6 2 4 16,-1 4 9-16,-12 12 1 15,-5 7 1-15,-5 13 5 16,-5 8-1-16,0 4-5 15,-3 2-1-15,0 2 0 16,0 0 0-16,0 0-3 16,0 0-10-16,0 6 0 15,-3 18 3-15,-15 10 9 16,-4 6 1-16,2 6 1 16,-2 3 0-16,1 3 4 15,8 2 1-15,5 0-1 16,8 2 0-16,0 0 0 15,0-2-2-15,17-3 0 0,3-7 1 16,2-5-4-16,1-3-10 16,-7-5-48-16,-8-1-47 15</inkml:trace>
  <inkml:trace contextRef="#ctx0" brushRef="#br0" timeOffset="18996.823">28296 8490 145 0,'0'0'15'0,"0"0"9"16,0 0-17-16,0 0-7 16,0 0-3-16,0 0-9 15,-16 0 3-15,-13 38 9 16,-9 14 1-16,1 9 1 15,-5 2 3-15,3 0-4 16,8-5-1-16,4-8 0 16,12-10-1-16,4-10-12 0,6-9 2 15,5-12 4-15,0-5-6 16,0-4 13-16,10 0 12 16,21 0 0-16,13-8-6 15,10-12-4-15,-3 0-1 16,0 2-1-16,-6 4 2 15,-7 6-2-15,-5 4 2 16,-2 4 6-16,-4 0-4 16,-5 4-4-16,-4 14-1 15,-8-1-4-15,-2 6-1 16,-8 4 4-16,0 7-1 16,-4-2 3-16,-15 1 1 15,-3-2-1-15,-3-7 0 16,-6-5-2-16,-9-11-3 15,-6-2 5-15,-6-6-1 0,1 0 1 16,2 0 0-16,6-14 6 16,10-5-2-16,4 1 0 15,7-1 15-15,6 1-1 16,1 5-12-16,6 1-5 16,2 1-1-16,3 10-1 15,2-2 1-15,2 3-12 16,0 0-54-16,0 0-26 15</inkml:trace>
  <inkml:trace contextRef="#ctx0" brushRef="#br0" timeOffset="19514.8328">29610 9157 147 0,'0'0'17'0,"0"0"-9"16,0 0 5-16,0 0-6 15,0 0-2-15,-40-115-5 16,5 98-2-16,-7 4 1 16,-8 7 0-16,-8 3-3 15,-4 3 3-15,-7 3-1 16,0 19 2-16,2 7 1 15,4 7-1-15,11 4 0 16,11 1 1-16,17 1-2 16,14 4 1-16,10 4 0 0,8 5 1 15,32 0 4 1,11-2 2-16,8-3-7 0,4-12-3 16,-3-8-6-16,-6-8 6 15,-7-11 0-15,-9 2 1 16,-9-7-21-16,-12-6 19 15,-10 0-68-15,-7 0 26 16</inkml:trace>
  <inkml:trace contextRef="#ctx0" brushRef="#br0" timeOffset="20662.2052">28082 9793 32 0,'0'0'2'0,"0"0"-2"15,0 0 5-15,0 0-3 16,0 0 6-16,0 0 15 16,40-37-4-16,-40 37-5 15,0 0-8-15,0 0-6 16,0 0-6-16,0 0-5 16,-2 19 4-16,-11 7 7 15,-5 9 0-15,-1-2 6 16,4 2-5-16,-1-3-1 15,3-2 4-15,3-3-1 16,-4-4-3-16,1-1 5 16,1 0 1-16,1 0 2 0,0-3-8 15,0 0 4-15,4-5 1 16,1-4-2-16,3-5-1 16,3 0 0-16,-2-3 0 15,2 0-2-15,0-2 3 16,0 2-3-16,0-2 2 15,0 4-2-15,0 0 0 16,-4 3 0-16,-1 0 1 16,-4 7-1-16,-2 5 1 15,-3 0 1-15,-1 4 5 16,5-1-1-16,-2-4-5 16,3-6 0-16,5-4 1 15,-1-1-2-15,5-5 0 0,0 1 2 16,-2-1-4-1,2-2 4-15,0 0-2 0,0 0 6 16,0 0-3-16,0 0 7 16,0 0-1-16,0 0 3 15,0-7 1-15,11-16-13 16,2-3 0-16,-1-2-1 16,-4-1 1-16,-5 4 1 15,-3 0-1-15,0 6 3 16,-3-4-6-16,-19 1-4 15,-5 2 0-15,-8-2 5 16,-1 4 2-16,3 4 0 16,4 8 0-16,2 6-4 15,0 0-1-15,2 2-1 0,2 15 3 16,2 4 0-16,8 3 3 16,4 2 0-16,9 4 4 15,0 1 1-15,0 1 3 16,29-2 0-16,8-2-5 15,10-5 3-15,5 0-5 16,3-5-1-16,1-6-5 16,2-10-68-16</inkml:trace>
  <inkml:trace contextRef="#ctx0" brushRef="#br0" timeOffset="21502.9427">28599 10365 35 0,'0'0'54'0,"0"0"-36"0,0 0 12 16,0 0-4-16,0 0-13 16,0 0-3-16,-2 0-10 15,2 4 0-15,2 2 0 16,18 1 3-16,13 6 5 16,14 1-1-16,11-2-6 15,5-2 0-15,-1-4 3 16,-4-2-3-16,-5-4 0 15,-8 0 1-15,-7 0 0 16,-5-4 1-16,-10-8-2 0,-10-1 1 16,-6 0 5-1,-7-1-1-15,0 3 4 0,0-4-7 16,-25 1-3-16,-12 1-4 16,-15 0-3-16,-8 3 7 15,-5 0-2-15,1 2 2 16,1 5 0-16,8 3 1 15,-1 0-1-15,6 0 1 16,4 19 5-16,10 5-5 16,7 4 5-16,9 4-6 15,11 2 0-15,7 4 1 16,2 0 0-16,11 0 3 16,25-2 1-16,17 1-3 15,14 0-2-15,14-4-13 16,14-3-30-16,3 1-38 0,-2-8-45 15</inkml:trace>
  <inkml:trace contextRef="#ctx0" brushRef="#br0" timeOffset="42161.9002">25145 12595 1 0,'0'0'17'15,"0"0"6"-15,0 0-2 16,0 0 1-16,0 0 0 15,0 0-9-15,0 0 0 0,0 0-1 16,18-51 4-16,-16 41 2 16,-2 3 1-16,0 1-2 15,0 1-1-15,0 5-5 16,0-1-8-16,0 1-3 16,0 0-8-16,-22 10-4 15,-20 26 8-15,-20 12 4 16,-7 4 0-16,0 2 2 15,-1 0 0-15,3-2-1 16,5-1 4-16,4-4 4 16,7-2-4-16,6-3-1 15,10-8 3-15,8-8-5 0,14-8 2 16,1-11-3-16,10-4-1 16,0-3 0-16,2 0 2 15,0 0 2-15,0 0 1 16,0 0-2-16,0 0-3 15,0-3-2-15,0-12-17 16,0-14-8-16,9-10-84 16,7-7-6-16</inkml:trace>
  <inkml:trace contextRef="#ctx0" brushRef="#br0" timeOffset="42588.7864">25083 12508 31 0,'0'0'25'0,"0"0"-9"16,0 0-14-16,0 0-2 15,0 0-1-15,0 0-4 16,40 14 3-16,-40 5-4 16,0 6 3-16,0 16 3 0,-16 7 3 15,-13 6 7-15,-4 6 9 16,-3 4-9-16,3 3-4 16,6 3 7-16,5 0 6 15,7-10-12-15,4-7 2 16,6-13 0-16,2-11-1 15,1-4-3-15,2-7-1 16,0-5-2-16,0-2 1 16,0-6-2-16,0 2-2 15,0-7 1-15,0 0-12 16,0 0-11-16,-2 0-20 16,-2 0-1-16,-3-4-18 15</inkml:trace>
  <inkml:trace contextRef="#ctx0" brushRef="#br0" timeOffset="42986.9716">24615 12906 16 0,'0'0'18'16,"0"0"-8"-16,0 0-4 15,0 0-1-15,0 0 0 16,0 0 3-16,93 0 8 16,-52 0-9-16,8 6-1 15,4 5 1-15,5 6 9 16,1 1-6-16,-1 2-6 16,-10-1-4-16,-5 2 0 15,-15-3-5-15,-10-4-25 16,-13-2-37-16</inkml:trace>
  <inkml:trace contextRef="#ctx0" brushRef="#br0" timeOffset="43667.9118">23925 12212 113 0,'0'0'0'16,"0"0"0"-16,0 0 0 15,0 0 0-15,0 0-4 16,0 0-7-16,4-46-7 16,-8 53 2-16,-19 26 13 15,-12 17 3-15,-7 16 2 16,-3 15 3-16,-4 6 2 16,2 6 4-16,-3 1-9 15,4-7 4-15,4-8-1 16,6-10-5-16,10-13 4 15,5-12-4-15,7-16 1 0,8-12-1 16,4-10 2-16,2-4 5 16,0-2 19-16,0 0 3 15,0 0-2-15,0-8-27 16,-2-22 10-16,-5-12-20 16,-5-6 10-16,-5-1-6 15,-10 9-1-15,-6 7-3 16,-5 6 8-16,-2 9-2 15,-2 10-1-15,0 8 1 16,3 0 2-16,-1 0-2 16,7 12 2-16,2 4 0 15,4 1 2-15,10-2-3 0,5 7 1 16,5 0-1-16,7 7-1 16,0 3 4-16,0 4 12 15,25 2 0-15,15 1-1 16,11-6 6-16,16-5-4 15,20-6 0-15,13-4-7 16,14-2-6-16,4-1 0 16,-3-8-41-16,2-7-50 15</inkml:trace>
  <inkml:trace contextRef="#ctx0" brushRef="#br0" timeOffset="43984.3173">24939 12102 145 0,'0'0'0'16,"0"0"-4"-16,-123-65 2 16,82 65-2-16,-9 6-6 15,-15 30-2-15,-13 18 12 16,-12 21-3-16,-1 17 3 15,0 12 3-15,7 14 4 16,5 3 5-16,15 7-5 16,14 9-7-16,17-4 3 0,20 0-3 15,13-13 2-15,4-13-1 16,38-11 4-16,18-10-5 16,15-11-8-16,9-7-8 15,7-16-5-15,10-6-17 16</inkml:trace>
  <inkml:trace contextRef="#ctx0" brushRef="#br0" timeOffset="45146.8854">25531 12284 13 0,'0'0'21'16,"0"0"-10"-1,0 0-1-15,0 0-3 0,0 0 0 16,0 0 0-16,0 0 1 16,0 0-6-16,0 0-2 15,0 0 0-15,0 0-4 16,0 0-3-16,0 0-1 15,-2 0-6-15,0 0-10 16,-5 0-5-16</inkml:trace>
  <inkml:trace contextRef="#ctx0" brushRef="#br0" timeOffset="45762.7645">24550 12850 0 0,'0'0'1'0,"0"0"1"16,0 0 0-16,123 0 3 15,-67 0 1-15,8 3 9 16,3 8 4-16,0-2-7 16,-5 4 4-16,-2-2-10 15,-4 4-6-15,-6 1 1 16,-6 0-2-16,-7 2-2 15,-10-4-19-15,-13-1-32 16</inkml:trace>
  <inkml:trace contextRef="#ctx0" brushRef="#br0" timeOffset="45957.3258">24540 12966 80 0,'0'0'21'15,"0"0"-15"-15,0 0 11 16,0 0 3-16,0 0-11 16,0 0-6-16,122-13-3 15,-59 18 0-15,-3 11 0 16,0 6-3-16,-4 2-28 16,-6 2-25-16</inkml:trace>
  <inkml:trace contextRef="#ctx0" brushRef="#br0" timeOffset="46324.8232">25834 12258 85 0,'0'0'14'0,"0"0"-14"15,0 0 10-15,0 0 3 16,0 0-13-16,0 0-16 16,-4-96-20-16,10 100 30 0,5 16 6 15,-1 14 0-15,-8 12-2 16,-2 16 2-16,0 18 7 16,-25 13 3-16,-8 9-8 15,-8 6 9-15,-7 9-10 16,-4 8 0-16,-4 2 8 15,1 0 7-15,4-13-7 16,3-13 0-16,6-8-7 16,11-12 2-16,6-13-2 15,10-14-2-15,8-10 0 16,3-12-25-16,1-10-46 16</inkml:trace>
  <inkml:trace contextRef="#ctx0" brushRef="#br0" timeOffset="46556.7296">26435 13177 144 0,'0'0'1'16,"0"0"-1"-16,0 0-1 15,123-24-2-15,-72 24 0 16,7 0 3-16,0 13-1 16,3 4 0-16,-5 4-4 15,-6 3-40-15,-14 2-40 0</inkml:trace>
  <inkml:trace contextRef="#ctx0" brushRef="#br0" timeOffset="46722.801">26466 13509 153 0,'0'0'51'0,"0"0"-38"15,0 0-2-15,0 0-9 16,0 0-1-16,185 30-1 16,-102-20-14-16,-2-4-49 15,3-6-46-15</inkml:trace>
  <inkml:trace contextRef="#ctx0" brushRef="#br0" timeOffset="47155.8958">28274 13026 155 0,'0'0'0'16,"-123"-104"0"-16,56 79 5 15,1 15 10-15,-8 10-15 16,-10 0 0-16,-17 36 0 16,-10 21 0-16,-7 15 3 0,4 12-1 15,5 8-2-15,10-1 5 16,13-1-1-16,18-4-2 16,24 1-2-16,22-5 0 15,20-6 1-15,2-6 1 16,33-12-2-16,27-10-1 15,16-14 1-15,18-12 0 16,17-14 0-16,14-8 0 16,9-8-1-16,-5-25 1 15,-11-17 2-15,-14-15 2 16,-12-18-2-16,-18-11 1 16,-14-6-3-16,-26 2 0 15,-28 6 0-15,-6 15-2 16,-16 13 2-16,-11 14 0 15,1 17 2-15,1 14-2 0,1 13-12 16,-5 6-45-16,-2 0-32 16</inkml:trace>
  <inkml:trace contextRef="#ctx0" brushRef="#br0" timeOffset="47450.2965">28666 12856 185 0,'0'0'0'0,"0"0"0"15,-129-75-5-15,63 75 1 0,-15 18 2 16,-27 41-4-16,-14 29 4 16,-20 26 2-16,-10 10 1 15,1 7-1-15,1-5 0 16,3-3 0-16,9-5-1 15,4-10 5-15,11-9-4 16,15-16 0-16,18-11 0 16,22-7 0-16,18-13 0 15,19-8-2-15,18-4-42 16,13-6-19-16,0-5 2 16</inkml:trace>
  <inkml:trace contextRef="#ctx0" brushRef="#br0" timeOffset="47697.0567">28697 14093 119 0,'0'0'0'0,"0"0"-66"16,0 0 13-16,-120 66 53 16,66-26 0-16,0 2 0 0,6 0 0 15,10 0 4-15,14 6-4 16,12-3-4-16</inkml:trace>
  <inkml:trace contextRef="#ctx0" brushRef="#br0" timeOffset="49174.2456">30245 13485 4 0,'0'0'14'16,"0"0"21"-16,0 0 4 15,0 0-7-15,0 0-11 16,0 0-11-16,9-10-10 16,-9 10 0-16,0 0-1 15,0 0 1-15,0 0 0 16,0 0-9-16,-21 20-7 0,-27 22 6 15,-14 17 10-15,-3 9 3 16,5-5-2-16,9 1 2 16,11-5-3-16,2-9 3 15,9-2-3-15,4-7 0 16,5-9 0-16,5-6 0 16,4-7 0-16,-3-5 0 15,6-1 0-15,-1-5 0 16,-1 0 0-16,4-2 1 15,2-2 0-15,1-4 0 16,3 2 1-16,0-2-1 16,0 0 1-16,0 0 2 0,0 0-2 15,0 0 2-15,0 0-3 16,0 0 1-16,0 0 1 16,0 0-3-16,0 0 1 15,0 0-1-15,0 0 1 16,0 0 0-16,0 0 0 15,0 0 1-15,0 0 1 16,0 0-3-16,0 0 0 16,0 0 0-16,0 0-1 15,0 0 0-15,0 0 2 16,0 0-1-16,0 0 0 16,0 0-1-16,0 0 0 15,0 0 2-15,0 0-1 0,0 0 0 16,0 0 1-1,0 0 1-15,0 0 1 0,0 0-3 16,0 0 1-16,0 0-1 16,0 0 0-16,0 0 1 15,0 0-1-15,0 0-1 16,0 0 1-16,0 0 0 16,0 0 1-16,0 0-2 15,0 0 1-15,0 0 0 16,0 0 0-16,0 0 0 15,0 0-1-15,0 0-2 16,0 0 2-16,0 0 0 16,0 0-1-16,0 0-1 15,0 0 0-15,0 0 3 0,0 0 0 16,0 0 0-16,0 0 0 16,0 0 2-16,0 0-2 15,0 0 0-15,0 0 0 16,0 0 0-16,0 0 0 15,0 0-2-15,0 0-1 16,0 0 0-16,0 0 3 16,0 0 0-16,0 0-2 15,0 0 1-15,0 0-4 16,0 0-4-16,0 0-3 16,0 0 0-16,0 0 5 15,0 0-10-15,0 0 7 16,0 0 2-16,0 0 1 0,0 0-1 15,0 0 7-15,0 0-2 16,0 0 3-16,0 0 0 16,0 0 4-16,0 0 3 15,0 0 3-15,0 0-2 16,0 0-6-16,0 0 1 16,0 0-3-16,0 0 0 15,0 0 0-15,0 0 0 16,0 0-1-16,0 0-1 15,0 0-1-15,0 0 2 16,0 0-1-16,0 0-5 16,0 0-8-16,0 0-1 0,0 0-13 15</inkml:trace>
  <inkml:trace contextRef="#ctx0" brushRef="#br0" timeOffset="52016.8638">29849 13730 26 0,'0'0'17'0,"0"0"-6"16,0 0-8-16,0 0 1 15,0 0-1-15,0 0 12 16,0-3 4-16,0 3-4 16,0 0-8-16,16 0-7 15,1 0 0-15,6 0-1 16,-3 0-1-16,-3 17-2 15,-1 7 1-15,-5 5-3 16,-7 10 2-16,-4 3 3 0,0 4-3 16,-19 1 4-1,-14-3 2-15,-4-4 0 0,-3-6-1 16,3-4-1-16,6-12 0 16,4-4 0-16,8-4 0 15,9-5 0-15,5-2 0 16,5-3 5-16,0 0 14 15,0 0 31-15,9 0 2 16,20-20-24-16,11-14-27 16,14-7 1-16,4 0 2 15,2-2 3-15,0 1 5 16,5 4-10-16,-1 2-2 16,-6 9-1-16,-11 10-1 15,-13 11-2-15,-17 6-7 16,-5 0-16-16,-6 0-16 0,1 15-3 15,-7 14-18 1,0 11-7-16</inkml:trace>
  <inkml:trace contextRef="#ctx0" brushRef="#br0" timeOffset="52278.9495">30624 14119 95 0,'0'0'8'16,"0"0"-8"-16,0 0-8 16,0 0 0-16,0 0 5 15,141 5 3-15,-112-1 4 16,-5 1 1-16,0 3-3 15,3-2-2-15,-2 6-2 16,-5 1-11-16,-7 0-48 16</inkml:trace>
  <inkml:trace contextRef="#ctx0" brushRef="#br0" timeOffset="52429.5721">30617 14299 37 0,'0'0'26'0,"0"0"-16"16,0 0-5-16,0 0-5 15,168 53-4-15</inkml:trace>
  <inkml:trace contextRef="#ctx0" brushRef="#br0" timeOffset="52752.7457">31533 14033 13 0,'0'0'40'15,"0"0"-15"-15,0 0 1 16,0 0 9-16,0 0 0 15,0 0-9-15,11-18-26 16,-26 18-9-16,-39 13-1 16,-31 24 8-16,-25 17 2 15,-9 10 1-15,12 11 0 16,16 6-1-16,17 6 0 16,14 3-1-16,14 4-1 15,9-6-2-15,14 3-20 16,13-9-12-16,10-4 0 0,4-6-22 15</inkml:trace>
  <inkml:trace contextRef="#ctx0" brushRef="#br0" timeOffset="53096.9642">32155 14239 157 0,'0'0'2'0,"0"0"7"15,0 0-3-15,0 0-6 16,0 0-4-16,0 0-3 15,25-48-12-15,-25 71-7 16,0 16 21-16,0 16 4 16,-16 10 1-16,-22 11-1 15,-16 14 0-15,-13-2 0 16,-8-1 1-16,-8-7 0 16,-2-6-2-16,-8-11-17 15,-7-9-51-15</inkml:trace>
  <inkml:trace contextRef="#ctx0" brushRef="#br0" timeOffset="53366.4969">30542 15272 92 0,'0'0'0'0,"0"0"-17"0,0 0-36 16,0 0 47-16,131 12 6 15,-58 2 2-15,6 0 19 16,4 7-11-16,-2-2-9 16,-9-1-1-16,-9-5-9 15,-19-9-28-15,-15 0 33 16,-14 1 4-16</inkml:trace>
  <inkml:trace contextRef="#ctx0" brushRef="#br0" timeOffset="53563.8802">30769 15529 249 0,'0'0'44'0,"0"0"-28"15,0 0 11-15,0 0-27 16,0 0-41-16,147 14 20 16,-78-9 14-16,4 4-6 15,4-9-31-15,-4 0-37 16</inkml:trace>
  <inkml:trace contextRef="#ctx0" brushRef="#br0" timeOffset="86778.7559">24220 7227 6 0,'0'0'4'0,"0"0"0"16,0 0 2-16,0 0-2 15,0 0 3-15,0 0 4 16,0 0 1-16,-124-73-4 0,106 66-1 16,7 1-2-1,2 1 1-15,5 4-4 0,2-2 2 16,2 3-3-16,0 0 0 16,0 0-1-16,0 0 3 15,0 0-3-15,0 0 0 16,0 0 1-16,0 0 1 15,0 0 4-15,0 0 6 16,0 0 0-16,0 0 1 16,0 0 6-16,0 0-2 15,0 0-1-15,8 0-4 16,10 0-3-16,16 12-1 16,10 3-7-16,3 1 3 15,5 3-2-15,-10-2-1 16,-5 1-1-16,1 0 3 0,-2-2-2 15,2 4 0-15,6 0 0 16,1 2 3-16,2 2-1 16,0-4-3-16,-3 0 3 15,1-2-1-15,4 0-1 16,0 0 6-16,7 0-4 16,-1 2-3-16,1 1 3 15,0-1-1-15,-3-3-1 16,-4 1 0-16,-4-3-1 15,-3-1 1-15,-2-3-1 16,0 3 0-16,7 3 3 16,6 1-3-16,3-1 0 0,2 6 1 15,0-2-1-15,-1 2 0 16,-1 0 0-16,2-4 0 16,0 2 0-16,0 0 2 15,7-1-2-15,-5 2 0 16,3-1-1-16,-5 1 1 15,-5 0 1-15,-2-2 0 16,-4 0-1-16,2-2 0 16,0 0 1-16,0 0-1 15,2-1 0-15,3 2 2 16,0-1-2-16,-2-5 0 16,0 2 0-16,-3-1 0 15,-2-6 1-15,0-1 1 0,-1 2-2 16,-1-5 1-1,-1 0 1-15,4 0 1 0,0 0-2 16,6 0-1-16,2-2 0 16,2 2 0-16,-2 0 0 15,1 0 2-15,-6-4-2 16,1 0 0-16,-2 0 0 16,0 0 1-16,4 0-2 15,-6 0-1-15,6 0 2 16,2 0 3-16,2 0-3 15,0 0-1-15,-8 0-1 16,0 0 1-16,-8 3 1 0,1 0 0 16,-1 1 0-1,2 0-2-15,3 2 1 0,-3-2 1 16,1 2 1-16,-3-2-1 16,-6-4 0-16,-3 0 1 15,-2 0-1-15,-6 0 1 16,-3 0 0-16,-3 0 3 15,0-4 2-15,4-6-4 16,-1 0-2-16,0-1 0 16,-2-2 1-16,1 3 1 15,-2 1-2-15,1-1 0 16,1 3-2-16,-2 1 2 16,-1 0-1-16,0 0 1 15,0 0 0-15,-2-3 1 16,3-1-1-16,2 1 0 0,3-1 0 15,2-2 0-15,1 2 0 16,2-1 0-16,0-2 0 16,-2 3 2-16,0 0-4 15,-7 1 4-15,-7 2-2 16,-4 0 4-16,-4 2 0 16,-3-1 8-16,1 2-5 15,-3 0-2-15,0 4-4 16,0 0-1-16,0 0 0 15,0 0 0-15,0 0-1 16,0 0 1-16,0 0-3 16,0 0 2-16,0 0 0 0,0 0 2 15,0 0-1-15,0 0 1 16,0 0-1-16,0 0 3 16,0 0-1-16,0-2-1 15,0-1-1-15,2 0-1 16,-2 0 1-16,2 3-4 15,-2 0-12-15,0 0-33 16,0 0-38-16,0 0-45 16</inkml:trace>
  <inkml:trace contextRef="#ctx0" brushRef="#br0" timeOffset="87874.6778">28702 7797 10 0,'0'0'45'15,"0"0"-6"-15,0 0-8 16,0 0-11-16,0 0-6 16,0 0-5-16,0-27 5 15,0 27-8-15,0 0-1 16,2 0-4-16,-2 0-1 15,2 0-3-15,0 0-2 16,2 0-1-16,8 4 2 0,5 12 4 16,15 8 2-1,5 5-1-15,4-2 0 0,-3 0-1 16,-3-7 0-16,-4-2 0 16,-2-3 4-16,-6 0-4 15,-3-8 1-15,-9 0 0 16,-7-5 1-16,-1-2 5 15,-1 0 4-15,0 0 11 16,0 0-3-16,2 0-11 16,-1 0-7-16,0 0-1 15,-3 0-1-15,2 0 0 16,-2 0-2-16,0 0 2 16,2 0-2-16,-2 0 0 15,0 0 3-15,0 0-1 16,0 0 1-16,0 0 0 0,0 0 0 15,0 0 1-15,0 0 3 16,0 0-2-16,0 0 3 16,0 0 2-16,0 0 4 15,0 0 3-15,0 0-7 16,0 0-6-16,0 0-1 16,0 0-3-16,0 0 3 15,0 0-4-15,0 0 2 16,0 0-2-16,0 0-1 15,0 0 1-15,-10 0-3 16,-9 0 4-16,-10 4 3 16,-7 2 0-16,1 0 1 0,-4 5-1 15,-1 5-1-15,3 1 0 16,-4 5 0-16,5 1 1 16,1 4 1-16,2-1 0 15,4 0 0-15,4-2 1 16,3-2-2-16,6-2 1 15,3-2-1-15,2-1 1 16,2-4 0-16,2-3 0 16,1 1-1-16,1-5 0 15,0-2 3-15,3 2-3 16,0-4 1-16,0-1 0 16,0 4-1-16,2-4 0 15,-2 2 0-15,2 1 0 0,0-3 0 16,-3 4 1-1,1 0-1-15,-2 2-1 0,0 0 1 16,1 2 0-16,0-6 1 16,1 2-1-16,2-3 0 15,0-2 1-15,0 0 2 16,0 0-1-16,0 0-1 16,0 0 3-16,0 0-2 15,0 0 1-15,0 0-1 16,0 2 3-16,0-2 0 15,0 0-5-15,0 0 5 16,0 0 0-16,0 0 0 16,0 0 0-16,0 0-3 15,0 0-1-15,0 0 2 0,5 2-3 16,4-2-3-16,2 2-11 16,3 2 0-16,1 0 3 15,1 2-8-15,3-1-13 16,4 7-18-16,6-1-53 15</inkml:trace>
  <inkml:trace contextRef="#ctx0" brushRef="#br0" timeOffset="90378.6861">24207 7303 4 0,'0'0'8'15,"0"0"2"-15,0 0-3 0,0 0-2 16,0 0-2-1,0 0 2-15,0-6 1 0,0 6-1 16,0 0-2-16,0 0 0 16,0 0-3-16,0 0 5 15,0 0-1-15,0 0-2 16,0 0-2-16,7 0 0 16,13 0-1-16,9 0 1 15,-2 8 0-15,4 2 3 16,1 4-3-16,-1-1 0 15,2 4 0-15,3-1 0 16,-3 0 1-16,2 0 0 0,3 1-1 16,-4-6 0-1,-2 3 0-15,-3-2 0 0,-6 1 0 16,6-2 0-16,0 3 0 16,0 3 1-16,7 0-1 15,3 3 1-15,-2-1-2 16,5-3 2-16,0 2 2 15,-1-5-3-15,-1 1 0 16,-5-1 1-16,-1-2-1 16,1 2 1-16,-1-1 3 15,2 2-2-15,-1 1-2 16,3 0 2-16,4 2 2 16,1-4-3-16,-3 3-1 15,3 0 3-15,-8-1-2 16,-2-4-1-16,-1 3 0 0,-1-4 0 15,2 2 0-15,1 1 3 16,1-2-3-16,3 0 0 16,0-2 0-16,0 1 3 15,2-1-2-15,0-1-1 16,3-1 0-16,1 1 0 16,1 0 0-16,-3-2 0 15,-5 2 0-15,2-1 0 16,-4 0 0-16,3 6 1 15,4-1-1-15,5 2 0 16,0 4-1-16,2-4 1 16,0 0 0-16,0 0 0 0,2 0-1 15,3 2 2-15,-1-2-1 16,1 2 0-16,-1-2 0 16,3 0-1-16,-3 2 3 15,1-5-1-15,0 4-1 16,-4-5 0-16,4 3 0 15,0-2 0-15,-1 1 0 16,0-2 2-16,-4-1-4 16,-2-1 4-16,2 0-1 15,1 3-1-15,-2-3 0 16,4 3 1-16,-1 1-1 16,0-3 0-16,3 4 0 15,1 1 0-15,-2-5-2 0,-3 2 2 16,-3-5 3-1,-7-2 1-15,-1-2-2 0,-3-2 0 16,-3 2 1-16,-4-2-2 16,5 0 1-16,0 0 0 15,-1 0 1-15,5-8 3 16,0-2 0-16,-1 2-2 16,2 2-1-16,-1 0-3 15,1 0 1-15,1-1 1 16,-3 2 2-16,-6-1 1 15,0-1 3-15,-5 0 7 16,-1 2-9-16,-3 2-4 0,-4-1-2 16,-5 1 2-1,2 1 1-15,-1-2-1 0,5 0 2 16,-4 0-1-16,3-3 0 16,-1 0 4-16,-1 0 0 15,2-4-2-15,0 3-4 16,-1-2-1-16,-1 0 2 15,-1 0-1-15,1-2 1 16,-1-2 0-16,-3 4 2 16,-1 1-1-16,-2-2 2 15,-2 3-2-15,-1 0-1 16,1 2-2-16,-3-3 1 16,3 2 2-16,-2 1 1 15,2-2-4-15,-3 0 4 16,2 0-4-16,-1-2 1 0,2 1 0 15,-3 2 0-15,-1 1-1 16,1-2 0-16,-2 2 0 16,-2 0 0-16,2-2-1 15,-2 2 1-15,0 1-2 16,0 2 2-16,0 1 0 16,0 2 0-16,0 0-5 15,0 0-12-15,0-2-15 16,0 2-14-16,0 0-22 15,-13 0-18-15</inkml:trace>
  <inkml:trace contextRef="#ctx0" brushRef="#br0" timeOffset="90977.8995">28815 8051 10 0,'0'0'39'16,"0"0"-4"-16,0 0-13 16,0 0-9-16,0 0-2 15,0 0 7-15,18 0-12 16,-14 0 0-16,-2 0-3 15,0 0 1-15,1 0 1 16,-3 0-1-16,0 0-4 0,0 0 2 16,0 0-2-1,0 0-4-15,0 0-4 0,0 0 1 16,0 8-4-16,-5 18 7 16,-8 13 4-16,-3 9 3 15,-3 13 1-15,-4 12-2 16,-2 7 1-16,-1 8-3 15,-2 2 7-15,-1-1-6 16,4-5-1-16,9-8 2 16,5-10-2-16,7-8 1 15,2-10 0-15,2-12 3 16,0-7-4-16,0-10 1 16,0-2-1-16,0-6-28 15,0-1-25-15,4-5-33 16</inkml:trace>
  <inkml:trace contextRef="#ctx0" brushRef="#br0" timeOffset="91962.6647">23087 14954 94 0,'0'0'59'0,"0"0"-27"15,0 0 12-15,0 0-10 16,0 0-2-16,0 0-8 16,0-32-15-16,2 32-1 15,3 0-1-15,-1 0-7 16,9 7-1-16,16 13-5 15,22 10 6-15,23 12 2 16,17 2 0-16,2 2 1 16,-5-2-1-16,-20-8-2 0,-16-5 0 15,-19-10-13-15,-17-6-11 16,-11-11-20-16,-5-4-42 16,-11 0-43-16</inkml:trace>
  <inkml:trace contextRef="#ctx0" brushRef="#br0" timeOffset="92173.7564">23102 15190 39 0,'0'0'61'16,"0"0"-61"-16,0 0 0 15,0 0 0-15,0 0 34 0,172 100 6 16,-88-66-8-1,15-2-12-15,5-2-10 0,1 2-10 16,-9-10 0-16,-4-4-25 16,-13-12-68-16,-8-6-25 15</inkml:trace>
  <inkml:trace contextRef="#ctx0" brushRef="#br0" timeOffset="92646.0745">24918 14962 34 0,'0'0'71'16,"0"0"-21"-16,0 0-6 15,0 0-12-15,0 0-5 16,0 0-2-16,25-47-3 16,-25 47-16-16,-11 0-6 15,-32 0-7-15,-24 20 1 16,-24 13 3-16,-7 20 3 0,-4 15-2 15,-1 15-2-15,5 13 4 16,4 4 0-16,10 5 5 16,21-12-5-16,32 0 0 15,31-11 0-15,12-2 1 16,43-5 5-16,12-16 1 16,4-10 0-16,-4-17-1 15,-5-12 0-15,-8-14-6 16,-3-6-15-16,-4 0 1 15,-3-14-36-15,-5-16-36 16,-8-7-73-16</inkml:trace>
  <inkml:trace contextRef="#ctx0" brushRef="#br0" timeOffset="93837.5233">25535 15552 0 0,'0'0'1'15,"0"0"1"-15,0 0-2 16,0 0 0-16,0 0 3 16,0 0 14-16,0 0 8 15,0 0-1-15,0 0-3 16,0 0 0-16,0 0-1 15,0 0-5-15,0 0-2 16,0 0-5-16,0 0-4 16,0 0-3-16,0 0-1 0,0 0 0 15,2 0 1 1,-2 0 3-16,3 0 2 0,-3 0 0 16,0 0-3-16,0 0 2 15,0 0 3-15,0 0 0 16,0 0-1-16,0 0 0 15,0 0 2-15,0 0 2 16,0 0 1-16,2 0 3 16,0-5-11-16,1 1-4 15,-1-1 5-15,0 1-4 16,0-3 1-16,1 3 2 16,-1-3-3-16,0 3-1 15,-2 4 2-15,0-4 0 0,0 4 1 16,2 0 0-1,-2 0-3-15,0 0 0 0,0 0-4 16,0 0-3-16,0 0-7 16,-29 15-1-16,-11 14 14 15,-13 7 1-15,-1 0 3 16,5 1-3-16,4-3 1 16,8-2 2-16,3-3 3 15,3-4 1-15,9-2-1 16,4-2 3-16,4-11-8 15,8-3-1-15,4-6 1 16,0 4 3-16,2-5-3 0,0 0 1 16,0 0 3-1,0 0-5-15,0 0-10 0,0 0-19 16,4 0-21-16,21 0-16 16,14 0-50-16</inkml:trace>
  <inkml:trace contextRef="#ctx0" brushRef="#br0" timeOffset="94174.8776">25961 15848 39 0,'0'0'45'16,"0"0"-11"-16,0 0 7 0,0 0 0 15,0 0-4 1,0 0-22-16,6-19-10 0,-6 19-5 16,0 0 0-16,0 0-9 15,-15 4-1-15,-20 18 7 16,-17 6 1-16,-8 7 4 16,-4 1-1-16,-1 0 2 15,3 0-1-15,6-8 0 16,9-6 3-16,7-5-4 15,11 0 0-15,8-11 0 16,6 2-1-16,7-8-9 16,5 5-29-16,3-5-31 0,0 0-24 15</inkml:trace>
  <inkml:trace contextRef="#ctx0" brushRef="#br0" timeOffset="95022.7564">26740 16004 17 0,'0'0'33'16,"0"0"-13"-16,0 0 16 0,0 0-6 16,-24-105-15-1,15 89-4-15,-6-2-5 0,-3 1-6 16,-7-2-2-16,-6 1 0 16,-2 0 4-16,-3 4-2 15,-2 10 0-15,-1 4 0 16,-2 0-4-16,-5 4 3 15,3 16 1-15,3 6-1 16,6 1 1-16,12-4 4 16,5 1-1-16,5 0-2 15,3-1 3-15,7-6-3 16,2-3 1-16,0 2-2 0,0-1 1 16,0-5 1-1,7 2-2-15,15-5-3 16,9-1 2-16,5-1-5 0,6-5 1 15,5 0-4 1,-1 0 2-16,2-5 2 0,-6-12-6 16,-7 3 6-16,-6-5 5 15,-6 6 2-15,-3 5 4 16,-7-1-4-16,-3 4 13 16,-6 2 12-16,-4 3-2 15,2 0-14-15,-2 0-8 16,0 0-3-16,0 0-1 15,0 0-2-15,0 0-4 16,0 0-4-16,-4 17 3 16,-15 15 7-16,-5 7 1 0,-3 5 0 15,0 5 1-15,5 1 0 16,2-6 0-16,5-3 3 16,3-10-4-16,6-9 1 15,4-8-1-15,2-1 3 16,0 1-1-16,0-8-2 15,6 2-13-15,25-8-30 16,9 0-38-16</inkml:trace>
  <inkml:trace contextRef="#ctx0" brushRef="#br0" timeOffset="95336.8441">27266 15661 3 0,'0'0'32'16,"0"0"-11"-16,0 0-9 15,0 0-4-15,0 0 13 16,0 0-18-16,87-16-3 16,-75 52-2-16,-5 18 2 15,-7 13 3-15,0 14 6 16,-25 13 11-16,-19 13-2 15,-14 1 6-15,-19 2-16 16,-12-11-2-16,-15-23 5 0,-12-18-8 16,-7-14-3-1,1-18-1-15,8-6-12 0,18-3-1 16,19-8-4-16,14-5-27 16,7-4-33-16</inkml:trace>
  <inkml:trace contextRef="#ctx0" brushRef="#br0" timeOffset="96018.8684">27436 16780 5 0,'0'0'18'16,"0"0"-10"-16,0 0-8 16,0 0 1-16,0 0 2 15,0 0 1-15,0 0-1 16,-54 32 6-16,46-28-6 16,1-4-3-16,5 0 3 0,-1 0 6 15,3 0 3-15,0 0 11 16,0 0 19-16,0 0 10 15,0-4-19-15,10-6-28 16,2 1 1-16,2 2-1 16,-5 5-4-16,-2 2-1 15,-5 0 0-15,-2 0-3 16,0 0-6-16,0 0-4 16,0 9 7-16,0 18 5 15,-15-5 0-15,-14 2 0 16,-14-3 1-16,-20-8 1 15,-19-7-1-15,-13-2-11 16,-8-4-64-16</inkml:trace>
  <inkml:trace contextRef="#ctx0" brushRef="#br0" timeOffset="98463.8831">23931 9768 0 0,'0'0'9'16,"0"0"-4"-16,0 0 3 0,0 0 6 15,0 0 5-15,0 0 2 16,0 0-4-16,0 0-5 16,0 0-1-16,0 0-1 15,2 0-4-15,12 0 1 16,3 0-4-16,12 0 0 15,9 0 3-15,7 0-2 16,8-3 2-16,7-6 0 16,3-2-5-16,6-3 9 15,5 2-6-15,4 0 0 16,4 0-3-16,3 4-1 16,2 2 0-16,-5-1 0 15,-6-4 1-15,-3 1-1 0,-3-4 1 16,-8 0 1-16,-2-2-1 15,1-2-1-15,-1 1 0 16,9-6 2-16,2 1-2 16,7-2 1-16,2 0-1 15,-4 1 2-15,-1 3-2 16,1 3-2-16,-7 0 2 16,-4 6 0-16,-9 3-1 15,-8 1 1-15,-1 1 1 16,9 2-1-16,4 0 0 15,9 3 3-15,7 1-3 16,0 0 2-16,-1 0 2 0,-1 0-4 16,-7 0 4-1,-7 0-2-15,-2 0-1 0,-3 0 1 16,1 0-4-16,0 0 2 16,0 0 0-16,-5 0 0 15,0 0 1-15,-6 0 0 16,-1 0 0-16,-2-5-2 15,-1-2 4-15,-1 2-6 16,-3-1 8-16,6 0-6 16,2 0 1-16,4-2 0 15,2 0 0-15,-2-3 1 16,0 9-1-16,-5 2 6 16,-4 0-2-16,1 0-1 15,-5 0-2-15,-3-3 0 0,-2 1 1 16,-4 1-1-16,0-4 1 15,-1 1-2-15,-2 0 0 16,5 0 0-16,-2 0 0 16,0 0 0-16,2-2 1 15,-2 1-1-15,0-1 0 16,0 4 2-16,-6-4 1 16,-2-3 4-16,-4 3 3 15,-4 0 3-15,-2 0 7 16,-5 0-12-16,1 2 1 15,-5-1-3-15,2 3-5 16,-2-1 8-16,0 1-5 16,0 2-4-16,0 0 0 0,0 0-1 15,0 0-3-15,0 0 1 16,0 0-8-16,0-2-3 16,0 0 1-16,-2-2 13 15,-16 0-19-15,-8 0 0 16,-8-2-9-16,-1-3 3 15,-4 2-3-15,2-3-15 16,3 2 34-16,3 2-37 16,4 2 33-16,5 0-6 15,2 2-3-15,0-1 13 16,5 0 4-16,1-1 5 16,1-1 0-16,6 4 0 0,0-1 1 15,5-1 10-15,2 3 26 16,0 0 0-16,0 0-11 15,0 0-8-15,0 0-12 16,0 0-4-16,4 0-2 16,14 0 1-16,7 6-1 15,6 5 0-15,0 3-1 16,5 0 0-16,-1 0 1 16,3 2 0-16,5-2 2 15,1 2-2-15,1-2 2 16,-3 0-1-16,-6-4-1 15,-12-3 0-15,-9-4 1 16,-7-3 0-16,-8 0 2 0,0 0 1 16,0 0 2-1,0 0-4-15,0 0-2 0,0 0 0 16,0 0 0-16,0 0 0 16,0 0-2-16,0 2-5 15,0 4 1-15,-2 4 0 16,-17 8 6-16,-5 8 3 15,-3 4 12-15,-2 5-10 16,-2 1-2-16,2 4 3 16,3 0-6-16,-1 0 2 15,2-1-2-15,3 4 2 16,2 3 0-16,8 4-2 16,6 13-8-16,6-5-80 15</inkml:trace>
  <inkml:trace contextRef="#ctx0" brushRef="#br0" timeOffset="99408.6119">28155 15679 39 0,'0'0'47'0,"0"0"-16"16,0 0-12-16,0 0 5 15,0 0-9-15,0 0-1 16,23-2-4-16,-23 2-8 16,0 0-2-16,0 0 0 15,0 0-2-15,2 0 1 16,-2 0 0-16,0 0-1 16,0 0-2-16,0 0-8 15,-11 2 5-15,-16 23 7 0,-8 6 7 16,-6 9 0-16,-1 6-6 15,-5 8 1-15,-2 7 4 16,2 11 3-16,-1 4-5 16,1 14 4-16,0 7 0 15,4-3-8-15,14-8 6 16,8-10-4-16,7 2-2 16,9-10 1-16,5-1 1 15,0-9-2-15,13-14 4 16,16-5 0-16,8-10-3 15,7-3-1-15,5-4-30 16,6-4-5-16,3 0-21 16,5-8-28-16</inkml:trace>
  <inkml:trace contextRef="#ctx0" brushRef="#br0" timeOffset="99896.661">28766 16311 9 0,'0'0'55'0,"0"0"-1"16,0 0-16-16,0 0-6 15,0 0-19-15,0 0-13 16,-31-13-1-16,-9 13-1 16,-12 0-3-16,6 4 4 15,12 18 0-15,8 1 1 16,10 9 0-16,9 4 0 15,7-2-2-15,0 4 2 16,5 2 4-16,15-2-4 0,-3-5 0 16,2-8 2-1,-6-2 0-15,-2-10-2 0,-6-3-3 16,-5-2 2-16,0-4-1 16,0-4 2-16,0 2-2 15,-7 1 2-15,-9-2 0 16,1 4-2-16,3-5-4 15,4 4-22-15,1-4-25 16,7 0-24-16</inkml:trace>
  <inkml:trace contextRef="#ctx0" brushRef="#br0" timeOffset="100085.1449">28926 16280 54 0,'0'0'3'0,"135"22"6"16,-67 0 24-16,-5 1 2 15,-9-5-18-15,-13-9-9 16,-11 4-8-16,-15-9 0 16,-10 2-46-16</inkml:trace>
  <inkml:trace contextRef="#ctx0" brushRef="#br0" timeOffset="100301.2877">29165 16713 12 0,'0'0'45'0,"0"0"-2"16,0 0-14-16,-127 95-13 15,94-73-5-15,-1 0-5 16,8-4-5-16,1-7-1 16,10 0-2-16,5-3-18 15,8-2-48-15</inkml:trace>
  <inkml:trace contextRef="#ctx0" brushRef="#br0" timeOffset="100886.4521">29826 16517 145 0,'0'0'12'16,"0"0"9"-16,0 0-18 16,0 0-2-16,0 0-1 15,0 0-4-15,0 0-6 16,-6 31 8-16,-19 6 2 15,-1 11 4-15,-5 0-4 16,-2 2-2-16,-6-1 2 0,1-3 2 16,1-6-2-1,5-4 0-15,6-9 0 0,10-6 0 16,3-7 0-16,6-5 0 16,7-6 2-16,0-3-1 15,0 0 5-15,0 0 4 16,29 0 25-16,15-16-27 15,12-8-8-15,0 2 1 16,-5 0 1-16,-8 11-2 16,-10 9 8-16,-6 2-1 15,-2 0-6-15,-2 5-1 16,0 17 0-16,-1 3 3 16,-2 2-3-16,-6-5 1 15,-10-4-1-15,-4 1-4 16,0-6 3-16,-15 1-1 0,-16 0 2 15,-6-2 1-15,-5-8 0 16,0-4-1-16,-3 0-1 16,1 0 0-16,-1-16 1 15,5 2 1-15,5 0 0 16,6 1-1-16,2-4 0 16,4 7 0-16,6 0 1 15,5 3-2-15,6 7 1 16,6-5-26-16,0 5-10 15,0 0-48-15,16-8-20 16</inkml:trace>
  <inkml:trace contextRef="#ctx0" brushRef="#br0" timeOffset="101268.7454">30455 16646 70 0,'0'0'23'0,"0"0"-23"16,0 0 18-16,0 0-15 15,0 0 1-15,118-53 17 16,-111 53-3-16,-1 0-3 16,1 0-15-16,0 0-2 15,2 22-4-15,-7 18 6 0,-2 18 2 16,0 22 7-16,-18 14 10 15,-8-1-1-15,-13-3 7 16,-7-5-18-16,-14-13 1 16,-12-6 0-16,-4-11 0 15,-8-5 17-15,-4-11-17 16,7-4-3-16,2-12-4 16,17-6 3-16,20-16-4 15,9 3-4-15,8-4-5 16,7 0-14-16,0 0-14 15,4-9-12-15,8-6-11 16,4-5-20-16</inkml:trace>
  <inkml:trace contextRef="#ctx0" brushRef="#br0" timeOffset="101958.2778">31340 16762 13 0,'0'0'50'0,"0"0"3"16,0 0-25-16,0 0-5 15,0 0 10-15,0 0-25 16,75-40-8-16,-77 40-10 15,-29 27-4-15,-16 14 14 16,-16 11 4-16,3-2-4 16,5 4-1-16,12-10 1 0,14 0 0 15,12-8 2-15,10-4-2 16,7-5 2-16,0-9-1 16,0-4-1-16,22-10 8 15,7-4-2-15,14 0 0 16,3-4-2-16,4-19-2 15,-8 3-2-15,-13-6 1 16,-11 8 2-16,-9 6-1 16,-9 6 19-16,-11 2 8 15,-39 4-29-15,-23 0-6 16,-18 0 4-16,-10 18 2 16,1 14 0-16,2 17 1 0,-2 12 1 15,4 12 3-15,3 17 3 16,3-2 14-16,10-3-5 15,1-4 1-15,4-10-7 16,4 2-1-16,-1-8-6 16,3-6-3-16,0-9 4 15,1-16-5-15,-9-16-5 16,-12-13-51-16,-15-5-27 16,-12-49-75-16</inkml:trace>
  <inkml:trace contextRef="#ctx0" brushRef="#br0" timeOffset="103015.7347">24526 14209 1 0,'0'0'16'0,"0"0"-1"16,0 0-11-16,0 0-4 16,0 0 1-16,0 0 11 0,-96 70-8 15,65-40 9-15,-3 4 2 16,-5 6-4-16,-6 9-6 15,0 5 1-15,1 18-5 16,1 6 0-16,8 2 1 16,-1-2-2-16,5-7 0 15,2-9 2-15,-2-10 0 16,-2-6-2-16,-5-6 0 16,-7-14 0-16,-7-8 1 15,-3-8-1-15,0-6-3 16,3-4-1-16,10 0 0 15,11-10 3-15,8-10 1 16,15-7 4-16,8 4-1 16,0 1-3-16,27 5 0 15,12 2 0-15,5 15 3 0,-3 0-3 16,-10 0 12-16,-4 20-6 16,-5 20-6-16,-2 19 0 15,-5 15 6-15,-13 10 16 16,-2 12-8-16,-15 8 3 15,-20 9 8-15,-8 3 6 16,-5 4-8-16,-4 1-3 16,4 1 3-16,-6-6 0 15,4-2-16-15,8-15 3 16,3-19-2-16,5-12-5 16,7-16-1-16,5-6 0 15,9-10-2-15,5-9 0 0,6-5-8 16,2-9-42-16,0-4-24 15,0-6-20-15,2-3-31 16</inkml:trace>
  <inkml:trace contextRef="#ctx0" brushRef="#br0" timeOffset="104800.5912">22196 13898 13 0,'0'0'21'0,"0"0"-11"16,0 0 3-16,0 0-1 15,0 0 1-15,0 0 0 16,27-51-4-16,-19 43-4 16,-1-1 12-16,-3 3 6 15,3 0-10-15,-4 4 9 16,-1 2-3-16,-2 0-16 16,0 0-1-16,0 0-2 15,0 0-1-15,0 0 0 16,0 0-5-16,0 0-3 15,-8 24 0-15,-15 16 9 16,-8 14 3-16,-8 14 5 16,1 8 0-16,1 5 13 0,-1-1-10 15,-3-4-5-15,6-9 4 16,1-8-5-16,5-7 3 16,10-15-4-16,5-7-2 15,5-10-1-15,5-9-1 16,2-2 2-16,2-9 1 15,0 0 0-15,0 0 6 16,0 0-9-16,0 0-19 16,0 0-11-16,0-7-16 15,0-20-35-15</inkml:trace>
  <inkml:trace contextRef="#ctx0" brushRef="#br0" timeOffset="105348.6257">22354 13854 48 0,'0'0'24'0,"0"0"-24"16,0 0 1-16,0 0 13 15,0 0-10-15,0 0 27 16,89-42-19-16,-58 38-9 15,9 4-3-15,7 0 0 16,0 0-1-16,-5 20 0 16,-2 4-4-16,-8 4 5 15,-8 2-4-15,-13 4-2 0,-11 5 5 16,0 2-1-16,-20 4 2 16,-22 1 0-16,-14-2 2 15,-9-4-1-15,-13-10 8 16,-4-7-7-16,-3-11-1 15,5-10 3-15,4-2 1 16,12 0 2-16,14-8-4 16,15-7 2-16,18 3-1 15,11 3 15-15,6 3-4 16,0 4-6-16,0-3 7 0,16 5-10 16,9 0-5-1,4 5-1-15,7 30-6 0,-1 21-1 16,3 29 5-16,3 18-1 15,-2 18 3-15,1-1-1 16,-2-3 2-16,-5-6-2 16,-4-8 2-16,-6-13-1 15,-7-11 0-15,-8-20 3 16,-3-15-6-16,-5-13 3 16,0-12-17-16,0-4-46 15,0-3-16-15</inkml:trace>
  <inkml:trace contextRef="#ctx0" brushRef="#br0" timeOffset="105836.8342">21735 15268 129 0,'0'0'46'16,"0"0"-36"-16,0 0 3 16,0 0-10-16,0 0 24 15,0 0 0-15,-14-22-18 16,54 28-5-16,18 18-1 15,29 6 0-15,20 7-1 16,11 7 11-16,7 5-9 0,-8-5-4 16,-11 0-1-1,-19-3 1-15,-21-5-3 0,-17-4-32 16,-13-10-3-16,-16-4-33 16,-16-10-11-16</inkml:trace>
  <inkml:trace contextRef="#ctx0" brushRef="#br0" timeOffset="106078.5808">21663 15374 64 0,'0'0'45'0,"0"0"-45"0,0 0-8 16,0 0 6-16,0 0 2 15,0 0 27-15,147 62 6 16,-47-25-18-16,18 6-10 16,11 6 0-16,3 1-2 15,-7 0-3-15,-14 1-6 16,-8-1-55-16,-9-5-35 16</inkml:trace>
  <inkml:trace contextRef="#ctx0" brushRef="#br0" timeOffset="107794.2993">25346 16784 103 0,'0'0'50'16,"0"0"-47"-16,0 0-3 15,0 0 3-15,0 0 10 16,0 0-6-16,-4 0 7 16,2 0 1-16,2 0-10 15,0 0 0-15,-3 0-3 16,3 0 0-16,0 0-2 0,0 0 2 16,0 0-2-1,0 0-1-15,0 0 1 0,0 6 1 16,0 2 1-16,18 6 0 15,13 8 6-15,18 4-2 16,16 1 9-16,18 6-5 16,14-3-6-16,17 1-1 15,4 0 5-15,0 1 2 16,-2-2-9-16,-4-2-1 16,1 3 0-16,1-3 0 15,6 2-1-15,0-3 1 16,3 4 0-16,6-3 0 15,2 6 1-15,-2-2-5 16,3 8 8-16,-5-4-4 16,-2 0 0-16,-7 4 1 15,-13 1-2-15,-12-5 0 0,-10-2 1 16,-8-3 2-16,-5-4-2 16,-3 1 0-16,-7-10 0 15,-2-2 2-15,-5-6 0 16,0 4-2-16,-1 3 0 15,-10-4-2-15,-4 1 2 16,-9-2 2-16,-9-6-2 16,-5-1 0-16,-3-5 1 15,-8 0 1-15,-4 0 1 16,0 0 0-16,0 0-2 16,0 0-1-16,0 0-2 0,0 0-3 15,0 0 2-15,0 0-1 16,0 3-2-16,-2-3 4 15,-16 0 1-15,-5 0 1 16,-10-3 1-16,-5-12 0 16,-6 3 0-16,-10 2-1 15,-10-8 0-15,-12-4 0 16,-13-8 0-16,-9-6 0 16,-5-8-1-16,-1-2-4 15,-3-2 4-15,-2-2 1 16,-1 1-5-16,6 10 4 15,3-3 0-15,7 15-2 16,1 9 1-16,-1 2 0 0,-1 6-3 16,1 0-5-1,5-3 6-15,2 5 4 0,7-1 0 16,4 1-1-16,9 6 1 16,9-2 0-16,10 4 0 15,5-4 0-15,5 4-2 16,3-4 1-16,1-1 1 15,1-4-1-15,2 1-5 16,0-6 2-16,4 0 4 16,2 2 4-16,5-2-4 15,2 5-1-15,4 4-2 16,6 1 5-16,4 4-2 16,1-5 2-16,3 5-1 15,0 0 4-15,0 0-1 0,0 0-2 16,0 0 4-16,0 0-5 15,0 0 4-15,0 0 1 16,0 0-3-16,0 0-2 16,0 0 3-16,5 0 1 15,11 0-4-15,5 5-1 16,11 8 0-16,3 1 1 16,8 9-2-16,9 3 0 15,7 0-2-15,6 2 3 16,8 2 2-16,3 2-1 15,2-2-1-15,0-2 0 16,-6-6 0-16,-19-4 2 16,-17-6-2-16,-17-6 0 0,-9-1 0 15,-10-5 3 1,0 0 0-16,0 0-2 0,0 0 2 16,0 0-3-16,0 0 0 15,0 0 0-15,0 0 0 16,0 0-4-16,0 0 2 15,0 0-4-15,0 0-13 16,-10 0-18-16,-7 3 1 16,-6-3-8-16,-1 0-36 15</inkml:trace>
  <inkml:trace contextRef="#ctx0" brushRef="#br0" timeOffset="109682.5672">15277 5570 12 0,'0'0'11'0,"0"0"-11"15,0 0-1 1,0 0 1-16,0 0-3 0,0 0 6 15,0 0 9-15,-58 33-5 16,47-12-5-16,-9 14-1 16,-5 6 8-16,-2 12-7 15,-4 9 9-15,-8 8 1 16,1 8 1-16,0 9 3 16,3 3-3-16,8 0-3 15,9 0-1-15,7-6-4 16,7-7-2-16,-2-11-2 15,6-14 0-15,0-10-1 16,0-14 1-16,0-11 2 16,0-6-3-16,0-11-27 0,0 0-17 15,0-36 34-15</inkml:trace>
  <inkml:trace contextRef="#ctx0" brushRef="#br0" timeOffset="110094.8111">15074 5713 28 0,'0'0'3'0,"0"0"-3"16,0 0 3-16,0 0 0 16,0 0 2-16,0-109 1 15,16 97 26-15,11 2-13 0,9 6-19 16,8 4-1-1,3 0-3-15,-1 0 2 0,-5 10 1 16,-1 6 1-16,-5 7-4 16,1 7 3-16,-3 8-3 15,-1 8 3-15,-6 8 1 16,-8 6-1-16,-11 8 0 16,-7 4 0-16,0 6 1 15,-29 3 2-15,-11-5-2 16,-5-3 5-16,-6-8-4 15,-4-4-1-15,-6-6 3 16,-3-10-3-16,4-11 11 0,6-8-2 16,8-6-5-1,3-6 0-15,7-2-4 0,7-4 0 16,4-4-1-16,12-2-8 16,7 0-22-16,6-2-31 15</inkml:trace>
  <inkml:trace contextRef="#ctx0" brushRef="#br0" timeOffset="111016.7055">15963 6150 109 0,'0'0'5'0,"0"0"-5"0,0 0 6 15,0 0-3-15,0 0 8 16,0 0 18-16,-89-89-16 16,74 89-13-16,-8 27-14 15,-10 15 14-15,-7 10-1 16,3 6 1-16,3 2 0 16,10 4 1-16,14-1 0 15,10-5-1-15,0-9 0 16,16-10-1-16,15-13 1 15,9-14 0-15,5-12 2 16,4 0-2-16,-2-22 2 16,-7-22-2-16,-9-10 0 0,-11-15-2 15,-11-5-1-15,-9-6-2 16,0 6 5-16,0 12 0 16,-7 14 1-16,7 14 5 15,0 12-3-15,27 4-3 16,17 3-3-16,10 8 0 15,4 7 2-15,-4 0-3 16,-12 9-1-16,-13 23 0 16,-12 11-1-16,-7 8 4 15,-10 8 0-15,0 1 2 16,-2 2-1-16,-21-2 1 16,-4-2 0-16,-2-1 1 15,-2-11-1-15,6-10 1 0,10-12-1 16,5-12 0-1,8-8 0-15,2-4 1 0,0 0 10 16,14-30 4-16,22-16-14 16,13-14 1-16,6-2-2 15,-1 7 0-15,-5 13-2 16,-7 12 2-16,-8 10 0 16,-10 6-1-16,-5 6 0 15,-9 4 1-15,-5 4-1 16,-3 0-7-16,-2 0-4 15,0 20 2-15,0 18 10 16,0 6 0-16,-7 10 0 0,-9 2 1 16,1-4-1-1,1-4 2-15,6-11-6 0,1-9 6 16,5-12-3-16,2-8 1 16,0-5-6-16,4-3 6 15,27-19 12-15,11-23-10 16,12-16 0-16,0-9-1 15,0 5-2-15,-8 10 2 16,-6 15-2-16,-11 12 2 16,-13 14 0-16,-8 9-1 15,-8 2-1-15,0 0-9 16,0 13-6-16,-10 24 11 16,-13 10 5-16,3 7 0 15,5 4 2-15,6-1-2 16,9-3 0-16,0-8-1 0,6-5-4 15,28-10-45-15,13-6-7 16</inkml:trace>
  <inkml:trace contextRef="#ctx0" brushRef="#br0" timeOffset="111946.3216">17238 6336 5 0,'0'0'36'16,"0"0"-20"-16,-127-68 1 15,82 60 7-15,3 8-15 16,5 0-2-16,0 8-7 16,4 24-2-16,6 6 2 0,3 6-2 15,10 5 2-15,6-3 0 16,8-2 0-16,0-8-5 16,2-7 4-16,23-4-9 15,12-8 7-15,11-10 1 16,4-7-5-16,4 0 5 15,-4-10-12-15,-10-18 7 16,-7-6 7-16,-12 0 1 16,-7 3 5-16,-12 12-4 15,-2 8 12-15,-2 8 21 16,0 3-28-16,0 0-7 16,0 12-13-16,-6 18 11 15,-6 5 0-15,1 4 1 0,7-3 2 16,4-6-1-1,0-2 0-15,0-8 2 0,19-2-1 16,10-9-1-16,12-6 0 16,8-3-11-16,4 0-6 15,5-26-4-15,-2-16 10 16,-9-14-7-16,-10-4 14 16,-12 4 4-16,-14 12 3 15,-8 16 26-15,-3 7 3 16,0 11-5-16,-3 9-16 15,-10 1-11-15,-2 0-5 16,-6 17-3-16,1 12 3 0,5 9 4 16,-1 8 1-1,7 4 0-15,3-2 0 0,3-2 1 16,3-6-1-16,0-6 0 16,7-6-1-16,12-3-3 15,8-10-9-15,7-5 1 16,6-10 0-16,7 0-3 15,0-7 13-15,-5-21-7 16,1-13 2-16,-8-1 7 16,-6 2 0-16,-5 4 2 15,-10 9 0-15,-3 8 8 16,-5 7 12-16,-3 5-14 16,-3 7-8-16,0 0-6 15,0 0-6-15,0 19 3 16,-5 6 9-16,-6 6 1 0,-2-1 1 15,-1-2-2-15,4-4 0 16,3-4 0-16,4-3-6 16,3-3-7-16,0-7-6 15,0-1 14-15,16-6 5 16,13 0 4-16,4 0-2 16,7-9 0-16,5-4-2 15,-5 4 0-15,-2-1 1 16,-9 4 0-16,-11 3-1 15,-11 3 0-15,-7 0-11 16,0 4 2-16,0 18 9 16,-19 5 1-16,4 1-1 0,-3-5 2 15,1 0-2-15,-1-8 2 16,2 2-2-16</inkml:trace>
  <inkml:trace contextRef="#ctx0" brushRef="#br0" timeOffset="112118.6773">17729 6206 212 0,'0'0'8'0,"0"0"-8"16,0 0-3-16,0 0-13 15,0 0 1-15,0 0-4 0,-12-10-72 16,16 34 15-1</inkml:trace>
  <inkml:trace contextRef="#ctx0" brushRef="#br0" timeOffset="112328.5873">18473 6494 161 0,'0'0'11'16,"0"0"-11"-16,0 0-24 0,147-33 12 16,-72 31 12-1,-2 2-1-15,-7 0 0 0,-9 20-10 16,-8 4-40-16,-11 2-21 16</inkml:trace>
  <inkml:trace contextRef="#ctx0" brushRef="#br0" timeOffset="112487.2562">18768 6747 53 0,'0'0'16'15,"135"0"-15"-15,-56 0-2 16,2 0-23-16</inkml:trace>
  <inkml:trace contextRef="#ctx0" brushRef="#br0" timeOffset="113042.3433">20177 6109 72 0,'0'0'8'0,"0"0"6"16,0 0-2-16,0 0-7 0,0 0-2 15,0 0-3-15,-121-59-1 16,97 87-6-16,0 13 5 16,3 16 2-16,9 7 0 15,4 6 2-15,4 5 1 16,2 1 0-16,-7 5-1 15,-11-1-2-15,-12-5 0 16,-14-6 0-16,-14-13 0 16,-7-11-2-16,2-9-9 15,6-16 7-15,13-5-1 16,13-7 5-16,15-6 3 16,7-2-1-16,7 0 2 15,4 0 7-15,0-16 0 0,0-10 13 16,24-4-10-1,10-4-8-15,10 3-1 16,8 8-5-16,3 8 1 0,-2 14 0 16,-6 1-1-16,-11 17-1 15,-11 28-10-15,-12 13 4 16,-9 17 7-16,-4 18 0 16,-7 18-2-16,-26 19 2 15,-15 22 2-15,-10 17-2 16,0 8 2-16,6 6 1 15,21-10-3-15,18-18 2 16,13-21-1-16,0-27-1 0,2-21-50 16,11-29-37-16</inkml:trace>
  <inkml:trace contextRef="#ctx0" brushRef="#br0" timeOffset="113784.8181">18884 5789 66 0,'0'0'7'0,"0"0"4"15,0 0-7-15,0 0-1 0,0 0 0 16,0 0-3-1,-106 30-1-15,27 26 1 0,-16 16 6 16,-5 20 4-16,0 17-2 16,-3 17 3-16,3 22 5 15,4 15-4-15,13 9-2 16,21 3-4-16,24-4-2 16,20-5-1-16,18-7 2 15,0-15-4-15,20-16 2 16,14-24 2-16,3-14-5 15,4-21-9-15,-1-17-16 16,0-18-2-16,5-26-20 0,-5-8-38 16</inkml:trace>
  <inkml:trace contextRef="#ctx0" brushRef="#br0" timeOffset="114084.8287">18858 6628 7 0,'0'0'43'0,"0"0"-43"16,0 0-9-16,0 0-4 0,-42 132 13 15,17-56 7-15,2 5-1 16,0-1-2-16,-2-5-4 16,-2-5 3-16,-2-5-3 15,2-9 0-15,0-10 0 16,8-10-12-16,5-14-14 16,7-10 16-16</inkml:trace>
  <inkml:trace contextRef="#ctx0" brushRef="#br0" timeOffset="114428.5977">18662 7186 0 0,'0'0'5'0,"71"-146"6"16,-36 86 5-16,0 14 19 0,-4 18-15 15,-3 10-10 1,-1 8-10-16,2 8-2 0,-7 2-1 16,-1 0 0-16,-8 8-4 15,-9 17-1-15,-4 12-2 16,-11 14 9-16,-29 5 1 15,-16 0 1-15,-6-5-1 16,2-11 0-16,10-7-2 16,13-13 2-16,16-8 0 15,13-6 1-15,6-3-1 16,2-3 1-16,0 1 1 16,0 3 6-16,6 5-3 15,17 8-3-15,6 9 5 0,6 8 2 16,5 10-9-1,1 6 3-15,-6 7 0 0,-4-1-1 16,-4 2-2-16,-9 0 2 16,-7-6-2-16,-2-4-14 15,-7-12-40-15</inkml:trace>
  <inkml:trace contextRef="#ctx0" brushRef="#br0" timeOffset="115778.7291">20484 6923 18 0,'0'0'30'0,"0"0"-12"15,0 0-2-15,0 0-4 16,0 0-1-16,0 0-2 0,0-25 1 15,0 17 7-15,0-4-1 16,0 0-10-16,0 2-1 16,0 0 6-16,0 4 1 15,0 4-6-15,0-2-4 16,0 4 2-16,0 0-2 16,0 0-1-16,0 0 3 15,0 0 4-15,0 0 4 16,0 0-3-16,0 0-6 15,0 0-3-15,0 0-9 16,-17 20-8-16,-14 16 13 16,-10 12 4-16,1 6 0 0,3-2 2 15,8-2-2 1,2-3 0-16,2-6 2 0,5-5-4 16,2-1 4-16,2-5-2 15,3-8 2-15,7-6-4 16,1-5 2-16,5-1-5 15,0-3-40-15,0-1-12 16,0-4-3-16,11-2 11 16</inkml:trace>
  <inkml:trace contextRef="#ctx0" brushRef="#br0" timeOffset="115989.1776">20663 7271 55 0,'0'0'24'0,"0"0"-24"16,0 0-7-16,0 0-1 15,0 0 4-15,0 0 0 16,-69 58 3-16,24-22 1 16,-2-2 2-16,-4 0-2 15,1-1 0-15,2-4 0 16,1 0-51-16</inkml:trace>
  <inkml:trace contextRef="#ctx0" brushRef="#br0" timeOffset="116505.6926">21128 6944 16 0,'0'0'0'0,"0"0"2"16,0 0-2-16,0 0 21 15,0 0 2-15,0 0-16 16,0 10-7-16,0-10 0 16,0 2 0-16,0-2 3 15,0 0-2-15,0 0 0 16,0 0 1-16,0 0 3 15,0 0-2-15,5 3-3 16,-3-3 3-16,9 2 2 16,9 3 0-16,11 1 3 0,14 2-3 15,1-2-3-15,-3-2 0 16,-7 0 0-16,-11-1-1 16,-8-3-1-16,-5 2 0 15,-8-2 0-15,-4 0-3 16,0 0-4-16,0 1-27 15,-29 3-39-15</inkml:trace>
  <inkml:trace contextRef="#ctx0" brushRef="#br0" timeOffset="116972.6936">21024 6999 10 0,'0'0'29'0,"0"0"-25"0,0 0-3 15,0 0 8-15,0 0 4 16,0 0-13-16,0 12-2 16,-8 3-6-16,-2 8 8 15,-3 5 0-15,-1 4 0 16,1 1 0-16,1 0 0 16,3-4 0-16,5-2 0 15,0-3 0-15,2-8 1 16,2-4-1-16,0-4 0 15,0-7 3-15,0 2 1 16,0-3 4-16,15 0 8 0,16 0 7 16,8-9-16-1,0 0-6-15,-3 3-1 0,-5 4 1 16,-4 2-1-16,-8 0-2 16,-3 0 0-16,-7 5-7 15,-5 9 3-15,2 9 3 16,-6 1 0-16,0 4 3 15,0 4-1-15,0 2 1 16,0 0 0-16,-12-2 1 16,-3-2-1-16,-6-5 0 15,-3-3 0-15,2-6-1 16,-5-7-9-16,0 0 0 16,1-5 8-16,1-4-19 15,2 0-30-15</inkml:trace>
  <inkml:trace contextRef="#ctx0" brushRef="#br0" timeOffset="117309.6057">21761 6457 3 0,'0'0'27'16,"78"178"-4"-16,-33-64-1 15,-5 17-6-15,-7 5 2 16,-20 8-9-16,-13 3-5 15,-53-2 0-15,-50-5-1 16,-37-6-3-16,-29-4 0 16,-14-11-10-16,2-9-23 15,10-10 8-15,11-11-5 16</inkml:trace>
  <inkml:trace contextRef="#ctx0" brushRef="#br0" timeOffset="118284.8389">16917 8962 70 0,'0'0'19'15,"0"0"-13"-15,0 0 4 0,0 0 2 16,0 0 12-16,0 0 3 16,0-23-19-16,0 23-8 15,0 6-13-15,-9 25-2 16,-11 25 15-16,-9 16 2 16,-2 12-2-16,2 0 1 15,3-2 2-15,3-8-3 16,7-12 1-16,10-8-2 15,1-7 2-15,5-13-1 16,0-12 0-16,0-7-21 0,0-15-54 16</inkml:trace>
  <inkml:trace contextRef="#ctx0" brushRef="#br0" timeOffset="118703.8396">16771 9010 78 0,'0'0'3'16,"0"0"-6"-16,153-84-2 16,-77 61 5-16,2 5 2 15,-11 4 7-15,-17 11-1 16,-9 3-5-16,-17 0-3 16,-12 6-4-16,-12 15-2 15,0 8 2-15,-23 6-15 16,-21 5 18-16,-14 0 1 0,-4-1 2 15,-3-4-2-15,-3-4-2 16,9-9 2-16,5-4 1 16,12-6-1-16,16-7 0 15,7 0-2-15,15-4 1 16,4 2 1-16,0-3 2 16,0 2 1-16,0 2-3 15,0 6-1-15,4 14 1 16,17 13 3-16,5 13 5 15,3 7 4-15,5 6-4 16,-3-1-7-16,0 1 2 16,-3 0-3-16,-1 7 1 0,-2 4-1 15,-5-6 1-15,3-1-1 16,-2-17 0-16,9-10-43 16</inkml:trace>
  <inkml:trace contextRef="#ctx0" brushRef="#br0" timeOffset="119956.7424">17414 9438 160 0,'0'0'6'0,"0"0"-6"15,0 0 0-15,-111-114 0 0,95 104 1 16,1 3 4-1,-1 7-5-15,-6 0-6 0,-3 27-9 16,-4 13 15-16,2 7-2 16,9 4 1-16,7 1-3 15,11-5 2-15,0-7-3 16,9-6-6-16,24-10 5 16,10-12 2-16,8-11 1 15,5-1-5-15,2-11 7 16,-7-23-17-16,-6-10 8 15,-10-2-4-15,-12 6 6 16,-7 8 8-16,-10 14 3 0,-2 7 19 16,-1 8 5-1,-1 3-27-15,-2 0 0 0,0 0-7 16,0 3-6-16,0 18 11 16,0 2 2-16,0 4 1 15,0-7-1-15,0-2 0 16,0-6 2-16,0-3-2 15,8-4 1-15,11-4 0 16,5-1 4-16,10 0-5 16,3-15-6-16,1-5 2 15,-5-1-1-15,-2 6 5 16,-8 3 2-16,-7 6 1 16,-7 3 0-16,-5 3 2 15,-4 0-5-15,0 0-11 16,0 11 8-16,0 13 0 0,0 2 3 15,0-1 0-15,0 0 0 16,0-7 0-16,0-6 1 16,0-4-1-16,0-4-10 15,0-4 6-15,0 0 4 16,20-4 11-16,9-17-10 16,5-6 0-16,-3 3-1 15,0 4 1-15,-6 8-1 16,-8 3 12-16,-5 8 0 15,-6 1-12-15,-3 0-6 16,1 0-1-16,0 16 7 16,5 6-2-16,5 2 2 0,1-2 1 15,7-2 1-15,10-8 2 16,5-2 2-16,8-8-4 16,4-2 2-16,0 0-2 15,-5-21 2-15,-7-4-3 16,-14-1 0-16,-6 4 4 15,-15 1-3-15,-2 9 7 16,0 3 27-16,-13 0-34 16,-12 8-2-16,0 1-3 15,1 0-5-15,6 8 4 16,7 18-2-16,8 7-7 16,3 11 3-16,0 6 10 15,21 11-3-15,4 10 4 16,-6 1-1-16,-5-2 0 0,-10-8-1 15,-4-12-1-15,0-5 1 16,-24-13-1-16,-5-10 2 16,-5-8 5-16,3-9-4 15,4-5-1-15,7 0 0 16,5-4 3-16,12-14 9 16,3-6-11-16,0-3 0 15,25-2-1-15,15-3-6 16,12 0 6-16,10-8 3 15,7 0-3-15,4-6 0 16,-1-1 1-16,-5 3-1 16,-15 4-4-16,-11 4 1 15,-22 8 3-15,-9 6 6 0,-10 4-2 16,0 5 13-16,-4 5-4 16,-14-1-6-16,-9 3-7 15,0 6-7-15,-4 0 6 16,-3 0-3-16,1 23-3 15,2 13 4-15,6 8 3 16,10 6 0-16,13 6-3 16,2-2 2-16,13-4 1 15,22-10-4-15,13-8 2 16,5-12-3-16,6-8-17 16,2-12-24-16</inkml:trace>
  <inkml:trace contextRef="#ctx0" brushRef="#br0" timeOffset="120248.8136">19319 9749 107 0,'0'0'13'0,"0"0"-11"15,0 0-2-15,0 0 2 16,0 0 8-16,0 0 0 16,41 0-10-16,-2-2-2 15,3 2-4-15,-1 0 4 16,-10 0-44-16,-11 9-31 15</inkml:trace>
  <inkml:trace contextRef="#ctx0" brushRef="#br0" timeOffset="120422.6007">19279 9901 64 0,'0'0'49'0,"0"0"-49"0,0 0 0 16,0 0 3-1,0 0 55-15,0 0-38 0,172 5-15 16,-108-5-5-16,-1 0-4 16,1-10-57-16,1-14-67 15</inkml:trace>
  <inkml:trace contextRef="#ctx0" brushRef="#br0" timeOffset="120878.7187">20683 9287 176 0,'0'0'4'15,"0"0"-3"-15,0-115 10 0,0 93 0 16,-7 5-3-16,2 12 14 16,3 5-14-16,-6 0-8 15,-9 18-23-15,-9 24 18 16,-8 14 5-16,-10 7 0 15,-5 6 0-15,-2-1 1 16,-5-5-2-16,7-11 1 16,3-6-14-16,10-8 2 15,11-6-1-15,9-10-1 16,10-7-4-16,4-12 0 16,2-3 12-16,0 0 6 15,0 0 10-15,22-6-6 16,9-6-4-16,3-3-3 0,-5 8 3 15,-8 6 0-15,-2 1 18 16,-1 1-18-16,-3 36-9 16,-1 22-4-16,1 20 10 15,-1 13 3-15,-1 4 0 16,-2 0 2-16,-2 1 4 16,-2-4 1-16,-3 2-5 15,-4-5 0-15,0-7-2 16,0-12 0-16,4-14 0 15,5-13-60-15</inkml:trace>
  <inkml:trace contextRef="#ctx0" brushRef="#br0" timeOffset="121418.6639">21037 9768 159 0,'0'0'16'0,"0"0"-16"16,0 0-2-1,0 0 1-15,0 0 1 0,0 0 0 16,-136-63 0-16,107 63-2 16,-2 0-1-16,-4 21 2 15,-6 13-1-15,5 3 0 16,7 12 2-16,10-1-1 16,9-2-3-16,10-4 2 15,0-10 1-15,14-9-2 16,17-9 3-16,5-8 0 15,6-6-1-15,1 0-1 16,-1-7-2-16,0-23-16 16,-4-12 6-16,-10-6-3 15,-9 1-27-15,-9 14 44 0,-6 12 11 16,-2 13 3-16,-2 8 13 16,0 0-25-16,0 0-2 15,0 12-15-15,0 17 6 16,0 9 8-16,-6 11-1 15,-2 1 2-15,4-5 0 16,-1 1 3-16,1-5-1 16,4-8-2-16,0-1-19 15</inkml:trace>
  <inkml:trace contextRef="#ctx0" brushRef="#br0" timeOffset="121606.6072">21291 10168 206 0,'0'0'36'16,"0"0"-36"-16,0 0-11 15,0 0-8-15,0 0 17 16,0 0 2-16,-55 111 1 16,26-66-1-16,2-4-31 15,4-3-26-15,7-9-23 16</inkml:trace>
  <inkml:trace contextRef="#ctx0" brushRef="#br0" timeOffset="122078.8259">21507 9747 188 0,'0'0'0'0,"0"0"-12"15,0 0 0-15,0 0-28 16,0 0 19-16,0 0 15 16,-42 15 2-16,29 35 4 15,-1 10 0-15,3 2 0 16,1-3 2-16,4-8-2 16,0-7 3-16,3-8-3 15,1-10-4-15,2-9-4 0,0-8 4 16,0-7-4-1,0-2 8-15,7 0 11 0,17-10 20 16,8-15-30-16,5 0 2 16,1 3 0-16,-2 4-2 15,-2 6 6-15,-8 8 9 16,-4 4-10-16,-6 0-6 16,-5 0-3-16,-5 8-4 15,-1 12 1-15,-5 8 0 16,0 3 6-16,-7 4 0 15,-22-1 1-15,-4-3 1 16,-5-6-2-16,3-8 0 0,1-5-2 16,3-4 2-1,4-6 0-15,3-2-1 0,-3 0-7 16,2-6-20-16,4-14-32 16</inkml:trace>
  <inkml:trace contextRef="#ctx0" brushRef="#br0" timeOffset="122618.6799">21839 9354 32 0,'0'0'2'0,"0"0"-2"15,0 0 15-15,0 0-15 16,0 0-6-16,0 0 2 16,76 4-7-16,-69 44 6 15,-5 14 5-15,-2 5 6 16,0 5 0-16,-2 0 1 16,-21 5-1-16,-2 3-1 15,1 6-3-15,0-1 2 16,8-4 1-16,9-11-3 15,7-13 0-15,0-11-1 16,19-8 0-16,7-12 5 16,3-13 2-16,0-13-3 0,0 0 4 15,-5-17-4-15,-1-22-1 16,-8-5-4-16,-9 0-9 16,-6 3 9-16,0 10 20 15,0 9 10-15,0 9-2 16,-4 2-16-16,-5 7-7 15,1 4-5-15,-8 0-5 16,-9 12-5-16,-3 22 5 16,-11 15 5-16,2 9 0 15,1 11 6-15,1 11-1 16,6-3-4-16,-2 5 3 16,-1-3-2-16,1-7-1 15,2-10-2-15,7-12-18 0,7-12-31 16,5-10-15-1</inkml:trace>
  <inkml:trace contextRef="#ctx0" brushRef="#br0" timeOffset="123136.6804">22338 9531 64 0,'0'0'5'0,"0"0"1"15,0 0 1-15,0 0 20 16,0 0 9-16,0 0 4 16,14-37-28-16,-12 37-5 15,-2 0-5-15,0 0-1 16,0 0 0-16,0 0 3 16,2 0-4-16,-2 0 0 15,0 0 0-15,0 0 0 16,0 0 1-16,0 0-1 0,0 0 1 15,0 0 1-15,0 0 2 16,0 0-1-16,0 0-2 16,0 0-1-16,0 0 0 15,0 0 0-15,0 0 1 16,0 0-1-16,0 0-1 16,0 0 1-16,0 0-1 15,0 0 1-15,0 0 0 16,0 0-4-16,0 0-10 15,0 0-49-15,-4 0-54 16</inkml:trace>
  <inkml:trace contextRef="#ctx0" brushRef="#br0" timeOffset="125940.7671">24914 8378 11 0,'0'0'44'0,"0"0"-37"16,0 0-7-16,0 0-2 16,0 0 1-16,0 0-2 15,0 0-4-15,-2-4-14 16,-3 4-7-16</inkml:trace>
  <inkml:trace contextRef="#ctx0" brushRef="#br0" timeOffset="126270.9521">24286 9457 1 0,'0'0'40'16,"0"0"-21"-16,0 0-17 15,0 0-2-15,0 0-3 16,0 0-42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54:45.9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14 7194 7 0,'0'0'9'0,"0"0"-8"16,0 0-1-16,-158-17 5 15,104 17 9-15,-1 0-8 16,-4 4-3-16,5 12 2 16,2 8-4-16,5 6-1 15,0 11 0-15,-2 12 0 16,-2 9 0-16,0 9 0 16,-1 7 3-16,-1 6-1 15,-7 10 1-15,-5 4 7 0,-2 6-5 16,0 5 0-16,3 5-4 15,-3 6 1-15,7 2 1 16,2 3-1-16,9-1-1 16,7 2 4-16,6 3-4 15,9-5 4-15,3 1 0 16,4-5-5-16,6 0 2 16,3 1-1-16,5 5 4 15,3 8 5-15,3 3-7 16,0 0-3-16,0-5 3 15,0-6-2-15,0-7 2 16,9-3-1-16,4-9-1 0,10 1 0 16,-3 1 0-16,0-8-1 15,0-4 1-15,-11-16 0 16,5-4-1-16,-4 2 0 16,1 3 0-16,3 3 2 15,1-2-2-15,6 0 0 16,3-5 2-16,0-1-1 15,5-2-1-15,4-2 0 16,4 4 1-16,1-2 3 16,1 5-3-16,-3-2 3 15,-5-1-3-15,-2-7 0 16,-4-3-1-16,0-6 0 0,-1-2 0 16,0 1 3-16,3 0-1 15,0-2-2 1,2-3 1-16,-2-8 1 0,2 6 2 15,0 1-2-15,2 2-2 16,0 6 4-16,-2-2-3 16,4-2 0-16,1 0-1 15,1-4 2-15,3-1 1 16,7-1-3-16,-3-8 0 16,5-6 6-16,-5-6-5 15,-4-9 3-15,3-4-2 16,-6-3 1-16,1-6 0 15,1-5 4-15,4-5-3 0,3 0 3 16,2 0-5 0,6 0 0-16,4-3 2 0,4-6-4 15,5-1 2-15,3-3-2 16,-5-1 0-16,-1-4 0 16,-4-4 1-16,2-14-1 15,7-10 1-15,3-16 1 16,1-12-1-16,0-6 1 15,-2-1 0-15,-9 5-1 16,-6 6 0-16,-7 8-1 16,-7-2 2-16,-3-1-2 15,-3-5 3-15,-5-8-2 16,-2-6-1-16,-5-9 0 16,5-11 0-16,-3-8 0 0,3-6 4 15,2 2-3-15,-3 3 7 16,-1 3 10-16,-7 3-9 15,-7 2-6-15,-4-12 3 16,-5-2 7-16,0-3-11 16,-2-4 0-16,0 1-1 15,0 1-1-15,0 8 0 16,0 8 0-16,-9 5 2 16,3 11-1-16,-4 2-1 15,6 1-2-15,0 5 2 16,-3 5 0-16,1-4 0 15,-6-5 1-15,-1-3 2 16,-5-1 1-16,-2 4-1 0,-4 7-4 16,-1 8 1-1,-2 1 0-15,2 4-2 0,2 5 4 16,0 7-4-16,1 4 2 16,-1 0-2-16,1 0 4 15,0-3-3-15,-1-2 1 16,-4-1 0-16,4-13 3 15,-4-2-3-15,0-8 1 16,-2 1-1-16,2 7-1 16,-2 7 1-16,-2 4 2 15,2 1 0-15,-2 3-2 16,0 0 0-16,-3 6 0 0,-3-2 0 16,1 1 1-16,-5 2-1 15,1 2 0-15,1 1 0 16,3-2 0-16,5-4 2 15,4-2-2 1,5 1 2-16,3 8-2 0,4 7 0 16,2 7 0-16,-1 9 0 15,1 2 0-15,-3 3 0 16,3-2 0-16,-5-1 0 16,-2 0-1-16,-2-2 1 15,0 2 0-15,-5-2 0 16,2-2 0-16,-6 0 1 15,-2 0-2-15,-1-3 1 0,-3 6-1 16,1-2 1 0,3 4-2-16,4 3 2 0,0 1 0 15,6 3 0-15,1 5-2 16,-2 4 2-16,-5 5-3 16,-12 0-3-16,-19 0 3 15,-9 14 0-15,-2 9-2 16,-3 1-2-16,7-1 4 15,7 2 1-15,9-3-9 16,8-4 7-16,12-2-5 16,10 0-14-16,5 0-1 15,7 2-20-15,7 4-23 16,2-2-45-16</inkml:trace>
  <inkml:trace contextRef="#ctx0" brushRef="#br0" timeOffset="2593.7425">9462 7830 12 0,'0'0'20'0,"0"0"14"16,-22-102-7-16,11 73 2 15,-2-4-22-15,-6 0 0 16,-8 2-4-16,-6-2 0 15,-7 2-2-15,-7 0 0 16,-1 5-1-16,-4 4-1 16,-6 4 0-16,-2 5-2 0,-3 0 2 15,1 5 1-15,2 2 0 16,0 0 0-16,2 2 0 16,-3-2 0-16,2 0 0 15,-1 1 0-15,0-2 1 16,4 1-1-16,4 6 0 15,8 0-1-15,3 0-1 16,6 0 0-16,2 13-4 16,-1 4 4-16,-6 9 0 15,-3 4 2-15,-1 4 0 16,-3 7-1-16,3-2 1 16,-3 6-1-16,0 1 1 0,-2 2 0 15,1 5 1-15,0 5-5 16,2 12 5-16,-1 10-1 15,-4 16 0-15,2 8 0 16,-1 4 4-16,6 1 6 16,4-7-7-16,4 5 1 15,3 0-2-15,4 4-1 16,3-1 4-16,1 3-3 16,0 8 0-16,1-2 0 15,-1 0 0-15,3 2 2 16,2 2-3-16,4-5-1 15,-1 1 4-15,0-5 3 16,2-8 2-16,-1 0-5 0,6-3-2 16,-1-3 4-16,3-2-3 15,4-6-3-15,2 1 7 16,0-3-6-16,2 4 1 16,0-1 1-16,0-3-2 15,0-5 4-15,6-2-5 16,10-2 3-16,1-1 0 15,2-5 1-15,-3-4 0 16,1-3-1-16,1-8 1 16,0-2-2-16,4-4 3 15,1 0-1-15,4 1 0 16,4-4-2-16,2 2 1 0,5-9 3 16,-1 1-5-16,1-6 2 15,3 4 0-15,-4 1 0 16,1 2-3-16,2 1-2 15,1-6 2-15,1 5 2 16,-3 0-2-16,4 2 2 16,2-1-2-16,4 1 1 15,5-2 3-15,-2-6-4 16,2 0 2-16,-7-3 1 16,0-6-2-16,-8 1-2 15,-2-6 1-15,-2-1 0 16,-3-2 1-16,-1 0 0 15,2-5-1-15,3 4 6 0,-1-3-5 16,3 2-1 0,-2-3 1-16,0-4-1 0,1-2 6 15,5-6-5-15,6-2 4 16,0 0 1-16,4-4-4 16,4 2 2-16,-3-2-2 15,2 0-2-15,1 0 0 16,2 0 2-16,0 0-1 15,2-4-1-15,1 0-1 16,-1-2 1-16,-4-2 0 16,-1 2 1-16,-4-2-1 15,-1-2 0-15,0-4 1 16,2-4 0-16,1-4 0 16,8 0-1-16,1-5 3 0,0 4-3 15,-1-4 0-15,-9 0 0 16,-2-4 0-16,-10-1 2 15,-2-4 0-15,-2-2 0 16,-5-5-1-16,4-2-1 16,-1-10 2-16,1-3-1 15,-1-6 1-15,-3-4-2 16,-2-2-2-16,-5-4 1 16,-3 1 1-16,-6 1 0 15,-3 4-2-15,-1 7 2 16,-3 4 0-16,-1 0-1 15,0 2 1-15,-5-6 1 16,0-7-1-16,-2-5-1 0,0-6 1 16,0-1 1-1,0-2-1-15,0 4 0 0,0 1-4 16,0 3 3-16,0 0 1 16,0-1-2-16,0 3-3 15,0 0 1-15,0 4 4 16,0 2 0-16,0 4 2 15,0 3-4-15,0 5 4 16,3 4-4-16,3-2 2 16,-2 0 0-16,3 2 2 15,-2 1-2-15,-1 1 0 16,1-4 0-16,-3-4 0 0,2-7 0 16,-2-8 0-16,-2-4 0 15,0 3 0-15,3 2 0 16,-3 6-2-16,0 8 1 15,0 0 0-15,0-1 1 16,0-1 1-16,-3-2-1 16,-5 0-1-16,3 4 1 15,-2 0 0-15,5 2 4 16,-3 4-6-16,5 1 4 16,-4 5 0-16,2 6 3 15,0 0 4-15,-2 3-5 16,-1-1-2-16,-2 5 4 15,-2-1 2-15,1 0-4 16,1 4 3-16,-3 0-2 16,2 1-1-16,-1 4 2 0,1 0-6 15,-6 3 3-15,1 0-3 16,-1-3 1-16,-1-2-1 16,-1-4 2-16,-4-6-2 15,0 3-2-15,-3 1 2 16,4-2 0-16,-4 3 0 15,-1-3 0-15,1-2 0 16,-4 0 0-16,3-3 0 16,0 2-1-16,-3 2 3 15,2 0-2-15,0 2 0 16,2-1 0-16,0 4 1 16,1 0-1-16,1 4 0 0,2 4 3 15,1 2-3-15,2 1-2 16,-2 0 1-16,3 4 1 15,1-1 0-15,3 5 0 16,0-4-1-16,2 3 1 16,-2-2 0-16,3 1 0 15,-4 0 0-15,3 2 0 16,1 1 1-16,-4-4-1 16,1 3-3-16,-3-1 2 15,-1 2 1-15,-1-5-2 16,-1 0 1-16,-4-2 2 15,2 0 2-15,-4-2-3 16,1 2-3-16,-3 2 3 0,1 1-2 16,-3 4 2-1,-4-2-2-15,-5 0-1 0,-4 2 3 16,-2 1-3-16,-1 1 0 16,-1 3 0-16,0-1-10 15,-6-1 3-15,-1 4-3 16,-14 2-2-16,-6 0-21 15,-7 2-1-15,-4 20 9 16,1 10-28-16,1 7-10 16,2 9-11-16</inkml:trace>
  <inkml:trace contextRef="#ctx0" brushRef="#br0" timeOffset="4469.5039">3286 8805 16 0,'0'0'26'15,"0"0"0"-15,0 0-2 16,0 0-10-16,0 0-3 16,0 0-11-16,0 0-3 15,24 0 2-15,12 0 1 16,15 6-1-16,13 2 2 15,21-1-1-15,15 5 0 16,14 3 1-16,9 3 1 16,-5 4-2-16,-4 3-2 15,-10-2 2-15,-6 2 2 16,-2-6-2-16,0-1 0 16,-3-2 0-16,1-7 1 0,7-4-1 15,5 0 1-15,10-4 0 16,9 3 2-16,-2 0-3 15,-7 2 0-15,-8 1-2 16,-4-1 2-16,-13-3 0 16,-7 2 2-16,-6-1-2 15,-2 0 0-15,-2-3 1 16,5 4 0-16,11-1-1 16,3 1 0-16,5 2-1 15,-7 1 1-15,-6-1 0 16,-11 4 0-16,-9-1 0 15,-10 0-1-15,-8 0-1 16,-3-1 2-16,-3 0 0 0,-3-1 2 16,1 2-2-1,4 0 0-15,-1 0 0 0,6-2 1 16,-4 2-1-16,0-1 0 16,-1-2 0-16,-1-1 0 15,-2 2 0-15,0-2 0 16,-2 2 0-16,0 1 0 15,-3-2 0-15,2 0 0 16,2 2-1-16,3-3 2 16,8 0-1-16,0 0 1 15,4 0 0-15,0 0-1 16,-5 3 0-16,-7-2-1 0,-4 0 1 16,-5-3-1-1,-2 1 1-15,-4 1 0 0,0 1 1 16,-2-4-1-16,2 2 0 15,0-2 0-15,4 0 0 16,-3-2 0-16,-3 2 0 16,-7-2 0-16,-10 1 1 15,-3-2-1-15,-3 0 0 16,-2 0 0-16,0 0 1 16,0 0-2-16,0 0 1 15,0 0 0-15,0 0 1 16,0 0 1-16,0 0-2 15,0 0 1-15,2 0 0 16,-2 0-1-16,3 0 2 16,-3 0-2-16,0 0-2 0,0 0 2 15,0 0-1-15,0 0 1 16,0 0-1-16,0 0 1 16,0 0 0-16,0 0 0 15,0 0 0-15,0 2-2 16,0-2 2-16,0 0-1 15,0 0 1-15,0 0-5 16,0 0-14-16,0 0-13 16,0 0-14-16</inkml:trace>
  <inkml:trace contextRef="#ctx0" brushRef="#br0" timeOffset="5001.9823">8078 9236 7 0,'0'0'9'16,"0"0"-7"-16,0 0 0 15,0 0 9-15,0 0 15 16,0 0-16-16,16-48 7 15,-16 48-17-15,0 0 0 16,0 0-2-16,0-2-1 0,0 2 0 16,0 0 0-16,0 0 2 15,5 0-2-15,-1 0-9 16,7 0 5-16,0 0 7 16,9 10 1-16,2 0 1 15,7 2-2-15,0 0 0 16,3 2 2-16,-1 2-2 15,-4 0-1-15,2 2 1 16,-5 4 0-16,-2 2 0 16,-2-1-1-16,-1-1-2 15,-9-4 3-15,-3-3 0 16,-3-2-2-16,-4 0 2 0,0 1-4 16,0 0 3-16,0 4 1 15,-4 0 0-15,-9 3 1 16,-5 3 0-16,-2-1 4 15,-2 2-1-15,-3 0-3 16,-4 0 1-16,-7 0-2 16,-3 4 0-16,-9-3-2 15,-3 3-4-15,-4 0-18 16,-10 0-1-16</inkml:trace>
  <inkml:trace contextRef="#ctx0" brushRef="#br0" timeOffset="5798.3408">3843 9585 24 0,'0'0'30'15,"0"0"-10"-15,0 0-1 16,0 0-2-16,0 0-14 15,0 0-3-15,11-4-6 16,20 8 3-16,21 16 0 16,19 10 3-16,20 10-2 15,19 4 4-15,25 8 1 16,19-2-3-16,18-2 0 0,19 1 0 16,9-1 2-1,12 4-2-15,6 2-2 0,1 2 2 16,0-3 2-16,-3 0-2 15,-16 4 0-15,-17-5 0 16,-23-2 0-16,-27-6-3 16,-19-5 3-16,-18-6-14 15,-13-5 11-15,-8-3-2 16,-1-5 4-16,-7-2 1 16,-13-5 0-16,-12 2-7 15,-16-3-21-15,-11-3-4 16,-15-2 19-16</inkml:trace>
  <inkml:trace contextRef="#ctx0" brushRef="#br0" timeOffset="6368.3452">4215 10968 11 0,'0'0'7'16,"162"58"-3"-16,-66-11-3 16,2 2 2-16,5 5-3 15,8 1 0-15,17-1 0 16,20-2 4-16,24 1 3 15,13 1 9-15,0-1 4 16,-9 6-15-16,-9-5-5 0,-13-2 0 16,-7-7 0-16,-2-8-2 15,-1-5 2-15,4-7 2 16,3-5-1-16,5-2 1 16,-4 0 1-16,-19 6 10 15,-25 3-13-15,-33-4-2 16,-28-3 1-16,-25-7 0 15,-13-6-6-15,-9-3-20 16,0-3-4-16,0 2 14 16,0-3 13-16,0 2 1 15,-16 0-1-15,-17 0 4 16</inkml:trace>
  <inkml:trace contextRef="#ctx0" brushRef="#br0" timeOffset="7364.2422">3932 13097 6 0,'0'0'35'0,"0"0"-10"16,0 0-5-16,0 0-6 16,0 0-2-16,147-39-5 15,-62-1 0-15,33-16 4 16,31-19-10-16,25-19-1 16,18-16 1-16,-5-8-1 0,-14 1 0 15,-14 9-7-15,-17 12 7 16,-8 8-1-16,-5 7 2 15,0 3 1-15,5 2-2 16,11 0 1-16,11-2-4 16,4-2 5-16,0 1-2 15,-17 10 0-15,-25 12 2 16,-30 17-4-16,-30 16 2 16,-23 9 0-16,-12 6 1 15,-8 2 0-15,-2-1-1 16,-4 5 1-16,-4-1 1 15,-3 0 1-15,0 4 17 16,-2 0-9-16,0 0 0 0,0 0-9 16,0 0-1-16,0 0-2 15,0 0 0-15,2 0 1 16,2 0-1-16,3 0 1 16,2-3-2-16,7 3 1 15,6-3-1-15,11 0 2 16,9 1-3-16,12-2 3 15,6 1 2-15,5-1-2 16,-1-3 0-16,-3 4 0 16,-6-4 0-16,-5 3 0 15,-6-2 1-15,-6 2-1 16,-2-2 0-16,-12 3 0 0,-2-2 0 16,-6 1 1-1,-5 4 0-15,-2-1-1 0,-3 1 1 16,-6 0 1-16,0 0-2 15,0 0 0-15,0 0 0 16,0 0 0-16,0 0 0 16,0 0 0-16,0 0 0 15,0 0 0-15,0 0 0 16,0 0-2-16,4-3 2 16,2 2-1-16,7-4 1 15,5-1 0-15,4 0 0 16,-2 0 0-16,-4 2 0 15,-3 3 0-15,-4-1 0 16,-5 2-2-16,-1 0-16 16,-3 0-17-16,0 0-10 0,0 0 7 15,0 0 7-15</inkml:trace>
  <inkml:trace contextRef="#ctx0" brushRef="#br0" timeOffset="7671.4298">7555 11043 68 0,'0'0'0'15,"0"0"-25"-15,0 0-6 16,0 0 26-16,0 0 5 15,0 0 3-15,43 0 0 16,-20 0 9-16,12 0-11 16,4 0-1-16,5 0-2 15,8 0 2-15,10 0 1 16,7 0-1-16,12 0 0 16,2 0-1-16,-6 0 1 15,-8 5 0-15,-13 4-8 16,-14-1-8-16</inkml:trace>
  <inkml:trace contextRef="#ctx0" brushRef="#br0" timeOffset="7861.0013">8186 11451 10 0,'0'0'4'15,"-67"146"-4"-15,40-81 3 16,2-10-2-16,1-5 1 16,3-6-2-16,2-4-1 15,3-6-18-15</inkml:trace>
  <inkml:trace contextRef="#ctx0" brushRef="#br0" timeOffset="10147.2243">3504 8007 9 0,'0'0'23'0,"0"0"-10"16,0 0 6-16,0 0-14 0,-43-103 6 16,28 85-2-16,-5-4-5 15,-5-1 8-15,-3-2-12 16,-3-1 7-16,-3 2 0 15,-4 2 3-15,-4 4-5 16,-7 3-5-16,-5 10 0 16,1 2-2-16,2 0 0 15,1 3 1-15,13 0 2 16,-1 0-1-16,2 4 0 16,3 5-1-16,-5 8-2 15,-7 2 0-15,-6 2 3 16,-8 3 2-16,-7 2-2 15,4 1 1-15,11-6-1 0,6-1 0 16,10 0 2 0,5 0-2-16,8 2-3 0,5 7 2 15,1 3 1-15,5 10-1 16,2 12 1-16,7 8 0 16,2 7 1-16,0 0 0 15,2 0 0-15,18-1-1 16,2-2 0-16,5-4 0 15,4 1 3-15,5 1-2 16,7-5 1-16,5 4-2 16,12-5 3-16,11-5-1 15,3 0 0-15,2-5 0 16,-4-6-2-16,-10-1 2 16,-3-7-3-16,-5-2 2 0,2-4 0 15,0-4 2-15,2-7-3 16,11-4 2-16,-1-9 2 15,4-4-4-15,-1 0 1 16,-8-4 2-16,-5-14-3 16,-8-8 4-16,0-4-3 15,-8-6 0-15,3-8 0 16,-3-9-2-16,-4-3 0 16,0-6-5-16,-7-1 6 15,-7 4-2-15,-6 0 2 16,-9 4 0-16,-5 2 0 15,-4 4 1-15,0 4 1 16,0-1-2-16,0 2 2 0,-11-4-1 16,-9-2 0-16,-1-6 4 15,-9-7-1-15,-3-5-2 16,-10 0 0-16,-7 4-2 16,-11 6 7-16,-3 5-6 15,-4 6 3-15,-3 5 3 16,2 7-7-16,3 3 1 15,3 7 4-15,3 6-3 16,6 5 0-16,10 3-4 16,8 5 5-16,2 6-8 15,-5 0 4-15,-11 29-12 16,-7 15 0-16,-5 8-25 0,-4 13-9 16,4 9 2-1</inkml:trace>
  <inkml:trace contextRef="#ctx0" brushRef="#br0" timeOffset="11152.1064">3342 9201 0 0,'0'0'22'0,"0"0"6"0,0 0-6 15,0 0-5-15,0 0-11 16,-63-109 4-16,45 99 1 15,-2 2-4-15,-1 3-7 16,-9 5 0-16,-6 0 0 16,-2 0 0-16,-6 5-3 15,3 9 2-15,-1 4 0 16,1 0 0-16,-5 7 1 16,4 0 0-16,-1 5 0 15,2 6-3-15,1 8 2 16,2 2 0-16,5 2 1 15,4 2-1-15,6-6-1 16,5-4 2-16,5 1-2 0,4-6 4 16,4 3-4-1,5 1 2-15,0 3 0 0,0 4 0 16,10 2 0-16,7 2 0 16,8-1 0-16,12-3 0 15,6 7 3-15,6-2-1 16,4 0-2-16,3 1 0 15,4-11 5-15,5-3-2 16,0-8 6-16,-3-5-6 16,-2-9 6-16,-8-8-2 15,-8-8-4-15,-2 0 9 16,1-10 5-16,3-17 1 0,3-9-5 16,1-6-13-1,-4-5 3-15,-2-8-3 0,-5 4 0 16,-6-4 3-16,-8 5-1 15,-8 2-2-15,-3-2 1 16,-5-1-1-16,-7 1 3 16,-2 0-3-16,0-2 3 15,-2-3 12-15,-21-3-9 16,-8-8-3-16,-9-2 7 16,-7 0 0-16,-11 3 14 15,-7 8-11-15,-8 6-1 16,2 6-1-16,-1 10-10 15,8 9-1-15,8 8 1 0,16 9-1 16,7 5-1 0,6 4-5-16,-2 0-2 0,-9 16 2 15,-4 13-10-15,-5 10-21 16,3 5 2-16,3 6-18 16,3 4-8-16,1 3-23 15</inkml:trace>
  <inkml:trace contextRef="#ctx0" brushRef="#br0" timeOffset="12031.0364">3464 10288 3 0,'0'0'1'16,"0"0"37"-16,0 0-19 15,0 0 2-15,0 0 4 16,0 0-13-16,-94-107 5 16,70 93 2-16,-9 0-14 15,-12 4-5-15,-11 4-3 16,-6 1 2-16,-5 5-2 15,-2 0 0-15,5 0 6 16,6 2-2-16,4 10-1 16,5 4-3-16,2 6 2 15,1 5-1-15,-1 6 2 16,7 7-4-16,4 2 4 0,9 7-2 16,9 0 1-16,3 2-2 15,8 2 2-15,2 1 1 16,5 0 1-16,0 0 0 15,7 0-1-15,15 1 0 16,1-3 2-16,6 0-2 16,2-2 0-16,11 1 2 15,5-2-2-15,2-1 0 16,5-2 1-16,-3-11-1 16,5-2 3-16,6-7-3 15,1-8 3-15,3-9 1 16,3-9-4-16,2 0 9 15,-1-12 0-15,-1-13 1 0,-7-5-8 16,-2-3 0 0,-6-9 7-16,-3 0-7 0,-10-1-2 15,-8-4 1-15,-14-1 0 16,-7-2 1-16,-8-6-2 16,-4-2 3-16,0-4-2 15,-9 1 4-15,-15-1-3 16,-11 0 3-16,-13-2 0 15,-10-2-5-15,-6 4 1 16,-5 10-1-16,-3 10 0 16,3 14 2-16,0 10-5 15,7 9 1-15,4 9-2 16,8 0-8-16,8 0-6 16,5 9-18-16,-3 14-10 0,1 16-29 15</inkml:trace>
  <inkml:trace contextRef="#ctx0" brushRef="#br0" timeOffset="13003.1865">3449 11300 20 0,'0'0'0'0,"0"0"-7"0,0 0 7 16,0 0 3-16,-129-75 10 15,93 62 14-15,-3 2 10 16,4 5-17-16,-1 2-14 16,-3 2-1-16,1 2 0 15,-3 0 0-15,-1 0-5 16,-1 0 2-16,-3 14-2 16,-8 5 3-16,-2 6-3 15,-1 3 0-15,-1 4 2 16,4 4-2-16,9 4 0 15,10 3-2-15,8 3 2 16,8 0 2-16,3 0-2 16,5 0 0-16,2-2-2 0,9 0 4 15,0 2-2-15,0 1 1 16,7 1-1-16,10 0 0 16,5 4 5-16,1-4-5 15,2-2 0-15,6-4-2 16,6-8 4-16,8-3-4 15,4-3 2-15,3-6 0 16,-4-9 4-16,1-2-4 16,2-7 4-16,1-4-2 15,-1 0 0-15,7-9 0 16,5-16 0-16,1-6-1 16,5-7 1-16,-2-2 1 0,-11 0-3 15,-9 2 0-15,-10 3 1 16,-10-2 5-16,-7-3-6 15,-6-6 4-15,-6-2-3 16,-1-9 4-16,-3-1-5 16,-2-4 0-16,1-5 2 15,-3 9 12-15,0 1-4 16,0 8-1-16,-5 12 11 16,-16 3-16-16,-13 0 7 15,-4 1-5-15,-9 3-3 16,-2 4-2-16,3 5-1 15,3 6-2-15,7 5 2 16,3 4 0-16,-3 6-5 0,-1 0-2 16,-6 4-13-1,1 19-2-15,0 4-13 0,-3 7-21 16,3 6-6-16</inkml:trace>
  <inkml:trace contextRef="#ctx0" brushRef="#br0" timeOffset="14009.5343">3386 12539 1 0,'0'0'8'15,"0"0"-5"-15,0 0-2 16,0 0 5-16,0 0 20 16,0 0 11-16,-125-115-28 15,94 97 4-15,0-1-11 16,-2 2 5-16,-1 5-7 15,-1 4-1-15,1 4 1 16,-2 4 0-16,-6 0 1 16,-5 4-1-16,-6 16-4 15,-3 1 4-15,-4 6 1 16,-2-1 2-16,1 2-2 16,8-2 2-16,4 1-1 0,11 3 1 15,0 2-1-15,3 3-1 16,3 7 0-16,6-5 2 15,3 1-1-15,6-2-1 16,5-2 2-16,8 0 4 16,4 1-5-16,0-1-1 15,0 4 3-15,20 3-2 16,7 4 3-16,8 5-2 16,3 3-3-16,5 1 0 15,8-3 2-15,2-4-1 16,14-4-1-16,0-2 0 15,7-2 4-15,-3-8-4 16,-9-5 2-16,3-6 2 16,-3-8-2-16,7-10 4 0,5-2-2 15,8 0-1-15,-2 0 1 16,3-6-4-16,-5-8 4 16,-2-2-4-16,-9-4 4 15,-9-2 4-15,-10-8 9 16,-7-6-3-16,-8-6 0 15,-4-11-12-15,-7-2 18 16,-6-8-17-16,-12-5 0 16,-4 2 6-16,0 2 13 15,-11 4-14-15,-11 3-4 16,-3 5-1-16,-4 4-2 0,-2 4 0 16,-5 4-1-1,-1 2 2-15,-5 5-2 0,-3 6-3 16,3 3 2-16,-6 5 0 15,0 5-1-15,-6 3 2 16,1 5-3-16,-1 1-6 16,1 5-8-16,1 0-14 15,3 5-10-15,7 11 0 16,9 2-22-16,8-2-6 16</inkml:trace>
  <inkml:trace contextRef="#ctx0" brushRef="#br0" timeOffset="15404.0153">8878 8826 19 0,'0'0'24'0,"0"0"-3"16,0 0-1-16,0 0-13 15,-15-113-3-15,3 87 1 16,-3-7 8-16,-3 1-13 16,-4 3 1-16,0 2-1 0,-1 5 10 15,1 4-9-15,2 6-1 16,-2 8-1-16,-5 4 1 16,-11 0-6-16,-9 2 1 15,-8 20 5-15,-3 4-3 16,2 5 3-16,4 0 0 15,4 1-1-15,5-1 1 16,3-5 0-16,9-5 0 16,4 0-3-16,3 1 3 15,4 0-1-15,0 5 1 16,7-2-2-16,1 2 2 16,3 6 0-16,9-1 0 0,-2 3 0 15,2 5 0-15,0-3 0 16,0 3-2-16,7-1 2 15,11-2 0-15,6 1 2 16,5-1-2-16,4-1 3 16,1-4 0-16,2-4 0 15,-1-5 1-15,-1-5-2 16,-1-6 2-16,2-5 3 16,-1-4 2-16,4-3 1 15,2 0-2-15,2-3 4 16,3-16-6-16,-3-8 5 15,0-5-4-15,-3-3-5 16,-8-6-1-16,-4 2-1 0,-5 1 3 16,-4 2-1-16,-3 0 2 15,-1 1 0-15,-6 1 1 16,-1-1-2-16,-5 1 1 16,-2 0-2-16,0 2 2 15,0 2 1-15,-9-2-3 16,-9 2 6-16,-3-2-8 15,-4 4 0-15,-2 4 0 16,-2 1 0-16,-2 4-4 16,0 1 4-16,-1-1-2 15,6 3-2-15,4 2-1 16,6 5 4-16,5 1-35 0,2 4 10 16,-2 4-25-16,-7 0-54 15</inkml:trace>
  <inkml:trace contextRef="#ctx0" brushRef="#br0" timeOffset="16462.4961">8818 9851 3 0,'0'0'9'0,"0"0"-2"16,0 0 5-16,0 0-5 16,0 0 0-16,0 0 20 15,-44-91-18-15,33 84-8 16,-5 1-1-16,1 1 0 16,1 0 0-16,1 1 2 15,3 0-2-15,4 1 0 16,-1 1 2-16,3-3 4 15,-2 1 0-15,-4 1 3 16,1-2-6-16,-4 1-3 0,2 0-1 16,-2 0-1-16,-3 0 2 15,3 2 0-15,-3 0-1 16,-4 2 1-16,2 0 0 16,-2 0 1-16,-2 0-2 15,-1 0 1-15,1 0-2 16,2 0 1-16,-2 8-2 15,-1 12 1-15,-4 7 1 16,-2 9-1-16,3 5 2 16,2 5 0-16,3 1 0 15,9 0 4-15,0 0-2 16,3-2 0-16,5 0-1 0,4-1 0 16,0 3 3-16,0 0-2 15,13 1 1-15,9 4-1 16,5-1 1-16,4-4 0 15,3 0 0-15,5-7 2 16,11-8-1-16,4-5 0 16,6-8 6-16,2-4-4 15,-3-8 2-15,-3-4-6 16,-2-3 6-16,-2 0-5 16,-4-21 0-16,-1-6 6 15,-3-12-2-15,-3-9 0 16,-5-7-7-16,-9-8 0 15,-6-3 0-15,-9 0 4 16,-8 1-4-16,-4 3 1 16,0 3 6-16,-16 8-2 0,-11 1-5 15,-6 4 2 1,-3 5 6-16,-1 3-8 0,-5 13 1 16,-1 0-1-16,-3 15-9 15,-2 10 7-15,2 0-3 16,-1 6-17-16,1 24-6 15,0 6-6-15,2 5 10 16,4 0-11-16,4 2-4 16</inkml:trace>
  <inkml:trace contextRef="#ctx0" brushRef="#br0" timeOffset="17444.6458">8954 10619 9 0,'0'0'33'0,"0"0"-11"15,0 0-13-15,0 0 6 16,0 0-6-16,0 0-8 15,-134-69 2-15,96 69-3 16,1 0-1-16,-3 0 1 16,-1 0 0-16,-1 9 0 15,-2 10 0-15,-3-1 0 16,-3 8 1-16,4 2 1 0,1 4 0 16,7-1-1-16,3 5-1 15,6-3 5-15,2 3-4 16,5 0 0-16,4 3 2 15,0-1-3-15,5 2 1 16,-3-3 1-16,5-2-2 16,2-2 0-16,0-2 1 15,5 1 2-15,1 0-1 16,3 2-1-16,0 2 4 16,0 8-1-16,5-1-3 15,9 5-1-15,1-5 2 16,5-3 3-16,5-3-4 15,4-5-1-15,2-6 7 0,2-4-2 16,3-4-5 0,-5-6 7-16,2-2-6 0,-4-2 7 15,7-1-5-15,7-5 2 16,3-1 2-16,6-1-3 16,4 0-3-16,-4 0-1 15,4 0 1-15,-2 0-1 16,0-6 1-16,-4-6-1 15,0 0 1-15,-2-3 2 16,-3-6-2-16,-3 0-1 16,-6-2 4-16,-3-7-2 15,-4-6 0-15,-6-4-2 16,-1-6 5-16,-7-5-3 16,-1-1 1-16,-5-2-3 0,-3-2 0 15,-4 2 2-15,-2 2-2 16,0 0 1-16,0 5 20 15,-21 1-19-15,-6 2-2 16,-6 0 8-16,-8 2-3 16,-3 0-4-16,-4 5-1 15,2 4 1-15,1 9-3 16,-1 8-2-16,-1 8 2 16,0 5-10-16,0 3-7 15,-1 0-6-15,0 18 4 16,0 8-8-16,-4 11-11 15,1 7-13-15,2 5 16 16</inkml:trace>
  <inkml:trace contextRef="#ctx0" brushRef="#br0" timeOffset="20181.804">8930 11739 0 0,'0'0'22'15,"0"0"6"-15,0 0-12 16,0 0-8-16,-116-89-8 16,82 82-1-16,-1 3 1 15,-1 2 0-15,-1 2-4 16,-4 0 3-16,1 2 2 15,-2 12-2-15,1 1 1 16,1 6 0-16,5-2 0 16,-1 6 1-16,3 3 0 15,2 0 1-15,4 4 5 16,4 2-1-16,5-2 3 16,3 2 0-16,4-2-8 0,4 0 0 15,3-3 0-15,1-2 2 16,3 0 1-16,0-2-3 15,0 4 2-15,0-4-1 16,5 4-1-16,7-3 4 16,0 4-4-16,7 2 1 15,-4 0 0-15,5 2-2 16,0 0 1-16,0-2 0 16,3 0 1-16,-1-2-2 15,2-2 0-15,3-3 1 16,4-3 2-16,0-2 3 15,2-4 0-15,1-2 3 16,-3-2-9-16,0-2 3 0,0-4-1 16,-2-1 1-1,2-2 3-15,3-1-4 0,2-2 4 16,2 1-3-16,0-1-2 16,1 3-1-16,0-3 1 15,-1 0-1-15,-3 0 1 16,-1 0-1-16,-1 0 0 15,2-4 1-15,1-6 0 16,2 0 2-16,2-2-2 16,0 0 0-16,-1-3-1 15,-4 1 1-15,-4 0-1 16,-7-1 3-16,-1-3-3 16,-7 0 5-16,-1-4-5 15,-3-3 1-15,-4-3 0 0,-1-2 1 16,-1-2-1-16,-1 0-1 15,-2 1 0-15,1 0 0 16,-2 1 2-16,-2-1-1 16,0 2 1-16,0 3-1 15,0-2 1-15,0 2 4 16,-9 2-3-16,0-1 2 16,-2 6-5-16,2-2 1 15,-2 3 0-15,0-2 0 16,-5-2-1-16,-4 0 0 15,0 2-1-15,-3 0 1 0,2 2 0 16,-2-1 0 0,-1 1 0-16,1 0 0 0,4 4 0 15,-4 1 0-15,-2 0 0 16,1-1 0-16,-3 1-1 16,1 3 1-16,-1-3-2 15,2 3 2-15,3 2 0 16,-1 2 0-16,0 0-4 15,-2 0 4-15,0 2 0 16,0 0 0-16,2 0 0 16,-2 2-2-16,0 2 2 15,1 0 0-15,1 0-1 16,-1 0 1-16,2 0-4 16,-1 0 8-16,1 0-6 0,2 0 2 15,0 0 0-15,3 0 0 16,0 0-1-16,-1 0 1 15,3 0 0-15,2 4-2 16,-1 2 1-16,1 0-2 16,-3 3 2-16,-1 4 0 15,-1-1-3-15,0 2 4 16,2-2 0-16,6-2 1 16,-2-3-1-16,8-1 0 15,-3-5 0-15,5 2 2 16,2-2-2-16,0-1 1 15,0 0 0-15,0 0-1 16,0 0 4-16,0 0-4 0,0 0 2 16,0 0 2-16,0 0-4 15,0 0 4-15,0 0-4 16,0 0 4-16,0 0 4 16,0 0-4-16,0 0-2 15,0 0-1-15,0 0 2 16,0 0-1-16,0 0-2 15,0 0 1-15,0 0 0 16,0 0 2-16,0 0-1 16,0 0 1-16,11 0-2 15,7-8 0-15,1-2-1 16,4 0-5-16,2 1 5 0,2 1-5 16,-1-1 3-16,-2 4 1 15,3-2 0-15,-2 1 1 16,2 3-1-16,-1-1 1 15,-1-1 0-15,-1 1 0 16,-4 2 0-16,-2 1-2 16,2-2 2-16,-2 3 0 15,-1 0-1-15,2 0-2 16,-3 0 3-16,-1 0 0 16,-2 0 0-16,3 3-2 15,-1 2 1-15,1 3 1 16,-1 6 0-16,1-1-5 15,-3 2 2-15,-1 6-2 16,1-1 5-16,1 0 1 16,-1 0 1-16,3-2-4 0,-1 0 4 15,1 0-2-15,1 2 0 16,-3 2 0-16,-1-3 0 16,-2 4-2-16,-2-3 2 15,-2 0-1-15,-1 1 1 16,-1 2-2-16,-1 1 2 15,1 1 0-15,0-1 0 16,-1-3 0-16,0 2 1 16,-2-3-1-16,1 1 0 15,-1 1 0-15,0 1-1 16,-2 1 1-16,0-2-1 16,0 0 1-16,0 0 1 0,0-3-1 15,0 4 0-15,0-3 1 16,0 0 0-16,0 0-1 15,0 4-1-15,-7-1 1 16,-5 0 1-16,-5-1 2 16,0 1-3-16,-1-3-2 15,-2-1 2-15,2-2 0 16,0-1-1-16,5-2 1 16,-1-4 1-16,1 0 1 15,-3 0-2-15,1 0 0 16,-5-3-2-16,-5-2 1 15,-6-1 1-15,0 0-1 16,-3-2 1-16,1 0 0 16,0 0 0-16,-3-2-1 15,3 0 0-15,4 0 1 0,2 0 0 16,6 0-2-16,0 0 2 16,-2 0 0-16,5 0-1 15,-1 0 1-15,0 0 1 16,2-6 1-16,-5-7-1 15,-5 2-1-15,0-3-1 16,0 0-1-16,2 0 2 16,4 0 0-16,-2 0 3 15,3-2-3-15,3-2 0 16,3-2 2-16,1-5 1 0,2-3 1 16,-3-6 0-1,1-2 2-15,1-8-4 0,1-4 1 16,3-2-3-16,0 0-2 15,4 4 1-15,4 6 1 16,0 1-1-16,0 6 2 16,0-3-1-16,12 1 0 15,3 1-3-15,1 4 3 16,-1 4 0-16,1 4 0 16,1 0-2-16,6 0 1 15,4 1-1-15,0 2 1 16,4-2 1-16,2 3 0 15,5 0 0-15,2 3-6 16,-4 2 0-16,-5 4 3 16,-3 4 3-16,-3 1 0 0,0 3-8 15,-3 1 4-15,1 0 0 16,-6 0-2-16,1 0-10 16,2 0 4-16,0 0-1 15,1 3-9-15,-2 4 0 16,1 1-4-16,-1 2-20 15</inkml:trace>
  <inkml:trace contextRef="#ctx0" brushRef="#br0" timeOffset="21952.2124">8575 9388 74 0,'0'0'0'15,"0"0"0"-15,0 0-10 16,0 0 8-16,0 0 2 16,0 0 2-16,0 0 2 15,0 8-3-15,3-8-1 16,-3 0 0-16,0 0-2 16,0 0 2-16,0 0-3 15,0 0 3-15,0 0 0 16,0 0 0-16,0 0 0 15,0 0-1-15,0 0-8 16,0 0-39-16</inkml:trace>
  <inkml:trace contextRef="#ctx0" brushRef="#br0" timeOffset="24158.0216">2852 13184 19 0,'0'0'42'16,"0"0"-11"-16,0 0-29 16,0 0-2-16,0 0-32 15,0 0-18-15</inkml:trace>
  <inkml:trace contextRef="#ctx0" brushRef="#br0" timeOffset="38157.9945">13482 5436 61 0,'0'0'0'16,"0"0"1"-16,113-63-1 15,-26 57-25-15</inkml:trace>
  <inkml:trace contextRef="#ctx0" brushRef="#br0" timeOffset="38899.7202">14781 5928 34 0,'0'0'17'15,"0"0"-15"-15,0 0-2 16,0 0 0-16,0 0-5 16,0 0 1-16,-17-9-1 0,29 9 5 15,30 15 2-15,35 8 36 16,47 8-19-16,43 1-12 16,53 5 1-16,61 6 2 15,49 7-2-15,44 11-1 16,14 19-6-16,-5 15 2 15,-24 11-3-15,-25-1 1 16,-26-9 9-16,-27-14-10 16,-23-11-3-16,-18-6 2 15,1-2 2-15,4 1 10 16,5-2 6-16,-9 1-3 16,-23-1-1-16,-37-4-11 15,-46-10-1-15,-48-10-1 0,-35-14 0 16,-31-12 0-16,-16-6-1 15,-5-4 1-15,0 0 0 16,0 0 0-16,0 0-2 16,0 1 1-16,0-3 0 15,0 2-1-15,-3 2-13 16,-22-1-32-16,-21 1 11 16,-16-4-23-16,-15 0 15 15</inkml:trace>
  <inkml:trace contextRef="#ctx0" brushRef="#br0" timeOffset="39469.2043">20000 6745 4 0,'0'0'32'16,"0"0"-12"-16,0 0 4 16,0 0-16-16,0 0-8 15,0 0-7-15,68-10 0 16,-28 36 7-16,8 9-1 16,6 5 0-16,8 12 1 0,15 8 0 15,4 8 0-15,11 2 0 16,1 3 0-16,-3-5 0 15,-10-10 0-15,-15-8-4 16,-18-13 2-16,-19-12-3 16,-10-7 0-16,-11-8 2 15,-7-2-2-15,0-2 0 16,0 0-1-16,0 2 4 16,0-2-1-16,0 1 3 15,0 1-1-15,0 1 0 16,-13 10 0-16,-16 4 1 15,-16 9 2-15,-12 4-2 0,-17 3 1 16,-6 1 3 0,-7 1-3-16,0 0 5 0,4-2-1 15,1-5 2-15,6-3-6 16,3-3 6-16,6-4-6 16,7-6 3-16,10-5-2 15,17-4-2-15,11-2 2 16,9-1-2-16,6-4 1 15,2 0-1-15,1-2 0 16,1 1 0-16,1 2-7 16,0 2-29-16</inkml:trace>
  <inkml:trace contextRef="#ctx0" brushRef="#br0" timeOffset="40468.448">21500 7445 4 0,'0'0'13'16,"2"-114"1"-16,-2 46-2 0,0-9 5 15,-10-3-14-15,-9 0 7 16,-2-2 1-16,-2-2-6 16,-8-7-2-16,-7 0-3 15,-7 4 0-15,-6 11 0 16,-4 15 1-16,1 16 1 15,0 6 1-15,4 11-2 16,-4 6-2-16,-4 6 1 16,-13 4-3-16,-18 6 1 15,-17 6 2-15,-6 0 0 16,-5 0-2-16,8 17 0 16,4 4 2-16,-2 8-2 0,-2 7 0 15,2 7 1 1,9 10-1-16,11 13 0 0,12 11 0 15,8 8-1-15,9 9 2 16,6 3-1-16,8 8 2 16,3 3 0-16,6 2 1 15,6-1 0-15,5-2 0 16,8-4 0-16,10 0-2 16,6 1 2-16,0 3 1 15,2 4-2-15,23 6 1 16,6 6 0-16,4-9 1 15,3-3 0-15,2-13-1 16,5-14 1-16,3-9-1 16,8-11-1-16,4-14 6 0,9-10 6 15,3-11-1-15,10-6-5 16,9-10 6-16,6-10-2 16,-1-3 0-16,1 0-3 15,1-16-2-15,0-9 3 16,0-8-4-16,-7-1-3 15,-10 1 6-15,-10-3-5 16,-6 1 4-16,-3 0 0 16,0-2-4-16,1-7 6 15,2-5-5-15,2-7 2 16,4-13-5-16,4-19 0 16,6-12 0-16,4-7 0 15,0-8 1-15,-4 5-1 0,-11 10 3 16,-17 3 0-16,-15 8 4 15,-14 7 2-15,-14 2-7 16,-10-2-2-16,0-6 0 16,-27-5-1-16,-9-1 0 15,-2 0 0-15,-4 0-1 16,4 1 2-16,-3 3 0 16,4 8 0-16,3 8 0 15,-1 16 0-15,2 12 0 16,-7 14-2-16,-14 11-2 15,-15 11-1-15,-9 10-4 16,-5 0-43-16,6 9 2 0,10 15-6 16</inkml:trace>
  <inkml:trace contextRef="#ctx0" brushRef="#br0" timeOffset="40956.5912">21560 5252 12 0,'0'0'18'0,"0"0"5"16,0-133 4-16,0 103-15 15,0 12-1-15,0 8 3 16,0 10-14-16,-6 2-1 15,-14 42-23-15,-16 25 18 16,-10 22 4-16,-12 20 2 16,-2 5 0-16,4 3 1 0,4-10-1 15,6-10 0-15,5-15 0 16,6-14 1-16,3-11 0 16,11-11-1-16,0-13 2 15,5-8 0-15,3-10 1 16,5-6-2-16,2-5-1 15,6-6-11-15,0 0-24 16,0-5 22-16</inkml:trace>
  <inkml:trace contextRef="#ctx0" brushRef="#br0" timeOffset="41405.9159">21465 5311 16 0,'0'0'44'0,"0"0"-41"16,0 0-2-16,129-100 1 16,-89 75-2-16,9 6 1 15,9 5-1-15,7 6 0 16,-1 8 0-16,-6 0 0 16,-8 0-4-16,-15 21 3 15,-12 2-2-15,-21 8-7 16,-4 5 0-16,-54 6 1 15,-45 6 9-15,-33 2 5 16,-24 2-2-16,-2-2 0 0,21-6-1 16,31-5-2-16,34-7 1 15,30-10-1-15,21-7-3 16,19-6-1-16,4-4 4 16,0 4 4-16,42 4 3 15,30 8 4-15,28 6 10 16,8 4-6-16,-9 5-7 15,-17 4-8-15,-22 3-2 16,-17 2-2-16,-19 4-1 16,-12 1 2-16,-12 1 1 15,0 0 0-15,0-3 2 16,0 0 2-16,0-2-2 16,0 0-5-16,8-4-22 0,21 1-12 15</inkml:trace>
  <inkml:trace contextRef="#ctx0" brushRef="#br0" timeOffset="42785.1262">22345 6003 13 0,'0'0'25'0,"0"0"-8"15,-27-131-11-15,-4 98 2 16,-4 5 1-16,-6 6-7 15,-1 11-1-15,-1 8-2 16,-3 3-3-16,-10 10-5 16,-4 22 6-16,2 8 1 0,7 8 1 15,15 2 0-15,16 2 2 16,18-2 2-16,2-1-3 16,17-5 0-16,26-8 6 15,6-11 2-15,6-10-4 16,1-11-1-16,-2-4 4 15,-1-13-2-15,-2-20-2 16,1-9-3-16,-1-7 5 16,-2-1-5-16,-9 9 2 15,-11 9 1-15,-11 11 1 16,-9 11 17-16,-5 6-14 16,-2 4-7-16,-2 0-8 15,0 0-9-15,0 18 4 0,0 14 13 16,-6 11-1-16,-7 1 1 15,-1 1 0-15,1-2 2 16,1-3 0-16,8-8-2 16,4-10 0-16,0-8 0 15,0-6 2-15,0-4-1 16,0-4 0-16,16 0 4 16,13 0 9-16,15-26-13 15,12-11 2-15,4-2-1 16,0-3-2-16,1 8 2 15,-13 10 1-15,-12 10 6 16,-16 10 1-16,-11 4-9 0,-9 0-1 16,0 0-16-16,0 13 0 15,-7 16 15-15,-18 9-1 16,-3 4 1-16,-6 2 1 16,-2-2 3-16,3-1-2 15,4-12-1-15,8-8-9 16,7-10-2-16,7-4 5 15,7-7 0-15,0 0 6 16,0 0 7-16,33-13 7 16,23-15-10-16,18-8-4 15,10-4 0-15,1 0-3 16,-7 8 3-16,-18 10 4 16,-25 10 4-16,-14 8 8 15,-17 4-12-15,-4 0-4 16,0 0-12-16,-4 16-3 0,-27 16 11 15,-9 10 4-15,-3 4 0 16,7 0 2-16,12-1-2 16,13-5-8-16,11-7-11 15,0 1-7-15,33-9 5 16,21-6-1-16,13-12 12 16,4-7-6-16,3 0 16 15,-3-32 0-15,-2-14 0 16,-5-7 10-16,-10-1 16 15,-14 4 7-15,-20 10 1 16,-16 10-1-16,-4 10-19 16,0 8-13-16,-24 10-1 0,-10 2-7 15,-3 0-5 1,-1 21 6-16,7 15 4 0,13 9 1 16,9 17 0-16,9 17-1 15,0 18 2-15,0 14 3 16,0 2-3-16,-9-7-6 15,-29-11-6-15,-19-9-5 16,-24-16 8-16,-19-10 4 16,-14-19 3-16,5-15-9 15,20-15 7-15,31-9 4 16,31-2 0-16,23-2 12 16,6-24 51-16,54-12-51 15,42-11-9-15,37-2-3 0,33-6-5 16,24 1 4-16,3 1-2 15,-6 1 3-15,-23 2 0 16,-31-2-3-16,-30-4 2 16,-35-2-8-16,-31 0 9 15,-28 3-1-15,-11 8 0 16,-11 5-3-16,-20 9 3 16,-4 9-1-16,-5 6-2 15,-5 8 2-15,-7 8 1 16,-10 4-8-16,-9 0 2 15,-7 10 6-15,2 19-2 16,10 8 0-16,7 14-2 0,20 7 3 16,16 10-1-1,23 4 3-15,2 0 0 0,52-4 5 16,26-4 0-16,23-8-3 16,10-5 3-16,12-5-5 15,0-12-30-15</inkml:trace>
  <inkml:trace contextRef="#ctx0" brushRef="#br0" timeOffset="42958.771">25847 7443 247 0,'0'0'0'15,"0"0"-3"1,0 0-3-16,0 0-2 0,0 0 1 15,0 0-11-15,-123 4 4 16,-18-18-83-16</inkml:trace>
  <inkml:trace contextRef="#ctx0" brushRef="#br0" timeOffset="44075.4469">14997 5129 12 0,'0'0'19'16,"0"0"18"-16,10-116-27 15,-14 62 0-15,-23-10-7 16,-15-3-3-16,-7 3 0 15,-11 7 0-15,-13 11-2 16,-12 15 4-16,-18 11-5 16,-17 10 2-16,-11 10-2 15,-10 0 3-15,1 6-2 16,10 20 1-16,5 8 1 16,5 11-1-16,3 18-5 15,3 14 6-15,4 8 8 16,15 8-8-16,15 4 0 0,4 6 5 15,5 8-4-15,2 2-2 16,11-2 2-16,15-4 0 16,21-3 1-16,20-1-2 15,2 0 2-15,36 2-1 16,20 3 0-16,8 14 2 16,7 1 0-16,2-3 2 15,8-7-4-15,10-28 2 16,7-14-2-16,9-13-1 15,4-10 3-15,14-15 1 0,16-8-4 16,10-17 8-16,12-8 0 16,-3-6-5-16,-4-25 2 15,-11-9-4-15,-14-11 0 16,-8-19 5-16,-9-15-2 16,-8-21-2-16,-12-13 2 15,-14-6-4-15,-24-6 2 16,-16 4-1-16,-22-3-1 15,-18-2-1-15,-2-4 1 16,-41-5 0-16,-17-1 2 16,-15-1 1-16,-10 1-3 15,-7-3 0-15,-1 10 5 16,6 12-3-16,9 17-2 16,12 29 0-16,12 22 4 15,12 20-3-15,1 24-1 0,1 11-9 16,-7 20-2-16,-6 33-11 15,0 20-11-15,3 17-29 16</inkml:trace>
  <inkml:trace contextRef="#ctx0" brushRef="#br0" timeOffset="45011.8638">13577 5886 6 0,'0'0'29'0,"0"0"0"0,0 0-11 16,0 0-11-16,0 0-7 15,0 0-5-15,-2 0 5 16,2 0-16-16,0 0-14 16</inkml:trace>
  <inkml:trace contextRef="#ctx0" brushRef="#br0" timeOffset="46423.1009">15311 6022 1 0,'0'0'12'0,"0"0"-2"16,0 0 2-16,0 0 13 16,172 3-17-16,-101 4 2 15,9 3-9-15,9 0 4 16,9 2-4-16,4-1 0 15,6 2 0-15,-2 3 0 16,1-1 0-16,-6 4 2 16,-10 2-3-16,-11-4 1 15,-6 3 1-15,-5-5-2 16,4 4 0-16,10-1 6 16,12 2 0-16,11 3 3 0,5 2-3 15,-4 6-6 1,-5-1 2-16,-8 2 2 0,-7 0-4 15,-5-2 0-15,0-3 0 16,-1-2 1-16,3-3 0 16,3-4 1-16,4-2 4 15,7 0-1-15,1 0 3 16,-8 7-3-16,-5-2-2 16,-7 3-3-16,-6 2 1 15,-1-2-1-15,-3 0 0 16,-2-2 0-16,-3-1 0 15,1-1 0-15,1 0 0 16,2 4 2-16,1 4-1 16,-5 1-2-16,-1 0 2 0,-7 1-1 15,-8-6 0-15,-5-2-1 16,-5-2 1-16,-3-3 1 16,3-2-1-16,-2-3 0 15,10 5 3-15,8-3-3 16,9 0 1-16,12 4-1 15,5-3 1-15,0 3 4 16,-10-1-3-16,-12 1-2 16,-16-4 0-16,-9-4 0 15,-8 0 0-15,-6-3 0 16,0 0 0-16,1-1 0 16,2 2 0-16,2-2 0 15,5 1 1-15,2 0 1 0,-2-3 0 16,-2 2 3-16,-6-4-3 15,-10 0-1-15,-7-2 2 16,-4 0-1-16,0 2 0 16,0-2-2-16,0 0 2 15,0 0-1-15,0 0 0 16,0 0-1-16,0 0 2 16,0 0-2-16,0 0-7 15,-27 0-28-15,-19 0-18 16,-21-14-15-16</inkml:trace>
  <inkml:trace contextRef="#ctx0" brushRef="#br0" timeOffset="46969.9384">18938 6372 9 0,'0'0'0'0,"0"0"1"16,0 0-1-16,0 0 3 15,0 0 4-15,0 0-7 16,0 0-7-16,0 0 3 16,0 13 2-16,9 2-1 15,7 12 3-15,5 5 5 16,16 7 5-16,5 11 3 0,7 5-7 15,8 5 4-15,6-1-10 16,2-3 1-16,-2-2 5 16,-9-6-4-16,-8-8 0 15,-17-10-2-15,-12-13 0 16,-8-4-2-16,-9-9 1 16,0-2-1-16,0 0 2 15,0 0-3-15,0 2 2 16,0 2 1-16,-11 3 0 15,-7 0 0-15,-8 5 0 16,-10 3 1-16,-20 4 4 16,-13 8-2-16,-9 4 6 0,-3 6-4 15,2 3-3-15,2 3 4 16,11 0-5-16,1 1 1 16,9-2-1-16,10-6-1 15,3-3 0-15,10-8 0 16,7-4 1-16,6-10 2 15,3 1 0-15,4-4-3 16,-3-2 0-16,-5 0-25 16,-13-8-42-16</inkml:trace>
  <inkml:trace contextRef="#ctx0" brushRef="#br0" timeOffset="47526.2423">15262 5145 7 0,'0'0'56'16,"0"0"-6"-16,0 0-16 0,0 0-11 15,0 0-7 1,0 0-7-16,0-4-4 0,0 4-1 15,0 0-4-15,0 0 1 16,0 0 0-16,0 0-1 16,0 0 1-16,0-2 0 15,0-6-1-15,26-10-1 16,30-10-49-16,29-12-19 16,21-4 38-16,6 0-14 15</inkml:trace>
  <inkml:trace contextRef="#ctx0" brushRef="#br0" timeOffset="48042.2931">15790 3591 17 0,'0'0'27'0,"0"0"-12"16,0 0-4-16,0 0-3 16,40-112-5-16,-34 102 3 15,1 4 24-15,-4 2-13 16,-3 4-7-16,0 0-10 16,0 0-7-16,0 0-5 15,0 16 3-15,0 16 5 16,0 13 3-16,-10 18 2 15,-5 7-2-15,-5 7-1 16,-1 5 2-16,0-2-2 16,-6-1 2-16,2-9 0 0,1-6 0 15,4-6 3-15,4-11-1 16,5-4-1-16,2-13-1 16,7-9 0-16,-3-6-13 15,5-7-17-15,0-6-23 16</inkml:trace>
  <inkml:trace contextRef="#ctx0" brushRef="#br0" timeOffset="48456.8229">15803 3304 1 0,'0'0'6'0,"0"0"0"15,156-6 0-15,-113 6-6 16,-10 9 0-16,-4 7-1 16,-3 3 0-16,5 6 0 15,8 6-1-15,5 12 1 16,3 5 0-16,0 9 1 15,-16 12-1-15,-15 9 1 0,-16 6-1 16,-8 6 1 0,-29 3 0-16,-12-5 0 0,-9-8 1 15,0-5 0-15,-4-13 1 16,2-8 0-16,-5-10 0 16,-2-9-1-16,1-7 0 15,2-5 4-15,7-5-2 16,6 0 1-16,4-5-4 15,5-1 0-15,8-6-13 16,16-5-6-16</inkml:trace>
  <inkml:trace contextRef="#ctx0" brushRef="#br0" timeOffset="49025.6095">16407 4124 19 0,'0'0'29'0,"0"0"-10"16,0 0 6-16,0 0-18 16,0 0-7-16,127-64-2 15,-104 64-6-15,-4 0 6 16,1 18-5-16,-7 7 6 15,-3 4-3-15,-10 7 2 16,0 7-2-16,-14 3 3 16,-21 0 0-16,-13-4 1 15,-2-3-3-15,-2-10 0 16,8-6 1-16,15-6 0 16,9-9 1-16,13-3 1 15,7-5 1-15,0 0 9 16,0-3 10-16,29-24-7 0,17-6-13 15,17-9 0-15,9-4-1 16,1 0 1-16,-6 4 0 16,-9 4 1-16,-13 2-1 15,-12 6 0-15,-13 3-11 16,-13 9-6-16,-7 4 2 16,0 10 1-16,-20 4-29 15</inkml:trace>
  <inkml:trace contextRef="#ctx0" brushRef="#br0" timeOffset="49498.046">16723 4073 12 0,'0'0'25'0,"0"0"-13"16,0 0-1-16,0 0-3 15,0 0 2-15,0 0-1 16,0 0 2-16,0 0-8 15,0 0-3-15,0 1-1 16,0-1 1-16,-13 7-6 16,-7 4 0-16,-13 6 2 15,-12 6 0-15,-2 9 4 16,-2 5-2-16,0 3-1 16,2 5 1-16,10 5 2 15,8-1 0-15,10 0-1 0,15-5 1 16,4-5 0-16,10-2 0 15,25-5 4-15,11-8 0 16,15-8 1-16,3-4-1 16,1-12 0-16,-3 0 0 15,-4 0 0-15,-11-21 0 16,-7-6 0-16,-7-9-1 16,-6-11 4-16,-11-8-2 15,-9-8-5-15,-7-1 0 16,-9 6 0-16,-20 12-1 15,-12 11-2-15,-1 13 2 16,-5 15-4-16,-3 7 3 0,-4 0-4 16,0 2 6-16,6 16-11 15,5 3-35-15,5 4 0 16</inkml:trace>
  <inkml:trace contextRef="#ctx0" brushRef="#br0" timeOffset="50172.0409">17109 4221 20 0,'0'0'22'0,"0"0"-22"0,0 0-1 15,0 0-8-15,0 0 7 16,0 0-8-16,67 64-1 16,-67-14 8-16,0 10 3 15,-10 2 1-15,-16-2 1 16,-8-4-2-16,-8-9-3 16,0-8 0-16,1-8 1 15,8-11 1-15,14-6 1 16,7-6 0-16,10-6 0 15,2-2 3-15,0 0 11 16,33-24 23-16,17-16-37 16,16-10 0-16,7-4 0 0,1-1 0 15,2 7 2-15,-4 13-2 16,-14 10 7-16,-21 15-3 16,-19 8-2-16,-14 2-2 15,-4 0-8-15,-6 20-17 16,-23 14 17-16,-16 10 8 15,-2 2 0-15,1-2 2 16,6-3-2-16,4-8-2 16,10-10-2-16,5-5 4 15,11-5-2-15,4-9-1 16,6-1-9-16,0-3 12 16,18 0 4-16,27-24 5 15,13-10-4-15,14-8-2 0,-1 0-2 16,-3 4 4-16,-14 10 4 15,-18 11 12-15,-18 12-3 16,-16 5 1-16,-2 0-19 16,0 5-16-16,-23 23 5 15,-12 11 10-15,-3 9 1 16,4 4 0-16,10 3 0 16,10 2 0-16,10 3 0 15,4-2-14-15,16-9-11 16,33-11-9-16</inkml:trace>
  <inkml:trace contextRef="#ctx0" brushRef="#br0" timeOffset="50952.2057">18007 4453 20 0,'0'0'14'15,"-116"-34"-11"-15,51 34-3 16,10 0-2-16,3 16-3 15,10 16 1-15,9 8 1 16,4 7 3-16,8 5 0 16,6 2 0-16,9 8 0 15,0 2 2-15,6-2-1 16,0-6-1-16,16-13-2 16,16-13-22-16,7-18 24 0,11-10 0 15,6-2 0 1,4-14 0-16,0-22 0 0,-3-13 0 15,-7-5 0-15,-11-2 0 16,-12 6 24-16,-8 8-12 16,-15 11 9-16,-4 12 6 15,0 11-10-15,0 8-17 16,-14 0-6-16,-8 4-8 16,-7 19 9-16,3 8 3 15,7 5-4-15,11 4 6 16,5 3 0-16,3-4 1 15,0-1-4-15,25-10 3 16,6-7-5-16,9-11 0 16,10-10-7-16,5 0 10 0,0-16-3 15,3-21 4-15,-2-10 0 16,-4-12 1-16,-6-3 0 16,-10 4 1-16,-9 12 12 15,-11 12 10-15,-12 12 0 16,-4 10 10-16,0 6-19 15,0 6-14-15,0 0-4 16,0 0-11-16,-14 18 9 16,-5 12 3-16,-2 8 3 15,4 0 0-15,3 2-1 16,5-3 1-16,3-6-6 16,6-3-15-16,0-7-4 15,0-3 7-15,0-9 6 0,11-3 3 16,11-6 9-16,9 0 2 15,7-9 4-15,4-15-6 16,5-2 1-16,0-3 3 16,2 8 5-16,-5 2-5 15,-3 9 2-15,-12 5-1 16,-14 5-5-16,-13 0-8 16,-2 0-11-16,0 21 18 15,-25 9-2-15,-8 5 3 16,-4 0-2-16,1 1-4 15,5-7 0-15,8-5-4 16,10-9 6-16</inkml:trace>
  <inkml:trace contextRef="#ctx0" brushRef="#br0" timeOffset="51097.0029">18907 4939 0 0,'0'0'0'16,"0"0"0"-16,17 118 0 15,-17-66 0-15,-15-4 0 16,-10-2 0-16,-1-4 0 16,-6-8 0-16</inkml:trace>
  <inkml:trace contextRef="#ctx0" brushRef="#br0" timeOffset="51261.045">18862 3996 186 0,'0'0'12'0,"0"0"-12"16,0 0-12-16,0 0-143 16</inkml:trace>
  <inkml:trace contextRef="#ctx0" brushRef="#br0" timeOffset="51658.2272">15142 8318 37 0,'0'0'41'0,"0"0"-19"15,0 0-4-15,0 0-7 16,0 0-10-16,0 0 1 16,-2-29 9-16,35 23 7 15,18 1-18-15,15 1 1 16,6 4-1-16,-3 0-3 16,0 0 3-16,-5 11-42 15,-12 11-36-15</inkml:trace>
  <inkml:trace contextRef="#ctx0" brushRef="#br0" timeOffset="51859.9084">14799 8528 50 0,'0'0'51'15,"0"0"-4"-15,0 0-14 16,0 0-25-16,0 0-8 15,121-18 0-15,-13 18 3 16,4 0-3-16,-12 14 0 16,-13 6-3-16,-16 2-58 15,-9 0-31-15</inkml:trace>
  <inkml:trace contextRef="#ctx0" brushRef="#br0" timeOffset="57756.9906">15765 9194 3 0,'0'0'3'0,"52"152"-2"16,-50-73 1-16,-2 1 1 15,-16-3-2-15,-26 3 3 16,-14-7-1-16,-8-7 0 15,-7-11-3-15,-3-12 0 16,-2-14-1-16,-2-6 1 0,3-8 0 16,-4-5-2-1,6-4 1-15,6-4-2 0,7 0-6 16,11-2 2-16</inkml:trace>
  <inkml:trace contextRef="#ctx0" brushRef="#br0" timeOffset="58182.2001">15442 8979 28 0,'0'0'27'16,"0"0"-27"-16,25-116 14 16,-25 108-3-16,0 6-10 15,0 2-1-15,0 0-6 16,0 0-6-16,0 23-1 16,-11 26 13-16,-12 23 0 15,-4 21 11-15,-4 13 6 16,-6 10-8-16,-13 4-3 15,-3 1 0-15,-7-3 0 0,0-10-4 16,6-13 2 0,5-19-3-16,15-16 1 0,11-14-2 15,4-8 2-15,11-12 0 16,-2-8-2-16,6-7 0 16,4-6 2-16,-2-5-2 15,2 0-17-15,0 0 3 16,0-16-3-16,6-28-55 15</inkml:trace>
  <inkml:trace contextRef="#ctx0" brushRef="#br0" timeOffset="58520.2542">15416 8966 11 0,'0'0'56'0,"0"0"-28"16,0 0-24-1,0 0-4-15,0 0-11 0,0 0 3 16,104-77 1-16,-75 77 2 16,7 24 3-16,6 12-2 15,5 14-1-15,5 11 4 16,-6 12-1-16,-8 6 2 16,-12 8-1-16,-12 2 1 15,-14-1-2-15,0 7 2 16,-14 5 3-16,-28-3-2 15,-16-8 1-15,-17-10 2 16,-14-21-2-16,-5-12 4 0,-5-10-2 16,2-12-3-16,5-6 0 15,10-4 0-15,15-2-1 16,14 0-1-16,8 0 1 16,7 2-36-16</inkml:trace>
  <inkml:trace contextRef="#ctx0" brushRef="#br0" timeOffset="58896.2362">16952 9928 42 0,'0'0'13'0,"0"0"-13"16,0 0 13-16,0 0-13 15,0 0 0-15,0 0 0 16,0-22 2-16,0 22 9 16,0 0-3-16,14 0 1 0,15-2-8 15,15 2-1-15,12 0 0 16,0 0-1-16,-16 3-12 16,-20 12-41-16</inkml:trace>
  <inkml:trace contextRef="#ctx0" brushRef="#br0" timeOffset="59081.7087">16561 10193 5 0,'0'0'6'0,"0"0"12"15,0 0 9-15,0 0 11 16,0 0-9-16,0 0-21 0,196 11-7 15,-103 2-1-15,-19 2-44 16,-32 0-44-16</inkml:trace>
  <inkml:trace contextRef="#ctx0" brushRef="#br0" timeOffset="62403.5258">18713 9220 9 0,'0'0'29'16,"0"0"-16"-16,0 0-8 15,0 0-4-15,0 0-1 16,0 0-2-16,0 0-2 16,-74-60-2-16,39 63 3 15,-1 20-2-15,3 7 3 16,2 8-2-16,8 8 2 16,8 10-2-16,6 10 4 15,9 11 0-15,0 3 0 0,0 6 0 16,0 5 1-16,2-4-1 15,-2 0 0-15,-5-10 0 16,-32-6 2-16,-23-6 0 16,-28-8 0-16,-18-3 1 15,-12-9-1-15,-1-12 0 16,13-10 0-16,19-13-1 16,22-6-1-16,20-4 3 15,21 0 5-15,13 0-4 16,9-1 39-16,2-10-9 15,6-1-23-15,30-4-11 16,11 2-6-16,7 4 1 0,-10 8 0 16,-11 2 0-16,-6 0 0 15,-9 23-5-15,-3 12 8 16,-6 13-2-16,-9 12-2 16,0 14 4-16,-11 11 1 15,-22 7 1-15,-15 6 3 16,-2 6-3-16,-6 8 3 15,-2 5 3-15,4-3 1 16,8-3-4-16,8-13-2 16,11-14 0-16,7-16 1 15,5-13-2-15,5-14 0 16,8-9 0-16,2-10 0 16,0-5-22-16,0-5-26 15,16-8-2-15</inkml:trace>
  <inkml:trace contextRef="#ctx0" brushRef="#br0" timeOffset="63394.6425">18990 10332 20 0,'0'0'21'16,"0"0"-12"-16,0 0-9 16,0 0-1-16,0 0 0 0,0 0 1 15,0 0-3-15,0 0 3 16,0 0-1-16,0 0 1 15,0 0-2-15,0 0-8 16,0 0 8-16,0 0-3 16,0 0-1-16,0 0 3 15,0 0 1-15,0 0 2 16,0 0 2-16,0 0-1 16,0 0 0-16,0 0 1 15,0 0 0-15,0 0 1 16,0 0 4-16,0 0 2 15,0 0-5-15,0 0-1 16,0 0-2-16,0 0-1 0,0 0 0 16,2 0 0-16,-2 0 0 15,0 0 4-15,0 0-4 16,0 0 1-16,0 0-1 16,0 0 0-16,0 0 0 15,0 0 0-15,0 0-3 16,0 0 3-16,0 0 0 15,0 0-1-15,0 0 1 16,0 0 0-16,0 0 1 16,0 0-1-16,0 0 0 15,0 0 0-15,0 0 2 16,0 0-1-16,0 0 2 0,0 0 2 16,0 0 11-16,0 0 1 15,2-3-6 1,0-2-8-16,0-4 5 0,1 3 0 15,-3 0 2-15,0-3-1 16,0 6-5-16,0 0 1 16,0 3-3-16,0 0-2 15,0 0-4-15,0 0-5 16,-27 23-7-16,-23 17 13 16,-19 18 3-16,-16 12 0 15,2 7 2-15,0-5 2 16,12-6-4-16,13-9 0 15,13-8 3-15,11-10-1 0,13-8-1 16,3-7 1 0,7-6-1-16,3-4 0 0,6-6-1 15,2-3-4-15,0-4-37 16,0-1-2-16,0 0 18 16,5-26-1-16</inkml:trace>
  <inkml:trace contextRef="#ctx0" brushRef="#br0" timeOffset="63720.0309">19003 10586 3 0,'0'0'20'0,"-56"160"2"15,29-88-13-15,-2-6-1 16,-2-6 0-16,2-7-5 15,1-9-1-15,-1-9 1 16,4-4-3-16,0-10-4 0,3-2-40 16</inkml:trace>
  <inkml:trace contextRef="#ctx0" brushRef="#br0" timeOffset="63890.1615">18188 10756 68 0,'0'0'0'0,"0"0"0"16,0 0-19-16,195-20-2 15,-79 20 19-15,0 7 2 16,-11 7 3-16,-16 3-3 0,-18 3-29 16</inkml:trace>
  <inkml:trace contextRef="#ctx0" brushRef="#br0" timeOffset="64129.9901">19435 11019 7 0,'0'0'48'0,"0"0"-48"15,0 0-10-15,0 0 3 16,0 0 4-16,0 0 3 15,-125 140 13-15,74-85-4 16,-2 4-2-16,3 4-4 16,-1-2 0-16,9 0-1 0,6-7-1 15,10-6-1-15,13-7 0 16,7-2-30-16</inkml:trace>
  <inkml:trace contextRef="#ctx0" brushRef="#br0" timeOffset="64528.4262">20092 10820 42 0,'0'0'37'16,"0"0"-11"-16,0 0 8 16,0 0-26-16,0 0-8 15,0 0-6-15,14-20-7 16,-14 32 1-16,0 22 3 16,-2 20 9-16,-21 14 0 15,-8 12 4-15,-7 3-2 16,-3-2 3-16,-1-10-4 15,5-7 3-15,6-11-4 16,6-13 1-16,10-14-1 0,7-10 0 16,4-8-8-16,4-4-13 15,0-4-2-15,0 0 23 16,2-35 0-16,23-21-9 16,8-19-31-16,5-12 17 15</inkml:trace>
  <inkml:trace contextRef="#ctx0" brushRef="#br0" timeOffset="64983.2015">20130 10801 22 0,'0'0'27'0,"0"0"-10"16,118-69-14-16,-69 55 0 15,1 8 0-15,-4 3 7 16,-11 3-10-16,-3 0-3 0,-8 17-1 16,-8 10-4-1,-5 10 8-15,-9 5-7 0,-2 7 6 16,0 2-1-16,-29-1-2 15,-6-1-3-15,-9-7-4 16,-4-6 5-16,4-8 4 16,6-6-3-16,6-6 4 15,11-6-1-15,9-6-1 16,8-4 3-16,4 2 1 16,0-2 2-16,0 0 8 15,16 0-8-15,21 0-3 16,10-2-5-16,9 2 1 15,6 0 4-15,-4 10 2 16,-4 13 13-16,-8 12-7 16,-15 4-8-16,-12 7-2 0,-19 2 1 15,0 2 0-15,-42 0 2 16,-21-3 0-16,-17-10 5 16,-7-3-6-16,2-9 5 15,7-5-3-15,6-6 0 16,10-5 0-16,9-1 0 15,8-5 2-15,12-3 4 16,8 0-5-16,5 0-2 16,7 0-1-16,6 0-19 15,7 3-41-15</inkml:trace>
  <inkml:trace contextRef="#ctx0" brushRef="#br0" timeOffset="65255.0038">21043 11734 101 0,'0'0'52'0,"0"0"-23"16,0 0-16-16,0 0-13 16,0 0-23-16,0 0-27 15,19-50 44-15,-38 64 1 16,-25 14 5-16,-16 15-1 15,-11 9 2-15,-14 12-1 16,-2 0 1-16,0-4 0 0,5-1 0 16,17-9-1-1,14-6 0-15,18-3-3 0,21 0-36 16,12-2-33-16</inkml:trace>
  <inkml:trace contextRef="#ctx0" brushRef="#br0" timeOffset="65652.8557">22126 11303 4 0,'0'0'30'0,"0"0"-28"16,-156-34-2-16,76 34-1 16,-7 10 0-16,0 26 1 15,10 18 0-15,7 11 1 16,12 9-1-16,14 1 2 15,11-2-2-15,10-3 8 0,12 2 0 16,11-4-1 0,0 3 0-16,17-2-4 0,26-7 6 15,15-7 0-15,13-6 0 16,5-5-5-16,0-13-4 16,-5-2-19-16,1-14-37 15</inkml:trace>
  <inkml:trace contextRef="#ctx0" brushRef="#br0" timeOffset="65944.734">22429 12162 191 0,'0'0'20'16,"0"0"-20"-16,0 0 1 15,0 0-1-15,0 0-38 16,0 0 21-16,4-47 11 16,-35 64 0-16,-21 19 6 15,-23 12 0-15,-12 10 4 16,-1 2-3-16,8 0 0 16,9-1 2-16,6-4-3 15,11-2 1-15,9-5 0 16,12-10-1-16,13-4-7 15,11-7-37-15,9-10-33 16</inkml:trace>
  <inkml:trace contextRef="#ctx0" brushRef="#br0" timeOffset="66281.9399">23019 11841 126 0,'0'0'22'0,"0"0"-22"15,32-108 11-15,-29 103-11 16,-1 5-6-16,-2-2 2 0,0 2 3 16,0 0-2-16,0 0-5 15,0 21-9-15,-23 25 8 16,-14 22 9-16,-8 20 0 15,-4 10 1-15,-2 2 3 16,3-7 0-16,2-9 1 16,4-14-2-16,6-14-2 15,4-9 5-15,11-16-6 16,-2-4 0-16,5-7 2 16,1-2-2-16,-1 0-2 15,-2-4-64-15</inkml:trace>
  <inkml:trace contextRef="#ctx0" brushRef="#br0" timeOffset="66559.7864">22984 11853 82 0,'0'0'10'16,"0"0"-10"-16,0 0 9 15,0 0-9-15,0 0-28 16,130-66 25-16,-86 66 3 16,10 0 14-16,6 0-1 15,11 2-1-15,6 16-2 16,11 3-5-16,-4 0 2 16,-3 2-2-16,-19-4-5 0,-20-1-1 15,-17-5 0-15,-18-2-16 16,-7-1-41-16,-5 0-1 15</inkml:trace>
  <inkml:trace contextRef="#ctx0" brushRef="#br0" timeOffset="66800.7047">22877 12214 29 0,'0'0'31'0,"0"0"-13"0,0 0-15 16,123 25 0-16,-56-8-3 16,2 5 0-16,-5 2 0 15,-10 2-9-15,-7 0-24 16,-16-2-9-16</inkml:trace>
  <inkml:trace contextRef="#ctx0" brushRef="#br0" timeOffset="67064.1516">22782 12605 0 0,'0'0'35'0,"0"0"-9"16,0 0-13-16,0 0-2 15,0 0 20-15,146 48-10 16,-70-37-11-16,2-4-7 16,-4-1 2-16,-3-2-5 15,-9 0-1-15,-6-2 1 16,-6-2-25-16,-6 0-25 15,-4 0-16-15</inkml:trace>
  <inkml:trace contextRef="#ctx0" brushRef="#br0" timeOffset="67490.9001">24631 11275 34 0,'0'0'33'16,"0"0"-19"-16,0 0-6 15,0 0-4-15,0 0-4 16,133 97-5-16,-72 7 5 16,-1 30 5-16,-16 27-4 15,-22 13 0-15,-22 7 2 16,-31 1-3-16,-44-7 0 16,-35-11 1-16,-25-5 1 15,-29-12-2-15,-11-11 3 16,-3-21 0-16,8-21 0 15,19-20-3-15,17-15 2 16,21-13-2-16,24-12 1 0,12-4-1 16,19-6-4-16,12-3-19 15,1 1-15-15</inkml:trace>
  <inkml:trace contextRef="#ctx0" brushRef="#br0" timeOffset="74068.1343">8878 8953 13 0,'0'0'31'0,"0"0"-31"15,0 0-1-15</inkml:trace>
  <inkml:trace contextRef="#ctx0" brushRef="#br0" timeOffset="74728.4874">9250 10050 0 0,'0'0'13'0,"210"-66"8"0,-81 28-1 15,14-2-2-15,4-1-1 16,-5 8-12-16,-12 7 0 16,-28 3-3-16,-21 8-2 15,-33 7 0-15,-21 1 0 16,-18 3-6-16,-7 0 6 15,-2 2 4-15,0-2-4 16,0 2-8-16,0 2-4 16,-31 0-12-16,-24 0-31 15</inkml:trace>
  <inkml:trace contextRef="#ctx0" brushRef="#br0" timeOffset="75042.1627">9598 10001 4 0,'0'0'25'15,"225"-42"-10"-15,-111 27 1 16,-18 5-16-16,-21 6 0 16,-17 2 1-16,-13 0-1 15,-14 2 0-15,-11-2 1 0,-12 0-1 16,-2-1 1-16,-6 2 4 16,0 1-5-16,0-2-2 15,0 2-15-15,0 0-20 16</inkml:trace>
  <inkml:trace contextRef="#ctx0" brushRef="#br0" timeOffset="75492.164">11240 9988 4 0,'0'0'5'15,"0"0"-3"-15,0 0 1 16,67 108-3-16,-55-94 2 16,-2-2 1-16,-3-2 0 15,-3-5-3-15,-2-2-22 16</inkml:trace>
  <inkml:trace contextRef="#ctx0" brushRef="#br0" timeOffset="75749.3738">11305 9529 19 0,'0'0'49'16,"0"0"-32"-16,0 0-14 16,0 0-3-16,0 0-3 15,0 0-8-15,-34 46 6 16,-1 3 3-16,-12 9 2 15,-4 17 0-15,-3 8 0 16,-4 3 0-16,-4-2 1 16,-5-1 0-16,-9-8 0 15,-2-6-1-15,0-5-10 0,3-8-30 16</inkml:trace>
  <inkml:trace contextRef="#ctx0" brushRef="#br0" timeOffset="76969.8974">14878 11139 3 0,'0'0'33'15,"0"0"-8"-15,0 0 0 16,0 0-17-16,0 0-3 16,0 0-5-16,0-20 0 15,0 20-5-15,0 0 4 16,0 0 0-16,0 0-5 16,0 0 1-16,-8 2 2 15,-17 24-1-15,-13 16 3 16,-11 16 1-16,-7 18 0 15,-1 15 3-15,1 3 5 0,2-5 5 16,7-10-3 0,7-12-4-16,7-13-1 0,4-12 1 15,9-10 0-15,5-4 1 16,2-11-1-16,5-4-2 16,2-3-3-16,1-4 1 15,-1-2 1-15,-1 2-3 16,-4 1 4-16,0-3-4 15,-3 1-6-15,-1-4-21 16,-6 2-4-16,-1-2-12 16,2-1-7-16</inkml:trace>
  <inkml:trace contextRef="#ctx0" brushRef="#br0" timeOffset="77749.1058">14854 11149 1 0,'0'0'0'0,"0"0"3"16,130-2 7-16,-84 2-5 15,1 0 6-15,2 0-6 16,-9 6-3-16,-6 6-1 0,-13 2-1 16,-7 0-1-16,-7 2 0 15,-5 1-1-15,-2 6 0 16,0 7 0-16,-29 9 2 15,-17 5 4-15,-20 8-1 16,-9-4-3-16,-6-2 2 16,6-7 3-16,6-8-4 15,5-9-1-15,1-4 0 16,5-5 0-16,11-5 3 16,11-4-1-16,12-4-2 15,11 1 1-15,8-1 5 16,5 0 0-16,0 0 3 15,0 0 19-15,0 0-17 16,0 0-9-16,0 0 3 16,0 0-5-16,0 6-2 0,0 6-10 15,9 9 3-15,12 8 8 16,0 13 0-16,4 7 1 16,2 9 0-16,0 3 0 15,-5 4 0-15,-3 0 0 16,0-3 0-16,-9-4 0 15,1-6 2-15,1-6-3 16,-5-6 2-16,-3-4-2 16,2-4 2-16,0-2-2 15,-2-5 1-15,0-5-15 16,1-2-19-16</inkml:trace>
  <inkml:trace contextRef="#ctx0" brushRef="#br0" timeOffset="78011.8026">15469 11919 25 0,'0'0'0'16,"0"0"-1"-16,0 0-9 15,0 0 6-15,0 0 4 16,0 0 18-16,62-11-10 0,-19 8-1 16,10 3 0-16,5 0-7 15,-4 11 0-15,-7 10 0 16,-14 6-11-16,-16 2-17 16</inkml:trace>
  <inkml:trace contextRef="#ctx0" brushRef="#br0" timeOffset="78221.9581">15350 12187 7 0,'0'0'46'0,"0"0"5"16,0 0-16-16,0 0-23 15,0 0-10-15,0 0 0 16,108 0-2-16,-64 0-5 15,-1 0 5-15,-5 0-5 16,1 7-31-16,7 2-18 16,0 0-1-16</inkml:trace>
  <inkml:trace contextRef="#ctx0" brushRef="#br0" timeOffset="78822.4619">16757 11660 11 0,'0'0'6'0,"0"0"-6"15,0 0-1-15,0 0 1 16,0 0 0-16,0 0 6 15,-81-76-2-15,68 76-4 16,-7 16-6-16,-4 23 4 16,-1 11 0-16,5 9 0 15,7 9 2-15,3 9 0 16,8 5 0-16,-4 2 2 16,-5-2-2-16,-9-1 1 0,-14-6-1 15,-12-6 1-15,-12-8 0 16,-12-11 2-16,1-12-1 15,0-12 0-15,7-12 0 16,13-10-1-16,11-4 4 16,13 0-4-16,12 0 13 15,9-6 16-15,4-13-20 16,0-4-5-16,15-4-5 16,10 4-1-16,4 2 1 15,-2 8 0-15,-3 7 8 16,0 6-8-16,-3 0-3 15,-1 0-3-15,-1 12-1 16,-3 13 6-16,-7 11-2 0,-5 9 1 16,-4 13 2-16,0 10 2 15,-19 10 10-15,-8 8-1 16,-4 7-5-16,4-1-3 16,2-4 0-16,5-12-1 15,9-10-2-15,5-9 1 16,1-7-1-16,5-4-5 15,0-4-27-15,5-4-31 16</inkml:trace>
  <inkml:trace contextRef="#ctx0" brushRef="#br0" timeOffset="79228.2292">17051 12358 0 0,'0'0'3'16,"0"0"4"-16,0 0 19 15,0 0-7-15,0 0-10 0,0 0 2 16,0-32 5 0,0 32-16-16,0 0-6 0,0 0-5 15,-2 24 0-15,-14 16 10 16,-9 13 1-16,-4 7 2 16,-2 6 6-16,0 0 6 15,2-6-9-15,5-8-1 16,4-2 2-16,-1-6-2 15,2-2-3-15,1-2 0 16,3-5-1-16,-1-3-2 16,7-6-34-16,7-9-33 15</inkml:trace>
  <inkml:trace contextRef="#ctx0" brushRef="#br0" timeOffset="79482.8088">17394 12714 57 0,'0'0'41'15,"0"0"-36"-15,0 0-5 16,0 0 0-16,0 0 6 16,0 0 10-16,0-13-16 15,-8 23-6-15,-19 20 1 16,-10 12 5-16,-3 11 0 15,3 1 2-15,1 3-1 16,7-1-1-16,5-1-1 16,11-7-1-16,3-6-43 15,10-6-24-15</inkml:trace>
  <inkml:trace contextRef="#ctx0" brushRef="#br0" timeOffset="80517.9877">17675 12569 97 0,'0'0'0'0,"0"0"0"16,0 0 1-16,143-83-1 0,-99 80-4 16,-4 3 3-16,-9 0-3 15,-4 6 1-15,-2 13-1 16,-5 7 0-16,-7 6 0 15,-7 5 2-15,-6 5-1 16,-4 8 1-16,-34 4-2 16,-13 8 4-16,-14 3 1 15,-4-4 2-15,7-7-3 16,6-6 2-16,12-19-2 16,15-7 1-16,11-10-1 15,9-8 0-15,9-2 0 16,0-2 0-16,0 2-1 15,0 4 1-15,7 6 1 16,17 1 3-16,16 6 16 16,16 1-1-16,13 0-1 0,11 7-5 15,2 0-2-15,-5 2-11 16,-17-3 0-16,-16-8-6 16,-17-4-18-16,-13-8-7 15,-10-4-10-15,-4-2 22 16,0 0 19-16,0 0 28 15,0 0-20-15,0 0-3 16,0 0 1-16,0 0 0 16,0 0-6-16,0 0 0 15,0 0 0-15,0 0 0 0,0 0-1 16,0 0 1 0,0 0 1-16,0 0 3 0,0 0-2 15,0 0-2-15,0 0 0 16,0 0 1-16,0 0 2 15,0 0 4-15,0 0-2 16,0 0-5-16,0 0 0 16,0 0 0-16,0 0 0 15,0 0 0-15,0 0 0 16,0 0 0-16,0 0-2 16,0 0 0-16,0 0 2 15,0 0-2-15,0 0 2 16,0 0 0-16,0 0 0 15,0 0 1-15,0 0 0 16,0 0-1-16,0 0 1 0,0 0-1 16,0 0 0-1,0 0 0-15,0 0 1 0,0 0 1 16,0 0-2-16,0 0 1 16,0 0 1-16,0 0-2 15,0 0 6-15,-2 0-2 16,-3 0-2-16,-2 0-2 15,1-2 0-15,-5 0-1 16,4 0 0-16,-2 0 1 16,0 2 0-16,3-2 0 15,-4 2 0-15,-3 0-2 16,-3 0 2-16,-3 0 0 0,-8 0-1 16,-7 0 1-1,-11 0 0-15,-12 12-1 0,-13 2 1 16,-7 2-1-16,-2 4 1 15,2 0 0-15,7 0 1 16,11 0-1-16,10 0-1 16,7-2 1-16,3-2 0 15,6 0 0-15,1-1 0 16,3-2 0-16,8 1-22 16,3 0-54-16</inkml:trace>
  <inkml:trace contextRef="#ctx0" brushRef="#br0" timeOffset="80922.1076">18758 13378 5 0,'0'0'39'0,"0"0"-23"0,0 0-16 15,0 0 0-15,0 0-1 16,0 0 1-16,-7 0-3 15,-9 0-3-15,-13 9 0 16,-11 15 4-16,-11 12 2 16,-4 8 6-16,-3 6 1 15,6 0 0-15,6-5-1 16,9-8-4-16,6-5 1 16,7-5-2-16,6-7-1 15,5-2 0-15,6-5-2 16,0-5-51-16</inkml:trace>
  <inkml:trace contextRef="#ctx0" brushRef="#br0" timeOffset="81507.9883">19047 12947 13 0,'0'0'23'16,"0"0"-23"-16,0 0-1 15,0 0-8-15,-36 113 9 16,7-55 6-16,-2 7 5 15,0-5-11-15,2-2 1 16,7-7 4-16,4-8-3 16,9-9-2-16,3-8 0 15,6-10 0-15,0-6 0 16,0-4 3-16,0-6-3 16,13 0 0-16,27 0 8 15,18-8-8-15,14-16-5 16,-1-6-10-16,-7 0-17 15,-17 0 22-15,-16 2 10 16,-13 6 10-16,-9 5 31 16,-7 6-11-16,-2 2-5 0,0 8 7 15,0-1-10-15,0 2-21 16,0 0-1-16,0 0-10 16,-13 14 1-16,-10 13 5 15,-8 9 3-15,-2 11 0 16,-3 3 1-16,1 6 1 15,1 0 4-15,1-6-5 16,0-2 1-16,4-8 0 16,2-3-1-16,4-7 3 15,5-6-3-15,3-4 0 16,6-2-25-16,5-6-38 16</inkml:trace>
  <inkml:trace contextRef="#ctx0" brushRef="#br0" timeOffset="82107.7593">19900 12591 49 0,'0'0'1'0,"0"0"-2"15,0 0-3-15,0 0 1 16,114-26 3-16,-85 26 0 0,-6 4-4 16,-8 11 4-16,-4 8-3 15,-4 13-2-15,-7 14 0 16,0 16 5-16,-29 18 10 16,-12 10 4-16,-1 5-6 15,1-2-2-15,9-14-3 16,12-8-2-16,16-14 1 15,4-8 1-15,6-11-2 16,25-10 0-16,11-8-1 16,8-12-1-16,6-8 0 15,2-4-7-15,-6-11 1 16,-2-22-2-16,-13-9-8 0,-12-4 11 16,-14 4 6-16,-11 6 13 15,0 7 22-15,0 11-13 16,-2 9 1-16,-5 4-11 15,-6 5-12-15,-9 0-5 16,-16 9-3-16,-16 18 8 16,-10 16 7-16,-7 15 1 15,-3 15-2-15,5 12 3 16,4 8-2-16,7 3 2 16,2-2 3-16,1-4-3 15,4-2-5-15,-1-3 0 16,1-8-1-16,2-4-1 15,2-9-1-15,1-8 0 0,1-6 1 16,3-1-2 0,-3-4-12-16,-4 4-36 0,0-10-45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56:34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42 11793 29 0,'0'0'37'16,"0"0"1"-16,0 0-1 0,0 0-15 15,0 0-1-15,0 0-7 16,0 0-6-16,0 0-2 16,0-4-5-16,0 4 2 15,0 0-3-15,0 0-2 16,0 0-1-16,0 0 0 15,0 5 0-15,0 20 3 16,0 9 3-16,-4 10 9 16,2 4-6-16,-3 0-2 15,5 5-3-15,0-3 5 16,0 4-2-16,0-1 4 16,0 2 4-16,3-3-6 15,5-6-2-15,-1-2 4 0,2-5-2 16,0-6 1-16,-3-2-4 15,3-6-2-15,-2-2 2 16,-2-3-2-16,-1-4 3 16,3 0-4-16,-5-4 1 15,2-5-1-15,-2-2 0 16,-2-4 1-16,2-1 2 16,-2 0 3-16,0 0 3 15,0 0-3-15,2 0 0 16,-2 0-2-16,4 0-4 15,-4 0-13-15,0 0-13 16,0 0-6-16,2 0-6 16,0 0-9-16,4 0-20 0,13-9-20 15</inkml:trace>
  <inkml:trace contextRef="#ctx0" brushRef="#br0" timeOffset="1508.2831">16424 9813 19 0,'0'0'36'16,"0"0"-18"-16,0 0-6 0,0 0-6 16,0 0-4-16,0 0 3 15,-4-10 4-15,4 10 2 16,0 0 0-16,0 0-2 16,0 0 0-16,0-2 5 15,0 2-3-15,0 0-3 16,0 0 1-16,0-1 6 15,-2-2-6-15,2-1-5 16,0 0-3-16,-2 0 1 16,0 0 1-16,0 1-1 15,-1-4 1-15,3 5-3 16,0 1 1-16,0 1 1 16,0 0-2-16,0-3 1 0,0 1 0 15,0-4-1 1,0-6 0-16,0-4 0 0,0-4-3 15,7 2 3-15,-1 2 0 16,1 3 1-16,-2 0-1 16,4 1-1-16,2 1 0 15,5 0-3-15,8-3-2 16,8 0 4-16,1 2 1 16,-2 4-1-16,-2 4-4 15,-7 4 5-15,-6 0 0 16,-8 0-2-16,1 0-3 15,1 0 1-15,-2 2 0 16,3 8 4-16,-1 0 1 16,-4 0-2-16,1 4-3 0,-5 2-2 15,-2 4-1-15,0 3 6 16,0 2 2-16,0 6 0 16,-2 1 0-16,-14-1 0 15,0 7 2-15,-2 2 0 16,1 4-4-16,-1 1 5 15,-2 1-2-15,-2-6-1 16,3-2 0-16,0-2 0 16,3-4 2-16,5-6-2 15,-1-5 0-15,6-6-2 16,-1-2 2-16,3-8 0 16,2-2 4-16,2-1-3 15,0-2-2-15,0 0 1 0,0 0 0 16,0 0 0-16,0 0-4 15,15 0 3-15,22 0 1 16,20-14 6-16,23-4 13 16,14-3-11-16,1 3-8 15,-5 1 1-15,-14 5-3 16,-21 1 2-16,-17 5-1 16,-18 2 2-16,-14 4 0 15,-6 0-1-15,0 0 6 16,0 0 1-16,0 0-7 15,0 0-1-15,0 0-3 16,0 0-6-16,0 0-10 0,0 0-10 16,-13 10-24-16,-9 16 16 15,-14 12 4-15</inkml:trace>
  <inkml:trace contextRef="#ctx0" brushRef="#br0" timeOffset="2784.2453">16086 13472 12 0,'0'0'30'0,"0"0"-2"16,0 0-6-16,0 0-2 15,0 0 5-15,0 0-12 16,45-23-8-16,-12 7-3 15,7-2 0-15,7 6-2 16,-5 8-4-16,-2 4 0 16,-9 0 3-16,-6 0-2 15,-7 9-2-15,-5 10-1 16,-1 5-1-16,-6 6 3 16,-3 4-2-16,-3 6-1 0,0-2 5 15,-14 1 2 1,-8-3 2-16,-7-5-1 0,-4-4 4 15,2-6-3-15,-1-2 2 16,12-13-2-16,7 0-2 16,8-6 2-16,5 0-1 15,0 0-1-15,0 0 0 16,0 0-4-16,0 0 2 16,2 0-1-16,14 0 0 15,4 0-1-15,9 0 2 16,7 0-2-16,2 0 2 15,-5 8 2-15,-4 12-2 0,-4 2-2 16,-6 4 0 0,-3 3 3-16,-7 2 0 0,-5 1 0 15,-4 2 1-15,0 1 3 16,-17-2 3-16,-14 2 0 16,-15 1 4-16,-6-4 1 15,-8 0-2-15,-10-4 4 16,1 0-1-16,2-9-7 15,9-2 3-15,10-9-7 16,13 0 1-16,14-2-2 16,7-4 0-16,10-2-2 15,4 0-7-15,0 0-11 16,0 0-18-16,0 0-2 16,0 0-1-16</inkml:trace>
  <inkml:trace contextRef="#ctx0" brushRef="#br0" timeOffset="5169.1231">11759 5893 0 0,'0'0'1'16,"-178"52"4"-16,97-25-1 16,15-2-2-16,3 6 0 15,7 7 0-15,4 7-1 16,0 14-1-16,8 5 1 15,5 6 1-15,12-4 0 16,10 0-1-16,11-4 1 16,6 1 1-16,0 5-2 15,0 0-1-15,0-2 0 16,11 0 1-16,7-7-2 16,5-5 2-16,7-4 0 0,6-6 0 15,4-3 2-15,4-5-2 16,3-2-1-16,7-4 5 15,-1-3-4-15,0-2 2 16,3-3 0-16,-2-8-2 16,1-2 4-16,5-6 2 15,2-6 2-15,3 0 6 16,5-6-7-16,-1-16 2 16,4-6-3-16,-3-2-3 15,1-4 2-15,-3 2-2 16,-5-2-2-16,-1-2 1 15,-8 5-2-15,-3-5 3 0,-2 1-3 16,-4-4 0 0,1-5 1-16,6-3 2 0,4-3-3 15,4-1-1-15,-3 2 2 16,1 6 0-16,-8 8-2 16,-9 7 1-16,-7 3-1 15,-9 2 8-15,-5-1 4 16,-3-2 2-16,-1-7-10 15,-1-2 14-15,1-4-15 16,-7-2-3-16,-5-6 9 16,-4 5-5-16,0-4 1 15,-4 0 5-15,-19 0-7 16,-8 0 1-16,-2 2-3 16,-9 1 5-16,-5 4-3 15,-4 0 1-15,-7 7 0 0,-9 4-2 16,-9 4-2-16,-8 5-1 15,-3 11 0-15,-6 8-1 16,-3 0 1-16,-9 13-4 16,-11 25 3-16,-11 18-9 15,-9 16 1-15,-9 18-7 16,-7 23-17-16,10 18-16 16,4 28-15-16,15 27 2 15</inkml:trace>
  <inkml:trace contextRef="#ctx0" brushRef="#br0" timeOffset="7374.2228">11913 12651 28 0,'0'0'23'15,"0"0"-4"-15,0 0-5 16,0 0-5-16,0 0 2 16,0 0-2-16,-8 0-4 15,0 0 2-15,2 0 6 16,-1 0 3-16,-4 0-15 15,-5 0 5-15,-6 0-6 16,-5 7 2-16,-4 1 1 16,-3 5 4-16,1 1 4 15,2-2 3-15,-5-1-8 16,1 4 0-16,-1-3-6 16,3 1 1-16,6-4 1 15,7 1 2-15,-1-2-4 16,2 0 0-16,-4 3 0 0,-1 1 0 15,-3-3 0-15,-4 4 1 16,-5-2 3-16,-2 1-3 16,-1-2 0-16,1 3 1 15,-1-4 2-15,4 2-4 16,2-4 2-16,-1 0-2 16,3 0 4-16,0 0-1 15,0 0-1-15,-3 3-2 16,3-1 0-16,2-1 1 15,2-2 0-15,-4 0-1 0,0 0 4 16,-2-2-2-16,-7 0-1 16,-5 2 4-16,-7-2-4 15,-3-1 0-15,-1 2 0 16,5-5-1-16,2 2 2 16,2-2-1-16,3 2-1 15,-1 0 0-15,9-2 1 16,5 0 0-16,6 0-1 15,6 0 1-15,1 0 2 16,-3 0-3-16,2 0 0 16,1 0 1-16,3 0 0 15,1 0 3-15,3-2-4 16,-3-4 1-16,-1-4 0 16,-3-2-1-16,-2-2 0 15,2-3-4-15,3-2 4 0,3-1 0 16,3-3 0-16,3-4 0 15,2-1-1-15,4-6-2 16,0-4-2-16,0-5 4 16,0 1-3-16,10 2 4 15,1 2 0-15,-1-1 1 16,-2 2-1-16,1 1 0 16,-2 1 2-16,0 5-2 15,2 0 0-15,-1-2-2 16,6-2 0-16,1 0 2 15,8-2-2-15,4 0 0 16,6-4-2-16,5 2 4 0,-1 3-3 16,1 5 3-16,1 3 0 15,-4 0-2-15,-4 5 2 16,-2 2 0-16,0 2 1 16,0 0-3-16,5-3 1 15,1 0 1-15,3 1 0 16,0 0 0-16,-5 0 0 15,-6 3 1-15,-3 1-1 16,-7 9 0-16,-5-4 0 16,2 4 0-16,4-2-1 15,6-7 1-15,10-3-2 16,8-2 2-16,7-3 0 16,3 4-1-16,-6 0 1 0,-11 6 0 15,-6 4 0 1,-8 2 3-16,-6 4-6 0,1 0 3 15,1 0-1-15,4-2 0 16,3 2 0-16,3-4-1 16,0 2 2-16,-5 5 0 15,-4-1 2-15,-7 2-2 16,-7-3 0-16,-4 3 0 16,0-1 1-16,3 1 0 15,-3 0-1-15,7 0-4 16,-3 0 3-16,2-3 1 15,3 1 0-15,-4 2-1 0,0 0 1 16,-3 0 0 0,-2 0 0-16,0 0 0 0,0 0-1 15,0 0 0-15,2 0-2 16,0 0 2-16,7 0 2 16,5 0-2-16,7 0 2 15,10 0-1-15,6 0 2 16,1 0-2-16,-5 0 0 15,-6 0-2-15,-10 0 1 16,-7 2 0-16,-6-2 1 16,-2 0 0-16,-2 0 2 15,0 0 1-15,0 0-2 16,0 0 1-16,0 0-2 16,0 0 0-16,0 0 1 15,0 0-1-15,0 0 4 0,0 0-4 16,0 0 0-16,0 3 0 15,0-3-6-15,0 1-11 16,0-1-16-16,0 3-22 16,-2 0-16-16,-10 3 16 15</inkml:trace>
  <inkml:trace contextRef="#ctx0" brushRef="#br0" timeOffset="8078.0388">10904 11430 10 0,'0'0'2'0,"0"0"-4"16,0 0 4-16,0 0 2 16,0 0 18-16,0 0 14 15,-15-29-3-15,15 29-14 16,0 0-11-16,0-1-7 15,0 1-1-15,0 0-4 16,0 0-1-16,0 0-4 16,0 0-1-16,15 0 6 15,14 3 4-15,4 6 0 16,9 5 0-16,3 0-2 16,1-1 2-16,8 6 0 0,2-1 3 15,2-2-2 1,0 0-1-16,-5 1 0 0,-6-9 0 15,-14 1 0-15,-10-3 1 16,-12-4 2-16,-7-2-3 16,-2 0 2-16,-2 0 6 15,0 0 7-15,0 0 13 16,0 0-3-16,0 0-2 16,0 0-9-16,0 0-6 15,0 0-7-15,0 0 4 16,0 0-1-16,0 0-4 15,0 2 2-15,0-2-1 16,0 0 1-16,-4 0 0 16,-7 0-1-16,-5 4-1 0,-3 6 5 15,-6 10-5-15,-6 11-6 16,-5 10 2-16,1 8 1 16,6 2 0-16,4-2 3 15,9-5 0-15,5-6-1 16,0-6 1-16,2-5 0 15,2-10 0-15,5-7 0 16,2-8 0-16,0 0 0 16,-2-2 3-16,2 0-3 15,0 0 2-15,0 0-1 0,0 0-1 16,-2 0 0 0,0 4 0-16,-3 0-16 15,1 1-8-15,1-2-7 0,1 0-8 16,2-3-29-16,0 3 2 15</inkml:trace>
  <inkml:trace contextRef="#ctx0" brushRef="#br0" timeOffset="9016.2301">11574 13026 0 0,'0'0'3'15,"0"0"1"-15,0 0 0 16,0 0 4-16,0 0-2 16,0 0 0-16,0 0-6 15,0 0 1-15,0 0 3 16,-2 0-3-16,2 0 3 15,0 0-3-15,0 0 0 16,0 0-1-16,0 0 0 0,0 0 0 16,-2 0 0-16,2 0-2 15,-2 0-1-15,0 0-17 16</inkml:trace>
  <inkml:trace contextRef="#ctx0" brushRef="#br0" timeOffset="9758.3684">22431 8638 18 0,'0'0'45'15,"0"0"10"-15,0 0-16 0,0 0 2 16,0 0-22-16,0 0-19 15,10-51-10-15,-20 64-3 16,-23 33-2-16,-20 25 15 16,-19 25 0-16,-7 15 2 15,-4 3 3-15,2-2 0 16,8-6-5-16,9-8 7 16,-1-6-6-16,7-13 6 15,0-11-5-15,6-14 2 16,8-14 0-16,13-8-2 15,9-9 3-15,9-5-5 16,5-10-1-16,6-2-2 0,2-6-10 16,0 0-1-16,16-23 1 15,38-33-25-15</inkml:trace>
  <inkml:trace contextRef="#ctx0" brushRef="#br0" timeOffset="10079.9637">22539 8663 10 0,'0'0'39'0,"0"0"-4"15,0 0-8-15,0 0-19 16,0 0-8-16,0 0-5 16,6-32-6-16,-14 64-8 0,-6 22 17 15,1 17 2 1,6 17 11-16,5 7-6 0,2 5 6 15,0 5-2-15,0 1 7 16,4 5-6-16,-4-3 3 16,0-10 5-16,0-6-13 15,0-9-4-15,0-11 3 16,-4-6-1-16,-3-12 0 16,0-13-2-16,-4-5 2 15,0-7-3-15,-7-8-4 16,-4-8-30-16,-11-11-16 15,-12-2-16-15</inkml:trace>
  <inkml:trace contextRef="#ctx0" brushRef="#br0" timeOffset="10267.877">21699 9588 86 0,'0'0'14'0,"0"0"-14"15,0 0-41-15,125-45 41 16,-46 28 1-16,13 3-1 16,13 3 7-16,2 3-2 15,-7 2-5-15,-13 0-2 16,-18-4-68-16</inkml:trace>
  <inkml:trace contextRef="#ctx0" brushRef="#br0" timeOffset="10583.666">23432 8962 66 0,'0'0'46'0,"0"0"-46"15,0 0-15-15,0 0 2 16,0 0 5-16,0 0 5 15,58 27-3-15,-20 19 6 16,11 16 15-16,8 10 2 0,4 10 0 16,6 5-9-16,2 1-1 15,4 1-1-15,4-3-6 16,-4-5 5-16,-7 0-4 16,-8-8-1-16,-10-13 1 15,-15-12 2-15,-9-14-3 16,-10-12-27-16,-4-8-7 15,0-10-24-15</inkml:trace>
  <inkml:trace contextRef="#ctx0" brushRef="#br0" timeOffset="10830.2407">24434 9184 66 0,'0'0'32'0,"0"0"-32"0,0 0 6 15,0 0 9-15,-106-102-15 16,81 102-1-16,0 0-3 16,-6 15-5-16,-11 30-2 15,-16 20 10-15,-13 24 0 16,-12 18 1-16,1 2 0 16,-2 8-1-16,5-3 2 15,8-7 0-15,7-8 1 16,12-16-2-16,10-14-23 15,15-8-33-15</inkml:trace>
  <inkml:trace contextRef="#ctx0" brushRef="#br0" timeOffset="11579.7245">24999 9033 41 0,'0'0'43'0,"0"0"-8"15,0 0-28-15,0 0-7 16,0 0-8-16,0 0-5 16,-21-1-3-16,8 35 13 15,-5 19 1-15,-9 18 4 16,-8 15 9-16,-7 5 6 15,-3-4-6-15,-4-4-5 16,4-7-2-16,3-8-4 0,7-6 6 16,8-5-3-16,4-14-2 15,10-10 1-15,6-9-2 16,3-12 0-16,4-8-6 16,0-4-7-16,0 0 13 15,0-20 19-15,20-34-19 16,7-26-4-16,6-19-21 15,1-9 11-15,-3-3 14 16,2-1 0-16,0 0 1 16,3 10-1-16,-1 16 2 15,0 20 1-15,-9 19 3 16,-4 19 7-16,-8 12-3 16,-7 10 1-16,-5 5-5 15,-2 1-6-15,0 0-6 0,6 0-8 16,7 21-2-16,10 21 13 15,1 19 2-15,8 13 1 16,-1 14 2-16,-2 8 5 16,-2 4 6-16,-5-4-6 15,-5-4 3-15,-6-6-3 16,-3-5-6-16,-2-7 4 16,-4-7-1-16,-2-12-3 15,0-14 1-15,0-5-2 16,0-7-12-16,-2-4-28 15,-12-7-30-15</inkml:trace>
  <inkml:trace contextRef="#ctx0" brushRef="#br0" timeOffset="11768.3118">24421 9676 112 0,'0'0'0'0,"116"0"-92"16,-5 0 92-16,21 0 5 16,8 0-5-16,-3 0 3 15,-10 13-3-15,-14-1-3 16,-20-4-19-16</inkml:trace>
  <inkml:trace contextRef="#ctx0" brushRef="#br0" timeOffset="11948.2897">26596 9899 225 0,'0'0'58'16,"0"0"-42"-16,0 0-16 16,0 0-10-16,0 0 2 15,0 0 2-15,-22-9-8 16,-36 6-50-16,-31-1-74 15</inkml:trace>
  <inkml:trace contextRef="#ctx0" brushRef="#br0" timeOffset="12525.3735">22338 10662 5 0,'0'0'5'0,"-156"-20"1"16,85 10 0-16,4-4 41 15,11 2 1-15,12-2-23 16,10 5 0-16,14 1 9 16,12 7-9-16,8-2-16 15,0 3-7-15,0 0-2 16,0 0-4-16,0 0-1 15,19 0-4-15,29 0 2 0,35 0 7 16,50 0 6 0,35 0 0-16,40 0-4 0,25-2 2 15,20 1 10-15,16 1-9 16,12 0-3-16,13 0 1 16,9 11 5-16,2 2-4 15,-11-2-3-15,-28 1-1 16,-44 1 0-16,-50-8 0 15,-58 2-4-15,-52-5 1 16,-36-2 3-16,-20 0 0 16,-6 0 3-16,0 0 7 15,-6 0-10-15,-31-2-13 16,-37-2-98-16,-50-8-38 16</inkml:trace>
  <inkml:trace contextRef="#ctx0" brushRef="#br0" timeOffset="13628.2832">22171 10914 44 0,'0'0'11'0,"0"0"-10"16,0 0-1-16,0 0 12 15,0 0 0-15,0 0-5 16,85 12 5-16,9-13-5 16,39-14 0-16,27 1-1 15,27 2-3-15,16-2 1 16,18 4 9-16,9 1 5 15,19 8-3-15,11 1 11 16,10 0-16-16,-2 6-8 16,-21 14-1-16,-24 0-1 15,-38 1-7-15,-38-4-19 16,-38-2 9-16,-40-7 0 0,-29-7 7 16,-25-1 10-1,-8 0 2-15,-7 0 6 16,0 0-8-16,0 0 0 0,2 0-2 15,-2 0-29-15,0 0 4 16,0 0 18-16,0 0 8 16,0 0 0-16,0 0-3 15,0 0 4-15,0 0-1 16,0 0 1-16,0 0 2 16,0 0 0-16,0 0-2 15,0 0 3-15,0 0 2 16,0 0 4-16,0 0 2 15,0 0 0-15,0 0 1 0,0 0-3 16,0 0-5-16,0 0 3 16,0 0-5-16,0 0 1 15,0 0 3-15,0 0 4 16,0 0 6-16,0 0-1 16,0 0-6-16,0 0-6 15,0 0 1-15,0 0-2 16,0 0 8-16,0 0-1 15,0 0-2-15,0 0 2 16,0 0-2-16,0 0-1 16,0 0-6-16,0 0 0 15,0 0-3-15,0 0 2 16,0 0 1-16,0 0 0 16,0 0-2-16,0 0 1 15,0 0-1-15,0 0 1 0,0 0 1 16,0 0 1-16,0 0 1 15,0 0-1-15,0 0 0 16,0 0 1-16,0 0 2 16,0 0-4-16,0 0 4 15,0 0-2-15,0 0-1 16,0 0-1-16,0 0 4 16,0 0-7-16,0 0 4 15,0 0-2-15,0 0 1 16,0 0 0-16,0 0 0 15,0 0-1-15,0 0 0 16,0 0 1-16,0 0-1 0,0 0 1 16,0 0 1-16,0 0 0 15,0 0-2-15,0 0-1 16,0 0 2-16,0 0 0 16,0 0 2-16,0 0-1 15,0 0-1-15,0 0-1 16,0 0 1-16,0 0-1 15,0 0 0-15,0 0-13 16,0 0-5-16,0 0-11 16,0 0-5-16,0 0-26 15,-31 0-46-15</inkml:trace>
  <inkml:trace contextRef="#ctx0" brushRef="#br0" timeOffset="15480.3852">12279 12725 31 0,'0'0'20'0,"0"0"-9"15,0 0-4-15,0 0-2 16,0 0-5-16,0 0 0 16,0 0 0-16,0 0 0 15,0 0 1-15,0 0-1 16,0 0 1-16,0 0-2 16,0 0 1-16,0 0 0 15,0 0 1-15,0 0-1 16,0 0 0-16,0 0 3 15,0 0-2-15,0 0-1 16,0 0-1-16,0 0 1 16,0 0-1-16,0 0 1 0,0 0 0 15,0 0 1-15,0 0 0 16,0 0 0-16,0 0 0 16,0 0 2-16,0 0-3 15,0 0 1-15,0 0-2 16,0 0 1-16,0 0-1 15,0 0-8-15,0 0-27 16,0 0 11-16,0 0 11 16</inkml:trace>
  <inkml:trace contextRef="#ctx0" brushRef="#br0" timeOffset="15609.1902">12279 12725 18 0</inkml:trace>
  <inkml:trace contextRef="#ctx0" brushRef="#br0" timeOffset="16890.2556">12279 12725 18 0,'-29'22'35'0,"29"-22"-15"0,0 0-11 16,0 0 3-16,0 0 13 16,0 0-2-16,0 0-4 15,-7 0 1-15,-7 5-3 16,-8 2-16-16,-9 7 0 15,-3 0 0-15,-3 2-1 16,-1 0 0-16,5-2 0 0,-3 0 0 16,5-2 0-16,-6 5-1 15,0-2 2-15,-1 2-2 16,0 3 1-16,0-1 0 16,2 2-1-16,-1 1 1 15,-1 0-1-15,0-4 1 16,0 2-12-16,-2-2 10 15,0 0 2-15,-5-2-5 16,-1 0 4-16,-4-4 1 16,2-1 0-16,1 4-2 15,0 0 2-15,0 0 0 16,3 3-2-16,-3 3 2 0,3-2 0 16,-4-1 1-1,9-2-1-15,1-3 0 0,5-3 1 16,6-4-1-16,0-2 2 15,0-3-1-15,-4-1 1 16,-5 0-1-16,-9 0-1 16,-5 0-2-16,-6 0 1 15,-5 0-3-15,-3 0 4 16,4 0-1-16,8 0 2 16,8 0-1-16,9-3 3 15,6-8-3-15,-1-3 0 16,6-1 4-16,-1-3-2 15,3-3-1-15,-2-1 1 16,-1-2-1-16,0-2-1 16,1-4 0-16,-1-1 0 0,8 4 0 15,-2-2 0-15,9 0 0 16,-1-5 0-16,-1-4 1 16,3-6 1-16,-1 0 0 15,0 0-2-15,-1 5 1 16,1 7 2-16,2 4-6 15,2 4 3-15,1-2-1 16,5-5 0-16,0-4 1 16,0-3-1-16,0-5-2 15,15-1 2-15,8-6 0 16,4 0 1-16,4-4-4 16,4 0 4-16,3-3 0 0,5 6 0 15,1-1-1-15,1 4-1 16,2 4 2-16,0 2-1 15,-1 2 1-15,4 7 0 16,-2-3-2-16,4 1 0 16,6 0 1-16,2-1 1 15,2-1 0-15,1 4-1 16,-10 6 1-16,-11 7 1 16,-13 8-1-16,-16 6-1 15,-1 4-1-15,-3 0 0 16,7-2 1-16,7-3 2 15,9 0-2-15,4-3 1 16,4-2 0-16,-2 0 3 0,-3-2-3 16,-4 5 0-16,-8 0-2 15,-10 5 2-15,-4 2 0 16,-9 2 2-16,0 0 0 16,0 0 0-16,0 0-2 15,0 0 0-15,0 0 0 16,0 0 0-16,0 0 0 15,0 0 0-15,0 0 1 16,0 0-1-16,0 0 0 16,0 0-1-16,0 0-6 15,0 0-5-15,0 0-4 16,0 0-12-16,7 0 3 16,-1 0 24-16,3 0-6 0,0 0 5 15,-4 0 2-15,-3 0 3 16,-2 0 0-16,0-2-3 15,9 2 0-15,5-2 0 16,7 0 6-16,4 2 0 16,8 0-6-16,3 0 0 15,0 0 0-15,-3 2 0 16,-4 4 0-16,-9 0-1 16,-6-2 0-16,-6 1 1 15,-5-4 0-15,-1 2 1 16,-2-2 3-16,0-1-2 15,0 2 6-15,0-2 2 16,0 0-8-16,0 1 1 16,-9 2-3-16,-9 1-4 0,-4 2-11 15,-7 2-7-15,-2 4-36 16</inkml:trace>
  <inkml:trace contextRef="#ctx0" brushRef="#br0" timeOffset="17655.3936">10777 11347 0 0,'0'0'0'15,"0"0"16"-15,0 0-15 16,0 0 6-16,0 0 1 15,0 0-8-15,-5-11-7 16,5 11-4-16,20 0 7 16,16 0 4-16,6 7 0 15,10 3 1-15,6 2-1 16,4 1 0-16,9 1 0 16,9 2 1-16,-2 4-1 15,-2-1 0-15,-16 2-3 16,-15-3 3-16,-12-3 0 15,-10 0 0-15,-6-7-2 16,-1-2 2-16,-5-3 2 0,-2-3 1 16,-4 0 9-16,-3 0 0 15,0 0-3-15,0 0-1 16,-2 0 1-16,0 0 4 16,0 0-3-16,0 0 6 15,0 0 2-15,0 0 5 16,0 0-4-16,0 1-10 15,0-1-4-15,0 0-4 16,0 0 3-16,0 3-2 16,0-1-2-16,0 3-1 15,-9 7 0-15,-11 15-4 16,-11 12-3-16,-7 15 8 0,-7 7 6 16,1-1-6-16,-1-2 0 15,5-5 1-15,5-2-1 16,6-2 0-16,8-5 1 15,6-5 0-15,4-7-1 16,2-5 0-16,2-9 0 16,1-8 0-16,1-4 3 15,-2 1-3-15,-1 5 1 16,-3 1 0-16,-1 3 0 16,-1-2 2-16,1 0-3 15,2 0 1-15,1-5-1 16,-1-1 0-16,2-2 0 15,6-1 0-15,-3-3 1 0,3-2-1 16,2 0 1 0,0 0-1-16,0 0-1 0,0 0-2 15,-2 0-2-15,-5 0-6 16,-7-8-66-16,-3-10 29 16</inkml:trace>
  <inkml:trace contextRef="#ctx0" brushRef="#br0" timeOffset="18345.3672">11693 11478 13 0,'0'0'18'15,"0"0"-11"-15,0 0 4 16,0 0-3-16,0 0 1 16,0 0 0-16,0 2 3 15,0 2-5-15,-2-2 5 16,-15 5 11-16,-9 10-22 0,-12 13 1 16,-6 8-2-16,-3 12 4 15,2 5 9-15,9 5-13 16,-6 6 0-16,2-3-1 15,-1 2 2-15,4-9-2 16,3-6 2-16,14-11-1 16,5-12 0-16,8-7 0 15,3-8-2-15,4-1 0 16,-2-5 2-16,-1-5 2 16,3 4-1-16,-2-3 0 15,0 0 0-15,-1-1-1 16,1 3-12-16,0 3-9 15,0 0-5-15,-2 6-4 0,1 1-5 16</inkml:trace>
  <inkml:trace contextRef="#ctx0" brushRef="#br0" timeOffset="23249.3734">13515 6756 13 0,'0'0'23'0,"0"0"-4"16,0 0-12-16,0 0-2 15,0 0 0-15,0 0-3 16,-12-3 0-16,12 3-2 15,0 0-3-15,0 0 2 0,0 0-4 16,0 0-3 0,23 0 4-16,20 0 4 0,24 0 6 15,24 0 1-15,15-6-7 16,17-6 6-16,2 0-4 16,-3 0 1-16,-6-2-2 15,-9 3 3-15,-18 0 0 16,-27 8-3-16,-25 0-2 15,-24 3 1-15,-11 0 0 16,-2 0 9-16,0 0 0 16,0 0-1-16,0 0 2 15,-18 0-2-15,-20 0-3 0,-29 9-5 16,-22 10-2 0,-25 9 1-16,-21 4-2 0,-17 7 0 15,-4 1 1-15,7 2 2 16,13-7 0-16,27-4-1 15,27-8 1-15,30-8 0 16,25-7 0-16,21-4 0 16,6-4-8-16,0 0-8 15,17 0 4-15,28 0 12 16,24-16 11-16,33-12 0 16,28-9-4-16,17-7-1 15,9 0-6-15,-7 8 1 16,-31 13 2-16,-39 9-3 15,-39 11-2-15,-30 3 0 16,-10 0-2-16,0 0-21 0,0 3-7 16,-13 17-5-16,-9 8 12 15</inkml:trace>
  <inkml:trace contextRef="#ctx0" brushRef="#br0" timeOffset="24736.4864">12601 11484 12 0,'0'0'5'0,"0"0"4"15,0 0 0-15,0 0-6 16,0 0-2-16,0 0-1 0,-46 0 2 16,46 0 0-16,0 0 9 15,0 0 7-15,0 0-1 16,0 0 3-16,0 0-6 16,0 0-2-16,0 0 2 15,0-2-3-15,0 2-5 16,0-2 0-16,0 0-6 15,0 2 0-15,0-2 0 16,0 0 0-16,0 2 0 16,0-2 1-16,0 0-1 15,0 2 3-15,2-2 1 16,2-2-3-16,7-2-1 0,10-6 0 16,16-8 6-16,15-5 2 15,10-4-2-15,9-6-2 16,10-2-3-16,6-1 0 15,4-2 6-15,0 5-3 16,-2 5-3-16,-8 1-1 16,-11 2-1-16,-3 1 1 15,-7-2 1-15,1 0 0 16,1-4 1-16,6-2 2 16,5-7 0-16,4-1-2 15,2 2-1-15,-4-1 2 16,-7 2-3-16,-6 2-1 15,-9 8 1-15,-4 2 1 0,-5 3-1 16,-1 3-3 0,1 1 3-16,6-3 2 0,3-3 0 15,8 1-4-15,3-6 4 16,7 1-2-16,8-2 0 16,2 4 1-16,4 0 2 15,-2 0-3-15,-8 4 2 16,-6-2 2-16,-6 0-4 15,-10-1 1-15,-1 4 3 16,-4-2-1-16,2 2-1 16,1-1 2-16,4-5-1 15,3 2-3-15,7-4 0 0,2 1 0 16,4 4 0 0,-4 4 0-16,-5 3 0 0,-12 9 2 15,-15-1-2-15,-15 5 1 16,-8 2 0-16,-6 2 1 15,0-2 2-15,6-5-3 16,3-3-1-16,8-3 1 16,4-2-1-16,2 2-1 15,-2 1 1-15,-12 6 0 16,-9 4 0-16,-6 4 0 16,0 0 5-16,0 0 0 15,0 0-5-15,0 0-8 16,-15 0-6-16,-12 8-6 15,-16 6-36-15,-14 5 6 16,-7 6 11-16,-8-6-11 0,-8 2 9 16</inkml:trace>
  <inkml:trace contextRef="#ctx0" brushRef="#br0" timeOffset="25666.5202">14984 9837 16 0,'0'0'7'0,"0"0"-7"15,0 0-7-15,0 0 0 16,0 0-2-16,0 0 9 0,40 0 0 16,-1 5 0-16,13-4 11 15,15 2 6-15,6-3-9 16,12 0 5-16,8 0-2 15,3 0-11-15,2 1 2 16,-7 6 0-16,-12-2 1 16,-19-1-2-16,-16 2 0 15,-17-1-1-15,-11-3 0 16,-12 0 0-16,-2-2 1 16,-2 0 2-16,2 0 0 15,1 0 0-15,-1 0 0 16,-2 0 10-16,2 0 5 15,0 0-6-15,-2 0-2 0,0 0-3 16,0 0 2 0,0 0 0-16,0 0-1 0,0 4-1 15,0 1-7-15,-6 14-1 16,-9 9 1-16,-8 14 0 16,-4 10 1-16,-6 10 3 15,-7 8-1-15,-5 2 2 16,1 5 3-16,-4-1-2 15,7-4-1-15,5-5-1 16,7-5-3-16,4-8 0 16,3-6 0-16,-1-2-1 15,6-8 0-15,-1-4 1 16,0 3 1-16,5-6 0 16,0-6-2-16,4-7 0 0,1-9 2 15,6-1-2-15,-2 1 0 16,2-3 0-16,0-2 0 15,0-3 0-15,2-1 0 16,0 0 2-16,0 0-1 16,0 0 0-16,0 0 3 15,0 0-1-15,0 0 2 16,0 0-2-16,0 0 0 16,0 0-2-16,0 0 0 15,0 0 0-15,0 0 1 16,0 0-1-16,0 0-2 15,0 0 1-15,0 0 0 16,0 0 1-16,0 0-1 0,0 0 1 16,0 0 1-16,0 0-2 15,0 0 0-15,0 0 1 16,0 0-1-16,0 0 2 16,0 0-2-16,0 0 1 15,0 0-1-15,0 0 2 16,0 0-2-16,0 0 0 15,0 0 0-15,0 0 0 16,0 0 0-16,0 0 0 16,0 0-2-16,0 0-6 15,0 0-3-15,0 0-13 16,0 0-6-16,0 0-17 0,0 0-10 16,0 0-17-16</inkml:trace>
  <inkml:trace contextRef="#ctx0" brushRef="#br0" timeOffset="29168.3241">16447 13355 7 0,'0'0'9'0,"0"0"3"16,0 0-3-16,0 0-1 0,0 0 2 16,0 0 3-16,0 0 0 15,0 0-1-15,0 0-2 16,0 0-3-16,0 0 0 16,0 0 1-16,0 0-1 15,0 0 0-15,0-3 1 16,0-6-2-16,0-9 0 15,0-13-4-15,0-9-2 16,0-10-1-16,0-8 1 16,7-4-1-16,2-4 2 15,0-2-1-15,-1 1 0 16,-1 5 0-16,-3 6 3 0,-1 6 2 16,-3 1 0-16,2-1-4 15,-2 0 0-15,3-4 0 16,1 0 1-16,2 0-1 15,5 0 0-15,5-5-1 16,3 2 1-16,0-1-1 16,-1 5 3-16,-3 9-2 15,-3 2-1-15,-3 2 3 16,-5 1 4-16,0-11-7 16,1-1 2-16,-3-5-1 15,3-6-1-15,-1-1 0 16,1 3-1-16,1 4 1 15,1 10 0-15,2 10 1 0,0 5-2 16,-1 10 1 0,-1 1 0-16,-2 1 2 0,-3 5-2 15,1 0 0-15,-1 1 4 16,0-4-3-16,-2-3 1 16,0-2-2-16,0-8 0 15,4-6 1-15,1-6-1 16,-1-5-2-16,0 4 2 15,-4 2 1-15,0 8 0 16,0 7 0-16,0 4 1 16,0 5-4-16,0 6 4 15,0 0-1-15,0 8 0 0,0-1-1 16,0 4-1 0,0-3 0-16,0 3-3 0,0 0 4 15,0 0 0-15,0 0 0 16,0 0-1-16,0 0 1 15,0 0-2-15,0 0 0 16,0 0-1-16,0 0 2 16,0 0-1-16,0 0-4 15,0 0-1-15,0 0-2 16,0 0-10-16,-2 0-6 16,-4 0-6-16,-15 8-33 15</inkml:trace>
  <inkml:trace contextRef="#ctx0" brushRef="#br0" timeOffset="29835.3567">16476 10914 9 0,'0'0'27'15,"0"0"-2"-15,0 0-25 16,0 0-6-16,0 0-5 16,0 0 3-16,-25 18 7 15,17 7 1-15,-1 2 0 16,-1 0 0-16,6 1 0 0,0 0 0 16,0-2 0-1,4 0 0-15,0-8 1 0,0-4-2 16,0-3 2-16,0-9-1 15,0-2 0-15,0 0 2 16,0 0 3-16,6 0 9 16,10-2 7-16,8-21-6 15,12-11-4-15,8-10-4 16,6-5-4-16,-4-1-1 16,-1 0 1-16,-3 4-3 15,-6 6 0-15,-7 8 0 16,-9 8 0-16,-9 11-1 15,-7 7 2-15,-4 5 8 16,0 1-3-16,0 0-4 16,0 0-2-16,0 0-7 0,0 0 1 15,0 0-3-15,0 0-1 16,0 12 1-16,0 13 1 16,0 8 6-16,14 9 1 15,-3 6 2-15,0 4-1 16,0 3 0-16,0-1 2 15,3 1-1-15,1-2 4 16,1-3-5-16,2-6 4 16,-2-3-1-16,-1-8-2 15,1-8-1-15,-3-3 2 0,3-7-2 16,-1-5 2 0,-4 3-1-16,1-8 2 0,-4 0 0 15,-6-1-2-15,3-4-1 16,-5 0-10-16,0 0-25 15,2 1-15-15</inkml:trace>
  <inkml:trace contextRef="#ctx0" brushRef="#br0" timeOffset="30076.3972">17443 11430 7 0,'0'0'9'15,"0"0"0"-15,0 0-9 16,0 0-5-16,0 0-8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57:16.4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06 7538 3 0,'0'0'1'0,"174"-25"6"15,-90 14-4-15,-1 1 1 16,-10 1-3-16,-11 4 3 15,-10 1-4-15,-10-1 0 16,-8 5 1-16,-8-2 0 16,-3 2-1-16,1-1 0 15,5-2 0-15,7-1 0 16,6 2-1-16,12-3-1 16,8 0 4-16,12-1 0 0,4 0 0 15,0-1-1-15,-3-4 0 16,-2 3 1-16,-1 0-2 15,-7-2 0-15,-5 1 2 16,-9 2-1-16,-8 1-1 16,-12 0 0-16,-6 2 1 15,-4 0-1-15,2 0 1 16,-1 2-3-16,5-2 4 16,6 1-2-16,5-1 0 15,2 1 0-15,3-1 1 16,-1 1-1-16,0-1 0 15,-1 1-1-15,-6 1 1 16,-2 2 0-16,-4 0 0 0,-2 0 0 16,-7 0-2-16,-6 0 2 15,-6 0 0-15,-3 0 0 16,-1 0 0-16,1 0 1 16,4 0 0-16,2 0 0 15,0 0 4-15,4 0-5 16,2-4 0-16,2 0-1 15,3 2 2-15,8-4-1 16,1 2 0-16,-2 0 0 16,-2 1 0-16,-10 3-1 15,-3 0 0-15,-6 0 1 16,-3 0 0-16,-3 0 0 0,-2 0 0 16,0 0 1-1,0 0-1-15,2 0 1 0,-2 0-1 16,0 0 1-16,0 0 0 15,0 0-1-15,0 0 5 16,0 0-4-16,0 0 1 16,0 0-4-16,0 0 1 15,0 0 1-15,0 0-5 16,0 0 2-16,0 0-2 16,0 0-16-16,0 0 5 15</inkml:trace>
  <inkml:trace contextRef="#ctx0" brushRef="#br0" timeOffset="5544.6341">21417 6534 9 0,'0'0'8'15,"214"-25"1"-15,-108 14 0 16,-6 2 1-16,-11 1 1 16,-14 4-10-16,-17-2 4 15,-10 0-3-15,-13 2 2 16,-6-4-2-16,2-3 4 16,7 4 9-16,5-3-11 15,1-1 0-15,8 1-4 16,-4 4 2-16,8 0-2 15,4 3 0-15,2 0 0 16,5 2 2-16,4-2 0 16,-1 2-1-16,-6-3-2 15,-3 4 1-15,-15-3 0 16,-1 1 2-16,-9 0-2 16,-12 0 0-16,-9 2 0 0,-8-1-1 15,-7 1-13-15,0-3-2 16,0 2 0-16,0 1 5 15,0 0-15-15</inkml:trace>
  <inkml:trace contextRef="#ctx0" brushRef="#br0" timeOffset="7816.5664">15654 10993 10 0,'0'0'33'16,"0"0"-9"-16,0 0-9 15,0 0 0-15,0 0 0 16,0 0-3-16,-22-25 0 16,22 25-9-16,0 0-3 15,-3 0-8-15,3 3-7 16,-2 30-2-16,0 22 17 15,-1 18 1-15,1 14 8 16,0 0 1-16,2-1-7 16,0-6 0-16,0-5 0 15,0-4 1-15,0-11-4 0,0-7 3 16,0-9-2 0,0-4 1-16,0-4-2 0,0-9 1 15,0-4-1-15,0-8 0 16,0-6-1-16,0-8-8 15,0 2-3-15,0-3 4 16,-2 0-3-16,-18 0-18 16</inkml:trace>
  <inkml:trace contextRef="#ctx0" brushRef="#br0" timeOffset="8369.6852">15850 11329 0 0,'0'0'3'16,"-147"85"0"-16,93-62 1 15,23-9 0-15,16-7-2 16,10-7 0-16,5 0 0 16,0 0 4-16,0 0 0 15,0 0-6-15,14 0-6 16,8 0 0-16,14 4 6 16,12 14 5-16,12 8 8 15,12 11 2-15,10 7-6 16,7 8 3-16,5 2-6 0,-3-4 1 15,-4-2-7-15,-8-5 4 16,-17-5-3-16,-13-7 1 16,-18-8-1-16,-11-8-1 15,-11-7 0-15,-5-4-8 16,-4-2-10-16,2-2-14 16,-2 0-5-16</inkml:trace>
  <inkml:trace contextRef="#ctx0" brushRef="#br0" timeOffset="8597.604">16823 11430 7 0,'0'0'17'0,"0"0"1"15,164-71 0-15,-76 48-6 16,15 1 2-16,-3 9-7 16,-13 9-7-16,-22 4-6 15,-25 0-21-15,-24 3-26 16</inkml:trace>
  <inkml:trace contextRef="#ctx0" brushRef="#br0" timeOffset="8776.5684">16813 11576 5 0,'0'0'18'15,"114"-20"27"-15,-14-8-1 16,22-4-17-16,7 6-12 16,-8 7-15-16,-21 8-1 15,-28 7-3-15,-28 4-20 16,-26 0-41-16</inkml:trace>
  <inkml:trace contextRef="#ctx0" brushRef="#br0" timeOffset="9338.9648">16158 11119 5 0,'0'0'27'16,"-47"107"-16"-16,2-55-4 0,-10-5-2 15,-8-7-4-15,-1-8 3 16,-3-3-2-16,9-9-1 15,11-8-1-15,11-6 0 16,18-4 0-16,7-2 6 16,9 0-5-16,2 0-1 15,0 0-32-15</inkml:trace>
  <inkml:trace contextRef="#ctx0" brushRef="#br0" timeOffset="10539.5034">16173 11069 10 0,'0'0'9'0,"0"0"1"16,-33 122 0-16,12-84 0 16,-3-2-8-16,-5-1 4 15,-2-3-3-15,-2-5 1 16,-4 1 1-16,4-6 0 15,6-5 0-15,10-7 0 16,6-6 2-16,6-4-4 16,5 0-3-16,0 0 5 15,0 0 1-15,0 0 3 0,0 0 0 16,0 0-6 0,0 0-3-16,0 0 0 0,0 0 0 15,0 0 2-15,0 0 0 16,2 0-1-16,5-3 2 15,4-11 0-15,5-6-2 16,6-7 0-16,5-7-1 16,0-11 2-16,2-3-1 15,-5-2-1-15,-2 2 1 16,-8 8 0-16,-3 4 0 16,-9 5 1-16,-2 4 1 15,0 0-2-15,0 1-1 16,-17 1 0-16,-8-2-2 15,-2 2 1-15,-2 0-2 0,0 2 3 16,2 2 0-16,0 3 2 16,6 5-2-16,-2 0 0 15,3 3-3-15,0 2 3 16,-4 3-2-16,-3 5-6 16,-4 0 2-16,-5 0 2 15,-2 0-2-15,0 9 5 16,0 7 0-16,3 4-1 15,-1 4-1-15,1 6 1 16,-1 1-2-16,5 0 4 16,2 1 0-16,6-1-2 15,5-5 0-15,5-2 0 16,5-2 1-16,2-2-3 0,4 4 2 16,2 3-1-16,0 2 0 15,0 0 3-15,0 4 0 16,0-7-1-16,8-2 1 15,-2-8 0-15,-2-8 1 16,-1-2 0-16,-1-6 0 16,0 0-1-16,0 0 0 15,0 0 5-15,2 0-1 16,2 0 2-16,2-8 0 16,5-16-5-16,1-4-1 15,-1 2-11-15,1 5 5 16,-5 8 2-16,2-1-32 0,5 4-17 15</inkml:trace>
  <inkml:trace contextRef="#ctx0" brushRef="#br0" timeOffset="11190.8162">18512 10547 35 0,'0'0'33'16,"0"0"0"-16,0 0-10 16,0 0 7-16,0 0 3 15,0 0-17-15,-55-68-5 16,48 68-11-16,-8 12-8 15,-12 28-6-15,-6 21 10 16,-6 16 3-16,4 14 1 16,1 5-3-16,5 10 3 15,-2 7 0-15,6-1 0 16,6-3 1-16,7-5 0 0,12-8-1 16,0-9-1-16,18-3 0 15,22-12 1-15,12-8-5 16,6-3 5-16,4-17 0 15,3-9-4-15,1-9-46 16,-1-12-11-16,-1-14-3 16</inkml:trace>
  <inkml:trace contextRef="#ctx0" brushRef="#br0" timeOffset="11851.1107">19281 10399 0 0,'0'0'38'0,"0"0"-13"15,0 0-25-15,0 0-10 16,0 0-19-16,0 0 24 16,-38 125 5-16,32-62-1 15,4 0 1-15,2-4 1 0,0 0-1 16,8-3 0 0,8 1 0-16,-5-4 1 0,-4 2 1 15,-7-3-1-15,0-2 1 16,-18-2-2-16,-20-8-1 15,-10-5-5-15,-8-10 6 16,0-7 0-16,2-6 1 16,8-8 4-16,12-4-5 15,10 0 8-15,8-8 4 16,7-14 1-16,7-3-4 16,2 0 5-16,0 1-13 15,0 8 2-15,15 8-2 16,10 4-1-16,4 4-3 15,4 0 3-15,2 4-1 0,4 20 1 16,1 12 0-16,2 12 0 16,3 17 0-16,-3 14 7 15,-2 20 12-15,-2 15-15 16,-2 2 3-16,-5-3-5 16,-2-7 2-16,-4-12 1 15,-6-4 2-15,-1-7-4 16,-2-11 0-16,-5-10-3 15,0-10 0-15,-4-10 2 16,-1-10-1-16,-3-11 2 16,-1-10-3-16,-2-4-18 15,2-7-19-15,-2 0 11 16,5-25 10-16</inkml:trace>
  <inkml:trace contextRef="#ctx0" brushRef="#br0" timeOffset="12659.7791">20125 11857 5 0,'0'0'0'15,"0"0"11"-15,0 0 8 16,0 0 1-16,0 0-7 16,0 0 1-16,-55-46 5 15,53 46 0-15,2 0-11 16,0 0-6-16,0 0-2 15,0 0-8-15,0 0-1 16,15-2-1-16,16-2 10 16,34-3 4-16,38 0 5 15,39 0 0-15,30 4 1 16,22 3-6-16,7 0-4 16,3 6 0-16,3 16-2 0,-1 3 6 15,0 2-8-15,18 1 3 16,7-1 1-16,21-4 1 15,15-3-1-15,10-4 0 16,12-2 0-16,12 0 0 16,8-1-3-16,5 6 6 15,1 4-2-15,-15 1 2 16,-17 3-3-16,-15 1-2 16,-14-6 0-16,-14-5 4 15,1-7-3-15,4-5 4 16,9 0 0-16,12 2-2 15,12 4 3-15,5 9 4 0,-5 4-4 16,-8 9 5-16,-14 4-6 16,-19-1 6-16,-17 0-9 15,-26-5 2-15,-16-8-1 16,-8 0-1-16,-14-7 2 16,-2-6 0-16,-8-10 6 15,-18 0-2-15,-26-20 26 16,-25-10 1-16,-23-1-1 15,-14 5-23-15,-9 7-9 16,-11 4 0-16,-8 5 3 16,-7 5 3-16,-5 4 1 15,0 1-2-15,0 0-5 16,0 0-3-16,0 0-7 0,0 0-22 16,0 0-11-16,0 0 2 15,-19 1-11-15,-12 20 10 16,-13 2 11-16,-10 4-31 15</inkml:trace>
  <inkml:trace contextRef="#ctx0" brushRef="#br0" timeOffset="13860.0169">19979 10900 1 0,'0'0'3'15,"0"0"6"-15,0 0 4 16,0 0-1-16,0 0 0 16,0 0 5-16,-4 0-5 15,4 0-10-15,0 0 3 16,0 0-2-16,0 0-3 16,0 0 4-16,0 0-2 15,0 0 4-15,0 0 6 16,0 0-6-16,0 0 4 15,0 0-8-15,-4 0-1 16,4 0-1-16,-2 0-6 16,0 0-3-16,0 3-1 15,-5 15-6-15,-3 14 11 16,-4 16 5-16,-3 10 0 16,0 5 0-16,4 2 0 0,4-3 0 15,5-4 3-15,4-1-1 16,0-5-2-16,0 0 0 15,2-4 1-15,16-2-1 16,2-2 1-16,0-4 1 16,4-3-2-16,-1-6 0 15,0-5-1-15,-4-4-4 16,-1-6-24-16,-3-3-15 16</inkml:trace>
  <inkml:trace contextRef="#ctx0" brushRef="#br0" timeOffset="14370.5549">20531 10949 9 0,'0'0'22'0,"0"0"14"16,0 0-12-16,0 0-24 16,0 0-4-16,0 0-15 15,-7 5 4-15,5 30 10 16,-2 7 5-16,1 9 1 0,1-1 0 15,2-1 0-15,0-5 2 16,0-10-3-16,0-6 0 16,0-1 1-16,0-4-1 15,0-3 0-15,0-1 0 16,0-3 0-16,0 0-23 16,0-6-9-16</inkml:trace>
  <inkml:trace contextRef="#ctx0" brushRef="#br0" timeOffset="14536.6399">21008 11333 12 0,'0'0'0'0,"0"0"-11"0,0 0 10 15</inkml:trace>
  <inkml:trace contextRef="#ctx0" brushRef="#br0" timeOffset="15090.9294">21376 11378 9 0,'0'0'40'16,"0"0"-17"-16,193 5-3 15,-104-5-1-15,-8 0-16 16,-17 0-1-16,-17 0-2 0,-18 0 0 15,-9 0 0-15,-11 0-31 16,-7 0 13-16,-2 0 11 16,0 0 4-16,0-1-1 15,0-9-44-15</inkml:trace>
  <inkml:trace contextRef="#ctx0" brushRef="#br0" timeOffset="15960.533">21614 11201 14 0,'0'0'14'15,"-114"61"-7"-15,50-34-5 16,1-1-1-16,3-2 2 0,6-6-3 15,12-3-2 1,11-8 1-16,15 0-1 0,10-3 2 16,4-4-1-16,2 0 0 15,0 0-3-15,0 0-2 16,16 0 2-16,17 0 4 16,23 0 18-16,15 0 13 15,14-3-14-15,3-5-11 16,-1 1 0-16,-6 0-6 15,-17 4 2-15,-14 0-1 16,-19 1-1-16,-18 2-1 16,-9 0-13-16,-4 0-44 15,0 0 30-15</inkml:trace>
  <inkml:trace contextRef="#ctx0" brushRef="#br0" timeOffset="17176.4702">21579 10824 3 0,'0'0'1'0,"0"0"6"0,0 0 5 15,0 0 1-15,0 0 15 16,0 0-1-16,-8-35-20 15,26 26-7-15,5 1-1 16,4 0-3-16,-1 4 4 16,-4 0 0-16,1 4-1 15,-8 0 0-15,-3 0-3 16,-1 0-1-16,-3 1 5 16,0 16-7-16,-4 3 1 15,-4 8 3-15,0 4 3 0,-9 4 1 16,-18 5 4-1,-9 4-4-15,-2 0 2 0,-4-2 1 16,-3-2-3-16,-1-5 0 16,-3-5 1-16,0 0 0 15,2-8 1-15,9-4-3 16,9-5 4-16,7-4-4 16,9-4 0-16,2-2 0 15,6-2 0-15,2-2 0 16,3 0 0-16,0 0 1 15,0 0-1-15,0 2 0 16,0 0 0-16,10 0-1 16,16 4 2-16,19 1 10 15,17-4 3-15,7 3-8 16,5 3 0-16,-9-4-6 0,-10 5 0 16,-12-1 1-16,-10-4-1 15,-10-2 3-15,-4-2-3 16,-5-1-15-16,-5 0-5 15,-1 0-2-15,2-14-24 16</inkml:trace>
  <inkml:trace contextRef="#ctx0" brushRef="#br0" timeOffset="17521.4303">21946 10311 132 0,'0'0'16'16,"0"0"-16"-16,0 0-4 15,0 0-71-15,0 0 36 16,0 0 39-16,145 110 2 16,-74-44 3-16,5 12 0 15,0 7 8-15,-11 9-11 16,-17 5 3-16,-19 4-4 15,-20 4 0-15,-9 4-1 16,-15-4 3-16,-35-5-3 16,-14-5 1-16,-14-16 0 15,-9-12 4-15,-2-13 2 0,4-6 1 16,14-9-6 0,13-7-2-16,14-9 0 0,15-2-2 15,6-6-26-15,7 0-27 16</inkml:trace>
  <inkml:trace contextRef="#ctx0" brushRef="#br0" timeOffset="17992.6174">23318 10751 62 0,'0'0'11'0,"0"0"-2"16,0 0-7-16,0 0-2 15,0 0-2-15,0 0 0 16,-29-39-5-16,19 39-2 0,-15 14 0 16,-11 24 9-16,-11 18 14 15,-4 11-1-15,4 8-4 16,10 6-3-16,10 1-2 15,14 5 1-15,13 1-2 16,4 4-1-16,34 0-1 16,15-8 6-16,14-12-2 15,4-8-5-15,1-10-4 16,-5-7-27-16,-5-11-5 16,-6-8-1-16</inkml:trace>
  <inkml:trace contextRef="#ctx0" brushRef="#br0" timeOffset="18322.3764">23927 11221 54 0,'0'0'18'15,"0"0"-18"-15,0 0 13 16,0 0-4-16,0 0 2 15,0 0 7-15,0-102 6 16,0 102-5-16,0 0-10 16,0 0-6-16,0 0-3 15,0 0-11-15,-4 6-2 16,-3 18 3-16,0 16 7 16,-4 10 3-16,-2 12 8 0,1 5-6 15,-1-3 0-15,4-7-1 16,2-7 0-16,3-13-1 15,2-9-6-15,2-4-8 16,0-8-14-16,0-2-9 16,0-4-28-16</inkml:trace>
  <inkml:trace contextRef="#ctx0" brushRef="#br0" timeOffset="18591.6254">24593 11337 162 0,'0'0'11'0,"0"0"-11"15,0 0 15-15,0 0-15 16,0 0 0-16,0 0-10 16,-3-59-11-16,-3 66 1 15,-5 22 19-15,-7 13 1 16,0 14-1-16,-4 8 4 15,-1-1-2-15,6-5 1 16,3-2-2-16,6-11-2 16,1-4-3-16,5-9-28 15,2-6 11-15,0-7-22 16</inkml:trace>
  <inkml:trace contextRef="#ctx0" brushRef="#br0" timeOffset="19132.6118">24947 11031 107 0,'0'0'17'0,"0"0"-7"15,0 0-8-15,0 0-2 16,0 0-4-16,0 0-2 0,-2-85-2 15,2 85-3-15,-2 0 3 16,-2 18-9-16,-3 17 15 16,0 9 2-16,-2 6 2 15,7 2 1-15,2-2 0 16,0-4-3-16,13-6-2 16,11-6 1-16,5-6-6 15,3-6 5-15,7-8-6 16,7-6 4-16,2-8 3 15,6 0 1-15,-3-8-1 16,-4-24-1-16,-4-6-16 16,-12-3 12-16,-12-1 6 15,-9 13 1-15,-6 4 26 16,-4 15 15-16,0 5-17 16,0 3-12-16,0 2-13 0,0 0 0 15,0 0-14-15,0 4-3 16,-6 19 8-16,-10 13 9 15,-2 5-1-15,0 12 1 16,2 4 0-16,1 6 1 16,-1-1 1-16,3-6-2 15,2-6 0-15,1-2 0 16,6-6 5-16,0-7-5 16,-1-7-27-16,5-9-4 15,-2-4-10-15</inkml:trace>
  <inkml:trace contextRef="#ctx0" brushRef="#br0" timeOffset="19479.5761">25747 10553 62 0,'0'0'36'0,"0"0"-16"16,0 0-20-16,0 0-2 16,0 0-46-16,0 0 18 15,67 33 27-15,-36 31 3 16,10 20 1-16,3 16 5 0,7 16 11 16,0 9-9-16,-2 12-7 15,-11 1 1-15,-11-4 0 16,-23-6 0-16,-4-18-1 15,-20-11 0-15,-29-11 2 16,-15-10-3-16,-15-12-1 16,-2-13-2-16,0-12-3 15,8-6 4-15,5-8-4 16,6-4-23-16</inkml:trace>
  <inkml:trace contextRef="#ctx0" brushRef="#br0" timeOffset="19972.6889">27494 10837 0 0,'0'0'0'16,"0"0"18"-16,0 0-1 15,0 0-10-15,0 0 0 16,0 0 4-16,-20-88-7 16,11 88-4-16,-13 1-9 15,-16 33-2-15,-16 21 11 16,-10 16 1-16,-3 16 10 16,7 7-3-16,8 10 0 15,17 10-8-15,12-1 1 0,17-1-1 16,6-9 0-1,0-15 1-15,16-8-1 0,15-7 2 16,4-4 0-16,7-4-2 16,4-9-12-16,0-9-5 15,1-6-6-15,1-7 2 16</inkml:trace>
  <inkml:trace contextRef="#ctx0" brushRef="#br0" timeOffset="20610.342">28047 11251 3 0,'0'0'15'0,"0"0"-7"15,0 0 2-15,0 0-1 16,0 0 9-16,0 0 7 16,-2-37-4-16,2 37-5 15,0 0-12-15,0 0-4 16,0 0-6-16,0 0-6 16,0 12-1-16,-10 24 8 0,-3 11 4 15,-3 16 1 1,1 5 1-16,-1 0 0 0,3-4-1 15,4-8 5-15,0-6-5 16,4-10 1-16,1-7-1 16,0-9 0-16,1-6 0 15,-1-4-2-15,0 0-12 16,1-2-25-16,-2 0 1 16</inkml:trace>
  <inkml:trace contextRef="#ctx0" brushRef="#br0" timeOffset="20798.8054">28728 11646 100 0,'0'0'5'16,"0"0"1"-16,0 0-6 15,0 0-16-15,0 0-79 16</inkml:trace>
  <inkml:trace contextRef="#ctx0" brushRef="#br0" timeOffset="20903.4181">28728 11646 7 0,'-136'141'13'16,"100"-91"3"-16,1 0-11 0,2 0-5 16,6-4 2-16,6-6-2 15,8-7-5-15,3-6-13 16,5-4-2-16</inkml:trace>
  <inkml:trace contextRef="#ctx0" brushRef="#br0" timeOffset="21599.7094">29613 11181 0 0,'0'0'0'16,"0"0"0"-16,0 0 0 16,0 0 0-16,0 0 0 15,-138 97 5-15,100-50-4 16,-2 7 0-16,4 4 1 16,4 1-2-16,3-4 1 0,4 0-1 15,0-1 1-15,0 3 0 16,5-3 7-16,5 1-4 15,6 2-3-15,6 1 0 16,3-2-1-16,0-1 3 16,5-11-2-16,8-8-1 15,5-9-2-15,0-8-6 16,4-6 6-16,1-4 2 16,0-6 5-16,9-3 1 15,4 0-4-15,6-1 2 0,4-19-3 16,-3-10-1-1,-7-8-7-15,-7-5 4 0,-14 5-3 16,-5 4 6-16,-6 7 12 16,-4 13 11-16,0 3-8 15,0 7-4-15,0 4-7 16,0 0-4-16,0 0-1 16,0 0-1-16,0-2 2 15,0 0 0-15,-18 0 0 16,-9 0-3-16,-11 2 2 15,0 0-3-15,-1 0 3 16,0 0 1-16,-1 10-5 16,-2 10 3-16,1 6-2 15,4 2-4-15,3 2-11 16,10 0-10-16</inkml:trace>
  <inkml:trace contextRef="#ctx0" brushRef="#br0" timeOffset="22021.3386">29998 10950 10 0,'0'0'20'0,"0"0"-7"16,0 0-13-16,0 0-1 15,0 0-29-15,0 0 23 16,134-57 7-16,-105 78-4 16,0 15 4-16,0 17 0 15,-7 17 15-15,-4 21 6 16,-9 23-10-16,-9 11 0 15,0 15-7-15,-6-2 0 16,-15-4-3-16,-6-6 1 16,-8 2-2-16,-12-7 0 15,-8-11-10-15,-6-14-15 0,6-20 24 16,5-14-1 0,12-9 2-16,12-9-1 0,8-6 1 15,7-4-1-15,4-9-15 16</inkml:trace>
  <inkml:trace contextRef="#ctx0" brushRef="#br0" timeOffset="22493.5424">31671 11064 28 0,'0'0'25'0,"0"0"1"16,0 0-26-16,0 0-6 15,0 0-10-15,0 0 8 16,-91 57 7-16,26 3 1 0,-10 15 8 16,-6 12-3-16,2 16 2 15,5 5-3-15,16 2-3 16,13-3-1-16,19-6 6 15,13 3-5-15,13-2 1 16,0-4 0-16,13-8-2 16,18-9 2-16,4-7-2 15,8-12 2-15,3-8-2 16,4-10-19-16,-6-10 7 16,-4-6-20-16</inkml:trace>
  <inkml:trace contextRef="#ctx0" brushRef="#br0" timeOffset="22921.8102">31957 11558 18 0,'0'0'51'0,"0"0"-38"16,0 0-3-16,0 0-2 15,0 0-5-15,0 0-3 16,4-58-12-16,-4 58-6 16,-4 24 13-16,-19 16 0 15,-8 14 5-15,-2 9 5 16,0 3 0-16,1-2 1 16,3 0-6-16,5-4 2 15,1-4-1-15,2-6-1 16,5-5-2-16,0-5-16 15,5-4-12-15,2-7-2 0</inkml:trace>
  <inkml:trace contextRef="#ctx0" brushRef="#br0" timeOffset="23160.9669">32273 12023 117 0,'0'0'14'0,"0"0"-14"15,0 0 0-15,0 0-45 16,0 0-10-16,0 0 55 0,-109 63-1 16,77-20 1-16,9 4-1 15,0 1 0-15,3 0 1 16,0-2 0-1,2 0-22-15</inkml:trace>
  <inkml:trace contextRef="#ctx0" brushRef="#br0" timeOffset="23490.6694">32781 11859 5 0,'0'0'4'15,"0"0"4"-15,0 0 0 16,0 0-8-16,9-112 6 16,-9 90-5-16,-9 0 3 15,-4 8-3-15,-6-1-1 16,-2 9-2-16,-6 0-2 15,-4 6-1-15,2 0 2 16,-2 0 0-16,2 10 0 16,4 12-1-16,5 6-2 15,9 11-1-15,9 7 7 16,2 11 0-16,10 8 0 16,19 5 0-16</inkml:trace>
  <inkml:trace contextRef="#ctx0" brushRef="#br0" timeOffset="23820.5278">32298 12378 7 0,'0'0'23'0,"0"0"2"16,0 0-6-16,-29-125 0 16,33 84-3-16,25-3-6 15,7-2-6-15,11 2 10 16,8 1-9-16,7 5 0 16,6 3-2-16,3-1-2 15,2 9-1-15,3 3-1 16,-5 2 0-16,-6 3-5 15,-14 6-9-15,-13-1-19 16,-13 1 1-16,-10 2-8 16,-6-1 21-16</inkml:trace>
  <inkml:trace contextRef="#ctx0" brushRef="#br0" timeOffset="24172.7382">33289 11225 3 0,'0'0'28'15,"0"0"-9"-15,0 0-19 16,0 0-1-16,0 0-19 0,0 0 4 15,-4-10 3-15,4 42 13 16,0 17 0-16,0 24 0 16,0 24 9-16,0 17 2 15,0 13-1-15,-23 0-6 16,-21 3-4-16,-26-7 0 16,-25-1 1-16,-26-9 0 15,-14-2 4-15,-13-5-1 16,-10-8-4-16,-8-13 0 15,-11-14-15-15,-1-18-15 16</inkml:trace>
  <inkml:trace contextRef="#ctx0" brushRef="#br0" timeOffset="25852.4094">17307 13054 7 0,'0'0'5'0,"0"0"-3"16,0 0 2-16,0 0-3 15,0 0 4-15,0 0-3 16,0 0 4-16,-6-2 4 16,4 2-3-16,-1-2-6 15,3 2 0-15,-2 0 3 16,2 0-4-16,0 0 0 16,-3 0-1-16,3 0 1 0,0 0-3 15,0 0 2-15,0 0 0 16,0 0 1-16,0 0-1 15,0 0-2-15,0 0 0 16,0 0-3-16,0 0-10 16,-2 0 10-16,2 0 4 15,0 0-4-15,0 0 0 16,0 0 6-16</inkml:trace>
  <inkml:trace contextRef="#ctx0" brushRef="#br0" timeOffset="27600.4878">17532 12919 0 0,'0'0'3'16,"0"0"-2"-16,141-41-1 15,-93 35 0-15,4 2 0 0,-1 4 0 16,-2 0 0-16,-4 0-3 16,-10 18 3-16,-8 5-1 15,-12 5 1-15,-7 3 0 16,-8 7 0-16,-6 2 0 15,-23 3 0-15,-10-4 0 16,-3-1 0-16,-1-8 0 16,-1-4 6-16,4-5-5 15,-1-10 3-15,10-4-2 16,9-6-1-16,4-1 1 16,12 0 1-16,3 0 0 15,3 0-2-15,0 0-1 16,15 0-11-16,19 0 3 15,11 0 8-15,5 0 5 0,-2 10-5 16,-11 11 0-16,-8 2-2 16,-8 4 0-16,-13-4 0 15,-5 2-1-15,-3-2 3 16,0-6 0-16,-15 3 0 16,-15-2 1-16,-10 2 9 15,-9-1-1-15,-7-2-1 16,-2-5 0-16,2-2 0 15,4-2 2-15,4-2-2 16,13-2-6-16,4 0 0 16,8-2-2-16,10 0-2 15,7 0-3-15,3-2-23 16,3 2-3-16</inkml:trace>
  <inkml:trace contextRef="#ctx0" brushRef="#br0" timeOffset="27900.4098">18292 13437 3 0,'0'0'3'0,"0"0"9"15,0 0 4 1,0 0-14-16,0 0-2 0,0 0-8 16,0 4-2-16,0 8 5 15,-11 12 5-15,-11 8 9 16,-5 2-1-16,0 2-6 16,4-1-2-16,4-2 0 15,5 0 0-15,5-4 0 16,7-4-29-16</inkml:trace>
  <inkml:trace contextRef="#ctx0" brushRef="#br0" timeOffset="28239.2815">18831 12846 91 0,'0'0'2'0,"0"0"-4"16,0 0 2-16,0 0 0 15,0 0 0-15,0 0-7 16,-89-55-10-16,78 63-20 16,-4 21 33-16,-10 8 4 15,-2 7 0-15,4 11 0 16,4 7 4-16,15 6-2 15,4 2-2-15,11-6 0 0,24-8-1 16,5-12 1-16,9-13 0 16,5-12-3-16,1-10-3 15,5-9-5-15,2 0 0 16,-4-15 11-16,-4-14 0 16</inkml:trace>
  <inkml:trace contextRef="#ctx0" brushRef="#br0" timeOffset="28419.6391">19208 13118 26 0,'0'0'34'0,"0"0"0"16,0 0-19-16,0 0-6 16,0 0-9-16,0 0-2 15,-29-8-11-15,9 52 5 16,-5 14 8-16,-2 10 0 0,1-1 2 16,1 0-4-16,5-4 4 15,5-3-2-15,3-4 0 16,8-8-19-16,4-7-20 15,0-11 0-15</inkml:trace>
  <inkml:trace contextRef="#ctx0" brushRef="#br0" timeOffset="28718.7406">19780 12666 130 0,'0'0'15'0,"0"0"-12"15,0 0-3-15,0 0-19 16,0 0-59-16,0 0 49 16,-9 55 27-16,16 7 2 15,-3 13 3-15,-4 8-1 16,0 12-2-16,0 5 1 15,-19-2 2-15,-8-4-1 16,-9-7-1-16,-11-7-1 16,-11-6-1-16,-15-11 1 15,-18-5-24-15,-17-8 17 16</inkml:trace>
  <inkml:trace contextRef="#ctx0" brushRef="#br0" timeOffset="29070.8938">17044 12697 85 0,'0'0'2'0,"0"0"-2"16,0 0-17-16,0 0 4 16,-113 68 4-16,84-4 5 15,4 16 3-15,3 11-3 16,9 9 2-16,4 3 2 16,9 1 1-16,0-8 2 15,0-6-2-15,24-4-1 16,17-6 0-16,11-5-3 15,20-9 3-15,10-10-1 16,15-8-1-16,13-6-12 16,15-10-8-16</inkml:trace>
  <inkml:trace contextRef="#ctx0" brushRef="#br0" timeOffset="29537.0988">21188 12747 31 0,'0'0'7'15,"0"0"0"-15,0 0 11 16,-49-104-17-16,32 86-1 16,-4 0-2-16,-1 4 1 15,2 4 1-15,0 4 19 16,-3 6-5-16,-6 0-14 15,-10 34-2-15,-8 21-3 16,0 18 5-16,3 9 0 16,11 6 1-16,8 9 2 15,9 3 0-15,12 5 1 0,4-5-1 16,0-3 2-16,8-6-5 16,21-4 5-16,10-4-5 15,9-6-11-15,15-9-2 16,1-5-4-16,10-12-27 15</inkml:trace>
  <inkml:trace contextRef="#ctx0" brushRef="#br0" timeOffset="30976.5869">21278 12664 23 0,'0'0'25'0,"0"0"-19"16,143 27-5-16,-91-9-1 15,0 8 0-15,-8 8-1 16,-3 3-3-16,-12 0 3 0,-12 3 1 15,-10-1-4-15,-7 1 2 16,-11 0 0-16,-31 4-7 16,-14-6 9-16,-9-6 4 15,3-9-1-15,11-16 0 16,15-3 0-16,16-4 5 16,11 0-4-16,9 0 1 15,0 0 0-15,0 0-5 16,0 0-3-16,4 0-1 15,12 3 0-15,8 2 4 0,3 8 0 16,2 0 0-16,-4 7 0 16,-5 3 0-16,0 1-2 15,-4 2 1-15,1-1-1 16,-3 0 2-16,-1-3 0 16,-4-5 0-16,-4 0 0 15,-5-3-6-15,0 0 3 16,-29 2 3-16,-16 2 6 15,-6-2-1-15,-3-2-2 16,5-4 3-16,9 0-5 16,4 0-1-16,5 1 0 15,4 0-1-15,7 1-18 16,9 1-23-16</inkml:trace>
  <inkml:trace contextRef="#ctx0" brushRef="#br0" timeOffset="31268.6533">22292 13301 129 0,'0'0'10'16,"0"0"-10"-16,0 0-9 15,0 0-53-15,0 0-6 16,0 0 68-16,-36 60 0 0,16-32 0 16,-5 8 0-16,-6 3 0 15,-3 2 12-15,3 1-7 16,2 0-4-16,7-4 0 16,7-6 0-16,2-4-2 15,7-7-6-15,6-7-5 16</inkml:trace>
  <inkml:trace contextRef="#ctx0" brushRef="#br0" timeOffset="31913.7864">22724 12814 82 0,'0'0'17'16,"0"0"1"-16,0 0-15 16,0 0 1-16,0 0-2 15,0 0-2-15,-31-65-1 16,31 65-1-16,-3 0-7 16,1 0-2-16,-5 3-1 15,-4 16 5-15,0 7 7 16,-1 9 0-16,4 5 0 15,1 4 0-15,1 6 0 0,4-2 1 16,2-2-1 0,0-9 0-16,0-6 0 0,2-6-1 15,9-10-8-15,5-5-17 16,1-2 15-16,6-5 11 16,12-3 1-16,5 0 2 15,9-11 0-15,-2-7 0 16,-11-2-3-16,-10 2-4 15,-12-2 4-15,-10 4 5 16,-2-2-1-16,-2 2 7 16,0 3 12-16,0-2-9 15,0 3 2-15,0 3-7 16,0 6 1-16,0 0 1 16,0 3-9-16,0 0 0 15,0 0-2-15,0 0 0 0,0 0 0 16,0 0-1-16,0 0 2 15,0 0 2-15,0-3 7 16,-8-5-4-16,-6 0-6 16,-1-2-6-16,-6 4 5 15,-3 2-1-15,-8 4 1 16,-10 0-6-16,-5 12 5 16,-1 9 0-16,0 4 1 15,9 0 0-15,7 2-3 16,10-6-21-16,9-2-15 15,6-3-21-15</inkml:trace>
  <inkml:trace contextRef="#ctx0" brushRef="#br0" timeOffset="32274.618">23173 12534 144 0,'0'0'15'15,"0"0"0"-15,0 0-15 16,0 0-20-16,0 0-34 16,0 0 42-16,58 14 11 15,-35 22-2-15,-1 13 1 0,3 7 2 16,4 13 0-16,2 9 2 15,-3 16-2-15,-5 6 0 16,-7 3 0-16,-16-3-2 16,0-11 2-16,-20 0 0 15,-25-5 0-15,-13-4 3 16,-6-8-3-16,-6-7-1 16,1-9-3-16,7-6 3 15,2-4-2-15,6-2-4 16,12-8-24-16</inkml:trace>
  <inkml:trace contextRef="#ctx0" brushRef="#br0" timeOffset="32686.5821">24426 12593 28 0,'0'0'27'0,"0"0"-27"15,0 0-6-15,0 0-12 16,0 0 10-16,0 0 8 16,-49 176 2-16,13-81 10 15,-2 13-6-15,3 6 0 16,3-2-6-16,3-3 2 16,5-5 1-16,4-6-3 15,6-7 0-15,10-9 0 16,4-15 0-16,7-6-1 15,22-11-2-15,10-6 3 16,9-7-19-16,10-4-7 0</inkml:trace>
  <inkml:trace contextRef="#ctx0" brushRef="#br0" timeOffset="33496.534">25172 13702 10 0,'0'0'8'0,"0"0"3"0,-123 28-4 16,83-24 0-16,3-2 1 15,8 1-4-15,4-3-4 16,5 1 0-16,0 0-19 16,0-1-17-16</inkml:trace>
  <inkml:trace contextRef="#ctx0" brushRef="#br0" timeOffset="34231.9989">24820 12868 3 0,'0'0'13'16,"0"0"-10"-16,0 0-3 16,134-18-2-16,-76 18 2 0,8 8 1 15,1 13 4-15,-9 8-3 16,-11 7-2-16,-22 11-2 16,-19 3-8-16,-6 6 9 15,-10 5 1-15,-21-7 2 16,-8 0 3-16,-5-1-4 15,-8-7-1-15,-8-6 0 16,-2-12 0-16,4-12 0 16,5-12 2-16,10-4 1 15,12 0 7-15,11 0 0 0,11 0 21 16,9 0-12 0,0-2-5-16,11-8-14 0,21 2-14 15,10 0-20-15,2 8 33 16,-3 0-4-16,-8 0 5 15,-6 2-2-15,-8 10-1 16,-1 2 2-16,-3 5-5 16,2 4 5-16,-7 3 0 15,0 5-1-15,-6 0 0 16,-4 0 1-16,0-1 0 16,-2-1 1-16,-16 1 1 15,-11 1 12-15,-5 1-3 16,-5-8-6-16,-13-4 6 15,-4-4-4-15,-2-6-3 16,3-6 1-16,4-4-4 0,13 0 3 16,11 1-3-16,13-1-3 15,10 0-9-15,4 0-18 16,0 0-14-16</inkml:trace>
  <inkml:trace contextRef="#ctx0" brushRef="#br0" timeOffset="34502.6016">25765 13632 142 0,'0'0'6'15,"0"0"-6"1,0 0 0-16,0 0-47 0,0 0-23 15,0 0 64-15,-9 8 6 16,-6 14 6-16,-10 7 7 16,-2 6-1-16,-4 5-6 15,0-4-5-15,4-2 4 16,5 0-5-16,8-6-6 16,6-4-7-16,5-5-19 15</inkml:trace>
  <inkml:trace contextRef="#ctx0" brushRef="#br0" timeOffset="35228.8054">26246 13218 20 0,'0'0'19'16,"0"0"-3"-16,0 0 5 15,14-104-4-15,-14 74-3 0,0-4 8 16,-16 2-16-16,-5 5 0 15,0 8-6-15,-2 6-3 16,-1 7 1-16,-3 6-5 16,-2 0 3-16,-3 5-3 15,3 13 3-15,6 6-5 16,4 9-1-16,9 8 3 16,0 5 5-16,10 6-2 15,0 3 2-15,14-2 2 16,19 4-1-16,7-3 0 15,7-2-1-15,-5-2 2 16,-4-4-2-16,-5-2 1 0,-8-4 0 16,-7-1 1-16,-7-2-3 15,-4-2 2-15,-7-1 0 16,0-2-2-16,0-2-10 16,-7-4-6-16,-8-4 15 15,-8-4 1-15,-1-6 3 16,-12-2 0-16,-6-6 3 15,-9-4-1-15,1 0 2 16,4-4 7-16,8-10 1 16,9-1 10-16,9-4-13 15,11 1 14-15,5-6-6 16,4-7 6-16,0-4-11 16,13-7 6-16,18-9-7 0,11 0-9 15,14-3-2-15,11 6-1 16,15 11 1-16,14 5-1 15,9 10 0-15,-5 8-1 16,-20 4 2-16,-26 6-8 16,-32 2-25-16,-17 0 16 15,-5 0 11-15,0 0-55 16,-23 0 13-16</inkml:trace>
  <inkml:trace contextRef="#ctx0" brushRef="#br0" timeOffset="35700.835">26643 12741 41 0,'0'0'8'0,"0"0"-8"16,0 0-5-16,0 0 5 15,162 28 1-15,-108 14 8 16,-3 25-7-16,3 25-1 16,-1 22 3-16,-8 16-3 15,-12 7-1-15,-15 1 0 16,-18-1 2-16,0-10 1 16,-30-6-3-16,-22-12 1 15,-18-8-1-15,-12-8 0 16,-7-12 0-16,2-14 0 15,18-10 0-15,17-13 0 16,21-8 0-16,14-2 0 0,5-2-12 16,8-7-44-16</inkml:trace>
  <inkml:trace contextRef="#ctx0" brushRef="#br0" timeOffset="36706.4638">28501 13371 4 0,'0'0'21'0,"0"0"-7"16,0 0-3-16,0 0-7 15,0 0-1-15,0 0 2 16,3 0 3-16,-3-5 2 0,0 0 2 16,0-1-11-16,0-2 3 15,2-2 6-15,2 0-1 16,-2-1-1-16,5 4-3 16,-5-1 0-16,0 1-1 15,-2 4 2-15,0 1 4 16,0 2-8-16,0 0 3 15,0 0 1-15,0 0-6 16,0 0-5-16,0 0-9 16,-25 32-10-16,-14 19 24 15,-15 28 0-15,1 16 1 16,4 9 3-16,11 6-4 16,13-2-1-16,15-2 1 0,10-3 2 15,0-8-2-15,15-8 1 16,9-9-1-16,1-13-3 15,0-12-6-15,-4-6 1 16,2-10-16-16,-1-10 0 16,0-4 2-16,5-8-18 15</inkml:trace>
  <inkml:trace contextRef="#ctx0" brushRef="#br0" timeOffset="37397.6127">28907 13632 178 0,'0'0'28'0,"0"0"-16"15,0 0-12-15,0 0-8 16,0 0-16-16,164-36 23 16,-103 29 1-16,3 1 2 15,7 0 2-15,8 4-3 16,0 0-1-16,-9 2-1 16,-14 0 1-16,-25 0-7 0,-18 0-42 15,-9 0-1 1,-4 0-16-16</inkml:trace>
  <inkml:trace contextRef="#ctx0" brushRef="#br0" timeOffset="37996.3689">28697 13647 55 0,'0'0'0'16,"0"0"-2"-16,0 0-15 15,0 0 7-15,0 0 10 0,0 0 9 16,7 0 13 0,-5 0-13-16,2 11-9 0,0 4-6 15,2 11 5-15,-6 11-1 16,0 7 2-16,0 4 2 15,-8 2-1-15,2 5 3 16,6 1-2-16,0-2-1 16,11 0 0-16,20 0 1 15,7 0 2-15,7-1-4 16,0-8 0-16,-1-1 0 16,-11-9 1-16,-8-3 0 15,-14-10-1-15,-11-5-2 16,0-4-4-16,-9-3 6 15,-31-6 13-15,-14-2 0 16,-12-2-7-16,-3 0 0 0,1-5 2 16,6-10-5-16,11 0-2 15,11 4-1-15,11 1 0 16,13-1-8-16,10-1-28 16,6-5 1-16</inkml:trace>
  <inkml:trace contextRef="#ctx0" brushRef="#br0" timeOffset="38280.5187">29526 14161 122 0,'0'0'15'15,"0"0"16"-15,0 0-31 16,0 0-11-16,0 0-9 15,0 0 17-15,0-2-1 16,0 9-2-16,0 20 2 16,0 13 4-16,-12 6 9 15,-3 7-6-15,1-2-3 16,4-2 3-16,3-5 0 16,5-4-3-16,2-10-1 15,0-2-2-15,0-6-17 16,0-4-30-16,9-5 0 15</inkml:trace>
  <inkml:trace contextRef="#ctx0" brushRef="#br0" timeOffset="38642.6148">30254 13841 145 0,'0'0'16'0,"0"0"-16"16,0 0 11-16,-9-107-9 15,7 100-2-15,-2 6 0 0,2 1 0 16,0-4 1 0,0 4-1-16,-8 0-3 15,-7 5-10-15,-15 24 4 0,-8 9 7 16,-2 9 2-16,4 10 0 15,0 3 1-15,2 3-1 16,0-1 0-16,1-2 0 16,6 0 0-16,6-4 0 15,13 0-6-15,10-6-13 16,0-1-7-16,14-4 0 16,23-2 11-16,9-6-4 15,6-10-7-15,-3-13 14 16</inkml:trace>
  <inkml:trace contextRef="#ctx0" brushRef="#br0" timeOffset="38776.7312">30094 14377 9 0,'0'0'22'0,"0"0"7"0,0 0-16 16,-138-48-13-16,95 48-5 16,-1 10 4-16,1 12-4 15,12 3-9-15,3 3 3 16,3 1-20-16</inkml:trace>
  <inkml:trace contextRef="#ctx0" brushRef="#br0" timeOffset="39188.4005">30553 13646 186 0,'0'0'12'15,"0"0"-12"-15,0 0 0 16,0 0-14-16,0 0-79 16,0 0 93-16,116 38 3 15,-72 18-3-15,1 14 0 16,-1 16 13-16,-4 11 2 15,-9 3-6-15,-17 6 1 0,-14-3-10 16,-8-3 2 0,-44 4-2-16,-19 0 8 0,-18-2 11 15,-9-3-5-15,-1-9-5 16,13-14-2-16,10-10-6 16,16-7-1-16,8-9 0 15,12-9 2-15,7-7-1 16,6-7-1-16,8-5-13 15,3-12-16-15,5-5-15 16,6-5-21-16,5 0 12 16</inkml:trace>
  <inkml:trace contextRef="#ctx0" brushRef="#br0" timeOffset="39624.2642">31760 13810 30 0,'0'0'58'0,"0"0"-21"16,0 0-1-16,0 0-24 0,0 0-12 16,0 0-13-16,0 0-9 15,-29 60 16-15,-19 10 6 16,-14 18 15-16,-5 11-14 16,-1 5 2-16,2 2 8 15,3 0-10-15,7-2-1 16,8-7 10-16,12-8-7 15,9-15 0-15,11-16-1 16,8-10 1-16,1-12 0 16,7-8-2-16,0-10 0 15,0-5-1-15,0-6 0 16,9-1-19-16,16-6-23 0,12 0 5 16,11-17-20-16</inkml:trace>
  <inkml:trace contextRef="#ctx0" brushRef="#br0" timeOffset="40096.9387">32024 14147 69 0,'0'0'10'0,"0"0"-8"15,0 0-2-15,0 0-8 16,0 0 2-16,0 0 1 15,-83-2 2-15,64 35-7 16,2 14 10-16,9 7 0 16,6 4 2-16,2-4 2 15,0-5-4-15,0-7 2 0,0-4-2 16,0-5 2 0,0 0 0-16,0-5 4 0,0-3 2 15,0-4-8-15,0 2 4 16,-16-4-4-16,-5 1 0 15,2-2 0-15,-4-4 1 16,-4-2 3-16,3-1-3 16,0-5-1-16,1 0 0 15,-3-6-30-15,-6 0-21 16</inkml:trace>
  <inkml:trace contextRef="#ctx0" brushRef="#br0" timeOffset="40336.6869">31841 14201 168 0,'0'0'20'0,"0"0"-20"16,125-12-8-16,-63 12 1 16,7 6 7-16,-2 0 1 15,-9-2-1-15,-9-4 8 16,-3 0-6-16,-3 0 0 15,-1-10-2-15,-2-4-8 16,-7 2-6-16,-10 2-14 16,-9 4 11-16,-12 6-3 15,-2 0-37-15</inkml:trace>
  <inkml:trace contextRef="#ctx0" brushRef="#br0" timeOffset="40607.5305">32348 14446 142 0,'0'0'32'16,"0"0"-22"-16,0 0-10 16,0 0-16-16,0 0-1 15,0 0 13-15,-66 84 2 16,28-25 2-16,-2 2 12 15,2 3-8-15,4-4-1 0,5-10-1 16,3-9-1 0,2-9-1-16,5-7 0 0,7-2-11 15,0-9-6-15,3-5-18 16,5 0-21-16</inkml:trace>
  <inkml:trace contextRef="#ctx0" brushRef="#br0" timeOffset="41340.3021">32747 14359 150 0,'0'0'3'0,"0"0"12"0,0 0-11 16,0 0-3-16,0 0 0 15,0 0 0-15,16-80 9 16,-16 65-4-16,0-2-6 16,-6 3 0-16,-10 2-4 15,-9 5-1-15,-6 4-1 16,-7 3 0-16,1 0-2 16,-6 20 3-16,5 10-2 15,7 6-4-15,4 6 7 16,8 5 0-16,5-3-1 15,1-2 2-15,6 2-3 16,5-2 3-16,2 2 1 0,0 4 1 16,0-8-4-16,13 3 5 15,2-5 0-15,1-11 0 16,-7-1 0-16,0-3 0 16,-9-9-3-16,0-1 3 15,0 4-4-15,0 1 2 16,-7 0 0-16,-6-4 2 15,-5 0-1-15,-4-3 1 16,0-2 0-16,-5-5 5 16,0 2 0-16,0-6 0 15,0 0-1-15,6 0 1 16,2 0-1-16,9-4 6 0,-4-9 14 16,7 0 6-16,5-9-15 15,2-6 10-15,0-9 3 16,29-13-16-16,13-6-3 15,12-6-8-15,6 6 2 16,5 5-1-16,-3 14 2 16,2 11-4-16,1 8-4 15,-1 3 2-15,2 8 2 16,-2 1-2-16,-3-1 2 16,-1 2 2-16,-10-3-1 15,0 2-1-15,-4 1 1 16,-9-5 0-16,-9 4-1 15,-12 1 0-15,-8-1 0 0,-5 2-1 16,-3-3-22-16,0 0-16 16,0-5-2-16,-3-1-13 15,-18-2-29-15</inkml:trace>
  <inkml:trace contextRef="#ctx0" brushRef="#br0" timeOffset="41699.6749">33220 13896 50 0,'0'0'28'0,"0"0"-7"15,0 0-2-15,0 0-19 16,0 0 2-16,0 0-2 15,71-2 2-15,-42 44-2 16,-2 20 1-16,0 20 5 16,-18 16 3-16,-9 11-5 15,-7 9 2-15,-40 7 3 16,-24 1 2-16,-29 1 1 16,-20-9-4-16,-21-10-7 15,-11-9 5-15,-8-8-6 16,-9-14 0-16,-5-12-9 15,2-16-14-15,3-9 14 16,4-6-6-16,-6-4-4 0,-14-8-13 16,-9-4-28-16</inkml:trace>
  <inkml:trace contextRef="#ctx0" brushRef="#br0" timeOffset="43066.48">21616 15077 20 0,'0'0'4'0,"0"0"-2"15,0 0 0-15,0 0 14 16,0 0 6-16,0 0 3 16,0-2-7-16,0 2-9 15,21-2-8-15,21 2-1 16,16 0 0-16,15 0 0 15,7 0-1-15,-4 14 1 0,0 7-4 16,-5-2-6 0,-4 1-7-16,-9-2 3 0,-13-6-4 15,-14-2 8-15,-16-4 9 16,-8 0-1-16,-5-6 2 16,-2 5 0-16,0-5 6 15,0 0 5-15,0 8-8 16,-5 7-3-16,-14 10 0 15,-15 9 38-15,-4 4-20 16,-4 2-12-16,-3 2-5 16,1 2 0-16,0 0 2 15,1-4-3-15,-1 5 2 16,-1 3-2-16,5-2 3 16,2-3-3-16,9-10 0 0,9-7 2 15,2 1-2-15,7-4 0 16,4-5 1-16,3 0-1 15,0-2-9-15,1-1-15 16,3-5-6-16,-2-3-22 16</inkml:trace>
  <inkml:trace contextRef="#ctx0" brushRef="#br0" timeOffset="43321.0701">21639 15529 120 0,'0'0'19'0,"0"0"2"15,0 0-15-15,0 0-6 16,0 0-13-16,0 0 7 16,133-46 3-16,-79 43 3 15,13 3 0-15,12 0 1 16,13 0-1-16,15 0 0 15,-3 4-1-15,-3 12 1 16,-14 5-5-16,-18-4-43 16,-16 2-9-16</inkml:trace>
  <inkml:trace contextRef="#ctx0" brushRef="#br0" timeOffset="43556.0949">23109 15731 154 0,'0'0'25'0,"0"0"-25"16,0 0-12-16,0 0-26 15,0 0 22-15,-123 106 7 16,94-70-4-16,-4-4 7 15,-5 0-15-15,-4-1 2 0,-1-6-10 16</inkml:trace>
  <inkml:trace contextRef="#ctx0" brushRef="#br0" timeOffset="44131.2351">23838 15665 54 0,'0'0'96'0,"0"0"-93"16,0-135 10-16,0 95-13 0,-7-2 0 15,-3 2-11-15,0 2 0 16,-5 5 6-16,-10 2-6 15,-6 9 8-15,-9 0 2 16,-7 9-3-16,-1 10-2 16,4 3 4-16,4 0-5 15,7 22 1-15,2 12 0 16,11 5-2-16,9 4-7 16,11 3 5-16,0 1-12 15,27 3 15-15,19 2 7 16,18 2 6-16,13 4-4 15,7 0 3-15,1 4-1 16,-9 0-4-16,-14 1 0 0,-20-13-4 16,-19-6 3-16,-23-12-13 15,0-7-15-15,-34-6 29 16,-19-11 0-16,-10-6 0 16,-6-2 7-16,0-2 23 15,0-19-19-15,0 2-2 16,9-7 6-16,13-4 2 15,15 2 8-15,22 1 24 16,10-5-21-16,6-12-22 16,37-6-6-16,14-6-10 15,19-7 7-15,14 4 0 16,14-3 0-16,6 8-11 0,-2 5-1 16,-10 1-60-16,-22 2 1 15</inkml:trace>
  <inkml:trace contextRef="#ctx0" brushRef="#br0" timeOffset="44431.2969">24535 14993 111 0,'0'0'28'16,"0"0"5"-16,0 0-32 15,0 0-1-15,0 0-48 0,0 0 48 16,11 140 0-16,-4-47 0 16,2 15 1-16,0 16 3 15,-7 6-3-15,-2 5 2 16,0-3-2-16,-23-6-1 16,-19-5 1-16,-20-19-1 15,-19-13-1-15,-23-14 1 16,-23-16-4-16,-16-13-2 15,-8-10-13-15,-16 3-19 16,-3-12-20-16</inkml:trace>
  <inkml:trace contextRef="#ctx0" brushRef="#br0" timeOffset="44799.5534">21267 14754 19 0,'0'0'5'0,"0"0"1"16,0 0 23-16,0 0-29 15,0 0-8-15,0 0-9 16,-12 26 8-16,-13 45 9 0,-8 11 6 16,-7 14 12-16,5 11-4 15,6 5 7-15,10 0-12 16,13-4-4-16,6-5 0 16,16-9-2-16,28-3 0 15,19-5 2-15,15-5-2 16,18-6-3-16,17-7 0 15,21-3-28-15,20-10-29 16</inkml:trace>
  <inkml:trace contextRef="#ctx0" brushRef="#br0" timeOffset="45549.3221">25992 15348 128 0,'0'0'2'0,"0"0"-3"0,0 0 1 15,0 0-37-15,0 0-4 16,125-22 32-16,-105 39 8 16,-2 4-3-16,0 5 4 15,-5 11 0-15,-7 13 4 16,-6 11-3-16,0 12 8 15,-17 7 0-15,-10 0-2 16,0-3-5-16,5-10 1 16,9-2-3-16,8-11 3 15,5-8 0-15,0-6-1 0,7-10 3 16,15-6-3 0,5-4 2-16,4-6-3 0,5-14 4 15,2 0-3-15,-3-12-2 16,-2-24-2-16,-1-12 2 15,-12-2 1-15,-11-4-1 16,-9 9 15-16,0 9 31 16,-7 5-29-16,-15 8 6 15,-2 5-8-15,-1 11-12 16,-2 7-3-16,-4 0 0 16,-7 13-7-16,-7 25 2 15,-3 12 5-15,1 13 0 16,5 12 1-16,1 17 5 15,5 5-4-15,1 6 3 16,2-9 6-16,1-2-9 0,1-2 1 16,2-9-3-16,2-1 2 15,-2 0-1-15,0-12 4 16,2-6-4-16,-4-9 0 16,2-17 1-16,1-4 0 15,-3-11-1-15,-3 2-1 16,-4-9-2-16,-8-1-11 15,-12-4-33-15,-21-9-37 16</inkml:trace>
  <inkml:trace contextRef="#ctx0" brushRef="#br0" timeOffset="50481.5859">8219 7517 0 0,'0'0'0'16,"0"0"4"-16,0 0 1 16,-149-10-5-16,95 13 0 15,-6 16 0-15,-5 4-2 16,-2 8 2-16,-6 5-2 15,-5 6 2-15,-5 10 0 16,-1 5-1-16,1 5 0 16,1 3 1-16,6 1 0 0,10-3 1 15,3 4-1 1,12 1 0-16,7 4-1 0,1 5-1 16,5 3 2-16,-2 2 0 15,5 0 3-15,-2 7-3 16,2 0-1-16,4 8 1 15,1 0 0-15,9 2-3 16,7 2 3-16,12 3 0 16,2 9 0-16,0 7 1 15,20 12 3-15,4 16-2 16,-1 10 2-16,1 11-4 16,-3-1 1-16,-4-5-1 0,-3-8 1 15,-3 1-1 1,-3 0 3-16,0 2-3 0,-4 5 2 15,0 10-1-15,-2 9 3 16,-2 5-4-16,0 1 2 16,0-10-1-16,-10-7 2 15,-9 9-3-15,1-1 0 16,5-3 1-16,2 1-2 16,8-16 2-16,3-8-2 15,0-6 0-15,0-6 1 16,3 9 2-16,0 1-2 15,1-4-2-15,-4 0 2 16,2-15 2-16,7-5-2 0,5-5 0 16,5 0-1-1,8 5 1-15,0-7 0 0,0-12-3 16,-3-14 3-16,3-19 0 16,-1-25-1-16,7-6 0 15,8-12 1-15,8-2 0 16,9-7 5-16,6-10-2 15,10-9-1-15,6-4 1 16,5-4 8-16,2-30-8 16,4-4 2-16,-4-10 21 15,3 2-7-15,-9 3 6 16,-4 8-14-16,-4 6-7 16,-11-1 2-16,-4 3-4 15,-4 4-2-15,2-8 0 0,4-2 1 16,5-1 3-16,-1-6-4 15,-1-8 3-15,-1 2 0 16,5-17-2-16,4-2 2 16,3-4-3-16,-1-5 2 15,0-11 4-15,-5-5-6 16,-6-10 1-16,-7 1-1 16,-10 2 1-16,-7 5 5 15,-9-2-2-15,0-3 5 16,-5-2-7-16,1-5 3 15,-1-10-2-15,1-16 2 16,1-19-5-16,6-17 0 16,1-12-3-16,5-10 5 0,2-2-2 15,-2 5 0-15,-7 10 1 16,-6 14 5-16,-10 12-2 16,-15 9 7-16,0 6-7 15,0 10 0-15,-15 5-3 16,-3 9 4-16,-3 0-4 15,6-2-2-15,2-3 3 16,-3-1-4-16,3 1 1 16,-5 3 1-16,-2 6 1 15,-4 3-1-15,-1 5 0 16,3 7 0-16,1 2 1 16,4 3 2-16,3 10-3 0,1 5 0 15,2 12-3 1,-1 6 3-16,0 7 0 0,0 4 4 15,-1 0-4-15,0-2-3 16,1-1 2-16,-3-1 2 16,3-4-1-16,-3 0 2 15,1 2-2-15,1 2 0 16,-5 0-2-16,3-1 0 16,-3 2 2-16,0-5 0 15,-4 1 0-15,-1 1 0 16,-1-2-1-16,2 0 1 15,2 0 2-15,1 0-1 16,4 3-1-16,-3 1-1 16,3 2 1-16,-3 0-1 15,-2 3 1-15,-2-2 0 0,1 3 0 16,2-1-1-16,-1-4 1 16,1-1 0-16,2-1 0 15,1 5 1-15,1 6 1 16,-3 2-2-16,0 3-2 15,-2 0 2-15,2 0-2 16,1 2 2-16,-4 0 0 16,0 5 1-16,-2-2-1 15,-2 2 0-15,3 0-1 16,-5 3-1-16,-2-4 2 0,3 4-1 16,-3 0 0-1,4 3 1-15,5 4 0 0,0-2 0 16,0 4 0-16,6 1 0 15,1 6 0-15,5-1-1 16,1 5-2-16,0 1 1 16,2-3 1-16,-3 3 1 15,-13-2-2-15,-8 2-2 16,-8 0 0-16,-3 0 3 16,6 0 0-16,10 0 1 15,1-2 2-15,-4 0-2 16,-8 2-2-16,-9 0 1 15,-4 0-12-15,4 0-7 16,9 0 11-16,10 0 1 16,11 0 5-16,8 0 3 0,6 0 0 15,0 0-27-15,-2 0-37 16,-1 0-9-16</inkml:trace>
  <inkml:trace contextRef="#ctx0" brushRef="#br0" timeOffset="52785.4998">13027 8107 4 0,'0'0'21'15,"-42"-114"5"-15,20 65-11 16,-5 5 3-16,-5 2-7 15,-3 2-8-15,-8 4 4 16,-3 3-6-16,2 6 0 16,-6 5-1-16,-10 0 0 15,-11 1-1-15,-18 0 0 16,-14 4 0-16,3 8 0 16,10 5 1-16,9 4-2 0,9 0-1 15,1 13 3-15,-5 25-4 16,-13 11 1-16,-14 11 0 15,-8 6 3-15,2 10 4 16,0 15-4-16,1 11-1 16,4 13-2-16,-3 2 2 15,0 7 1-15,2 12-1 16,5 8-1-16,8 10 2 16,13 6 0-16,7 9 2 15,18 7-1-15,12 19 0 16,15 3 0-16,10 7 1 15,13 0-1-15,4-11 0 16,0 0 3-16,0-1-3 0,0-2-1 16,0 17 7-1,0 3-2-15,0-5-2 0,0 1 4 16,0-15-5-16,0 3 2 16,13-2 1-16,7-10-2 15,4 0-1-15,7 4-2 16,-2 4 0-16,0-3 0 15,-4-6 2-15,-3-24-2 16,1-11 1-16,-2-1-1 16,-2 1 0-16,-9-9 2 15,-1-6-2-15,-4-8 1 16,4-20 0-16,4-7-2 16,5-13 1-16,9-11-3 15,6-11 3-15,3-5-1 0,4-2 0 16,5-11-12-16,-1-4 13 15,5-4-2-15,0 5 4 16,-4-1-1-16,-3 0-1 16,-1 0 0-16,-6-5 1 15,1 7-1-15,-1-11 2 16,1 0-2-16,3 1 0 16,7-7 3-16,5 0-3 15,9-4 3-15,11 9 0 16,0-6-2-16,3 2-1 15,2 1 0-15,-3-10 11 16,10-2-9-16,2-7 4 16,8-8-3-16,5 0 1 0,4 0-2 15,-1 0 2-15,-1-12-4 16,0-2 2-16,2-4-1 16,1-2 0-16,-3-2-1 15,-4-4 0-15,-2-6 0 16,-1-11 2-16,8-7-2 15,4-17 0-15,1-8-1 16,1-10 0-16,-4-5 1 16,-8 0 0-16,1-6 1 15,-2-3 0-15,-10-1 1 16,-5-8-2-16,-10 0 3 16,-7-2 0-16,-2-5-3 0,1-9 1 15,-3-11-1-15,-5-11 1 16,0-14-1-16,3-13 0 15,0-17-1-15,0-13-2 16,-8 7-4-16,-7 5 2 16,-12 17 5-16,-14 19 4 15,-8 7 0-15,-7 10-1 16,0 3-3-16,-9 7 4 16,-7 2-3-16,-1-3-2 15,-2-7 1-15,2-2 0 16,-1 1 0-16,5 6 0 15,3 6 0-15,10 4 0 16,0 2-3-16,0 8 3 16,0 2 2-16,-13 5 0 15,-5 0-2-15,1 1 0 0,-4 7 5 16,4 7-5-16,-1-2 1 16,-2 1 1-16,-7 3-2 15,-1 3 0-15,-3 4-2 16,1 4 1-16,6 0 1 15,-1-1 0-15,-4 7 0 16,-2 7 0-16,0 2 1 16,-5 3-1-16,3 5-4 15,2 7 3-15,-1 4 1 16,3 8 0-16,0 3 0 16,-6-2 0-16,-10-1-2 15,-8-4-1-15,-12-1 3 0,-11-9-1 16,-4-2 0-16,-2-4 1 15,-1 2-1-15,0 0 2 16,2 6-1-16,4 6 1 16,9 2-1-16,7 6 0 15,10-1-2-15,4 4 1 16,10-5 2-16,-2-1-1 16,4-5 2-16,1 0-1 15,-10 2-2-15,-3 0 0 16,-7 4 0-16,-3 4-2 15,-5 4 3-15,-4-1-1 16,6 5 0-16,5 4 1 16,10 0 1-16,7 3 0 0,3 0-1 15,4 1 0-15,-3 1-1 16,-1-2-2-16,-2-2-1 16,2 0-2-16,2-1 1 15,1-1-5-15,1 5-11 16,-6-1-23-16,-13 0-38 15</inkml:trace>
  <inkml:trace contextRef="#ctx0" brushRef="#br0" timeOffset="53511.6995">8555 6261 5 0,'0'0'27'16,"0"0"-3"-16,0 0-4 16,0 0-20-16,0 0-7 15,0 0-21-15,0 0 24 16,9 156 2-16,-9-48 2 16,-13 12 0-16,1 7 4 15,6-3-4-15,2-2 0 16,4-2 3-16,-3-7-3 15,3-11 3-15,0-12 0 16,0-11-3-16,0-18 0 16,0-11 1-16,0-15-1 0,0-11 0 15,0-12 2 1,0-6 0-16,0-6 1 0,0 0 10 16,0-7 2-16,18-35-15 15,13-19-54-15</inkml:trace>
  <inkml:trace contextRef="#ctx0" brushRef="#br0" timeOffset="53796.6164">8981 6534 11 0,'0'0'17'16,"24"-136"15"-16,-14 94-10 16,-8 13-7-16,0 11-7 0,-2 9 1 15,0 7 2 1,0 2-10-16,0 0-1 0,2 0-8 15,2 5-9-15,7 28-5 16,3 29 19-16,9 29 2 16,8 21 1-16,4 15 0 15,7 11 0-15,8 2 3 16,2 4-1-16,2-3 0 16,-2-13-2-16,-6-14 2 15,1-11 1-15,-5-13-2 16,-4-13 0-16,-6-13-1 15,-10-10-2-15,-8-10-37 16</inkml:trace>
  <inkml:trace contextRef="#ctx0" brushRef="#br0" timeOffset="54036.1712">8749 7489 78 0,'0'0'26'16,"0"0"1"-16,0 0-5 15,0 0-21-15,-31-107-1 16,66 94-19-16,26-7-37 16,23-8 31-16,19-7 8 15,13-7 16-15,15-5-3 0,8-1 2 16,8 3-6-16,-5 13-9 15</inkml:trace>
  <inkml:trace contextRef="#ctx0" brushRef="#br0" timeOffset="54412.5047">13014 6534 39 0,'0'0'46'16,"0"0"-44"-16,0 0-2 15,0 0-53-15,0 0 33 16,0 119 20-16,0-43 0 16,0 8 0-16,0 12-1 15,0 1 2-15,0 3 2 16,0-3-1-16,-3-12-2 16,1-6 1-16,2-11 1 0,0-10-1 15,0-9-1-15,0-9 3 16,0-9-3-16,0-4-19 15</inkml:trace>
  <inkml:trace contextRef="#ctx0" brushRef="#br0" timeOffset="54883.7073">13179 6695 18 0,'33'-104'42'0,"0"20"8"16,1 21-32-16,1 19-14 15,-4 18-4-15,3 12-1 0,4 8-12 16,4 6-17-16,0 0 20 16,-1 6 5-16,-8 26-4 15,-8 15 1-15,-10 11-7 16,-15 14-1-16,0 2 13 15,-35 0 0-15,-23 1 3 16,-13-6 5-16,-8-8-4 16,15-11 2-16,15-13-3 15,22-18 0-15,18-9 0 16,9-6 2-16,0-2 0 16,0 1 5-16,22-3-2 15,34 2 2-15,25 3-5 0,17 7-2 16,-1 8 3-16,-12 11 0 15,-20 6-3-15,-21 8-6 16,-19 0 2-16,-23 2-2 16,-2-2 2-16,-31 5 4 15,-36 3 4-15,-33 0-2 16,-30-3 2-16,-14-4 0 16,-10-1-2-16,-9 2-2 15,-6-3-36-15</inkml:trace>
  <inkml:trace contextRef="#ctx0" brushRef="#br0" timeOffset="59316.2609">21654 6519 0 0,'0'0'4'0,"0"0"-2"16,154 0 2-16,-103 0-2 15,-2 0 2-15,-2 6-4 16,7 0 2-16,-6-1-1 15,6 4 2-15,2-1-3 16,-2 0 0-16,-2 2 1 16,2 3-1-16,-2-2 0 15,-6 1 1-15,1-2 0 16,-5 2-2-16,-4-2 0 16,-5 0 1-16,-2 0 2 0,0-2-2 15,-6-2 0 1,-4 2 0-16,3 0 1 0,0-2-1 15,9 2 0-15,4 2-1 16,5 2 1-16,5 5 0 16,-1-3 0-16,2 2 0 15,-2-4 0-15,-1-3 0 16,-5 1 1-16,-5-2 2 16,-8-2-3-16,-4-1 0 15,-4-4 0-15,-1 1 1 16,0-2-1-16,6 3 4 15,1-3-3-15,0 1 0 16,-3-1 0-16,-2 0-1 16,-2 3 0-16,-3-3 0 15,-1 2 1-15,-8-2-1 0,-1 0 4 16,-5 0-2-16,0 0 4 16,0 0 5-16,0 0-5 15,0 0-1-15,2 0 1 16,4 0 0-16,2 0-3 15,3 0-3-15,4 0-3 16,1 0 1-16,-5 0 2 16,-4 0 0-16,-5 0 0 15,-2 0 0-15,0 0-1 16,0 0 2-16,0 0 1 16,0 0-2-16,0 0 1 15,0 0-2-15,0 0-2 0,0 0-4 16,0 0-3-16,0 0-5 15,0 0 0-15,0 0-1 16,0 0-1-16,-2 0 16 16</inkml:trace>
  <inkml:trace contextRef="#ctx0" brushRef="#br0" timeOffset="89808.3835">25477 4472 7 0,'0'0'15'15,"0"0"5"-15,0 0 7 16,0 0-22-16,0 0 1 15,0 0 7-15,0 0-2 0,0-15 1 16,0 15 1 0,0 0-5-16,0 0 0 0,0 0-5 15,0 0-3-15,0 0-3 16,0 0-1-16,0 0-5 16,0 9-1-16,-6 18 6 15,-13 14 3-15,2 13 1 16,-3 11 0-16,3 2 0 15,-2 10 0-15,-1 0 2 16,1 8 3-16,-2 3-3 16,-1-4 2-16,4-8 0 15,2-13 1-15,5-17-5 16,3-14 2-16,4-8-2 16,4-10 0-16,-4 0 2 15,4-5-1-15,0-4 0 0,0-3 2 16,0-2-2-16,0 0 5 15,0 0-6-15,0 0-14 16,0-20-51-16</inkml:trace>
  <inkml:trace contextRef="#ctx0" brushRef="#br0" timeOffset="90513.5278">25302 4363 20 0,'0'0'50'0,"0"0"-39"15,0 0 8-15,0 0 3 16,0 0-13-16,0 0-2 15,122-82 3-15,-82 80-8 16,9 2-2-16,2 0 0 16,5 5-1-16,2 16 0 15,-4 8-2-15,-6 6-1 16,-3 3-1-16,-7-2 5 16,-7-1-2-16,-6-6 0 0,-8-2 1 15,-3-1-1-15,-3 0 1 16,2 2 1-16,3 4 0 15,-1 4 0-15,1 2 0 16,-5 1-2-16,3-1 2 16,-5-1-1-16,-1-3 4 15,0 2-2-15,-6-1-1 16,0-1-1-16,-2 2 1 16,0-4-2-16,0 0 4 15,0-2-2-15,-10-2 0 16,-5-6 0-16,-9 1 0 15,-6-4 0-15,-7 2 1 0,1-3 0 16,1-3-1 0,-2 3 0-16,6-3 0 0,0 1 2 15,0-3-2-15,0-1-3 16,2 3 3-16,-5-5 0 16,1 2 2-16,0-2-1 15,-3-2-1-15,3-2 0 16,-3-4 0-16,-1-2-3 15,0 0 4-15,-3 0-2 16,1 0 1-16,1-6-3 16,-3-2 3-16,10 2 0 15,4 1 0-15,8 3 0 16,3-1 0-16,7 1 0 16,2 0-1-16,5 2-24 15,-3 0-11-15,-1 0-16 0</inkml:trace>
  <inkml:trace contextRef="#ctx0" brushRef="#br0" timeOffset="90926.7233">26890 4407 22 0,'0'0'39'16,"0"0"3"-16,0 0 11 16,0 0-23-16,0 0-30 15,0 0-14-15,0 0-1 16,-114 81 15-16,43-15 2 15,-9 12 0-15,-11 7-1 16,0 12 7-16,-1 14 2 16,5 9 3-16,15 2-12 15,19 0 0-15,18-11-1 16,19-7 0-16,16-5 3 16,14-7-1-16,30-3 4 0,16-12-1 15,11-10 2 1,8-11-3-16,0-11-4 0,0-8-30 15,-6-10-13-15,-7-10-13 16</inkml:trace>
  <inkml:trace contextRef="#ctx0" brushRef="#br0" timeOffset="91392.1329">27567 4838 1 0,'0'0'2'0,"0"0"-1"16,0 0 46-16,0 0-16 15,0 0 12-15,0 0-4 0,52-78-16 16,-52 78-23 0,0 0-6-16,0 1-8 0,-10 29 3 15,-13 13 10-15,-9 15 1 16,-3 11 0-16,-4 4 0 15,2-8 0-15,-1-3 0 16,5-7 1-16,6-11-1 16,4-8-1-16,8-6 1 15,1-10 6-15,5-5-5 16,3-4-1-16,2-5 0 16,2-2-15-16,-2-4-51 15,2 0 10-15,-2 0 31 16</inkml:trace>
  <inkml:trace contextRef="#ctx0" brushRef="#br0" timeOffset="91909.4997">27521 4803 14 0,'0'0'68'0,"0"0"-53"15,113-52-12-15,-74 41 16 16,-6 7-13-16,-2 0-5 16,0 4 2-16,7 0-3 15,6 0 0-15,8 6-1 16,-3 9-4-16,-3 4 5 0,-6 6-3 16,-13 5 1-16,-9 3-4 15,-13 4-6-15,-5 5 10 16,0 4 1-16,-29 0 2 15,-9-4-1-15,-9-6 3 16,-14-10 0-16,-7-6-3 16,-6-8-1-16,0-6-1 15,5-6 2-15,14 0 3 16,17 0-2-16,15 0-1 16,13-6 2-16,7 2 3 15,3 0-4-15,0 4 0 16,0-2-1-16,0 2 0 15,11 0-3-15,20 15 1 0,17 16 2 16,10 11 0 0,2 13-2-16,4 4 2 0,-8 2-1 15,-7 5 5-15,-12 1-8 16,-12-3 4-16,-14-6-3 16,-8-8 0-16,-3-2 3 15,0-8 0-15,0 0 0 16,0-4-13-16,-3-2-45 15</inkml:trace>
  <inkml:trace contextRef="#ctx0" brushRef="#br0" timeOffset="92329.4877">28612 4636 0 0,'0'0'31'0,"0"0"11"15,0 0-5-15,0 0-21 16,0 0-11-16,0 0-5 15,65 4-8-15,-40 38-2 16,6 20 9-16,-2 22 1 0,-7 19 0 16,-11 14 1-16,-11 8-1 15,0 9 0-15,-33-1 1 16,-19 0 1-16,-15-8-1 16,-6-14 0-16,-1-17 3 15,5-13-3-15,3-18 1 16,6-8 2-16,1-11-2 15,8-10-2-15,9-8 0 16,6-4-1-16,10-8-24 16,1-2-8-16,5-5-22 15</inkml:trace>
  <inkml:trace contextRef="#ctx0" brushRef="#br0" timeOffset="92674.8827">29171 5821 16 0,'0'0'6'0,"0"0"-5"16,0 0 1 0,0 0 28-16,0 0 15 0,0 0-21 15,0 0-24-15,81 0-6 16,-30 14 6-16,9 4-1 16,0-2-2-16,2 0 3 15,-6 2 4-15,-2-2-4 16,-8 0-2-16,-7 1 0 15,-10-3-31-15,-12-1-9 16</inkml:trace>
  <inkml:trace contextRef="#ctx0" brushRef="#br0" timeOffset="92920.4021">28978 6092 9 0,'0'0'21'15,"0"0"21"-15,0 0 8 16,0 0-27-16,0 0-21 16,156 14-2-16,-81-1-2 15,10 6 2-15,2 2 0 16,-2-2-1-16,0 3-37 15,-10 2 5-15,-12 0-3 16</inkml:trace>
  <inkml:trace contextRef="#ctx0" brushRef="#br0" timeOffset="94332.6729">25097 6703 11 0,'0'0'9'0,"0"0"8"16,0 0-4-16,0 0 3 16,0 0-2-16,0 0-7 0,6-36-3 15,-6 32 2-15,0 4-2 16,0-2-2-16,0 2 1 15,0 0-2-15,0 0 3 16,0 0-3-16,0 0 4 16,0 0-4-16,0 0 0 15,0 0 2-15,0 0-3 16,0 0 1-16,0 0 0 16,0 0 0-16,0 0 3 15,0 0 2-15,0 0-6 16,0 0 1-16,0 0-1 15,0 0 0-15,0 0 0 0,0 0-1 16,0 0 1-16,0 0 1 16,0 0-1-16,0 0 1 15,0 0 3-15,0 0 2 16,0 0 0-16,0 0 0 16,0 0-5-16,0 0 1 15,0 0-1-15,0 0-1 16,0 0 0-16,0 0-1 15,0 0 0-15,0 0 0 16,0 0 1-16,0 0 0 16,0 0 0-16,0 0-1 15,0 0 1-15,0 0 0 16,0 0 0-16,0 0-2 16,0 0 4-16,0 0-4 15,0 0 4-15,0 0-4 0,0 0 4 16,0 0-4-16,0 0 2 15,0 0 0-15,0 0 2 16,0 0-2-16,0 0-11 16,0 0-48-16,0 0-30 15</inkml:trace>
  <inkml:trace contextRef="#ctx0" brushRef="#br0" timeOffset="95118.779">25117 6625 0 0,'0'0'14'0,"0"0"1"16,0 0 4-16,0 0-10 15,0 0 4-15,0 0-4 16,0-34-7-16,0 28-1 15,0 0 3-15,0 2-1 0,0 0 6 16,0 2-1-16,0 0-1 16,0 0 4-16,0-2 0 15,0 2-8-15,0 0 2 16,0 0-3-16,0 0 2 16,0 2-4-16,0 0 0 15,0 0 0-15,0 0-1 16,0 0-2-16,-3 0-1 15,-12 14-5-15,-10 18 7 16,-10 14 0-16,-13 12 2 16,-2 8 0-16,-4 5 0 15,0 2 2-15,4-2 0 16,2-1-2-16,9-6 0 16,3-4 2-16,7-5-1 15,4-9 2-15,5-10-2 0,5-9 1 16,6-6-1-16,2-9 1 15,2-2-2-15,3-4 1 16,-2-2 1-16,2 0 0 16,0-2-2-16,-1 0 1 15,3 0-1-15,0-2-2 16,0 0-16-16,0 0-25 16,0 0-40-16</inkml:trace>
  <inkml:trace contextRef="#ctx0" brushRef="#br0" timeOffset="95674.715">25009 6651 10 0,'0'0'20'15,"0"0"-18"-15,117-103 2 16,-69 86 10-16,6 3-10 16,4 6 2-16,2 6 3 15,-4 2-8-15,-12 0 5 16,-11 0-1-16,-12 14-5 0,-10 7-5 16,-6 10 3-16,-5 7 1 15,0 6 1-15,-18 0-1 16,-14 0 1-16,-13-3-6 15,-10-3-1-15,-12-4 7 16,-6-4-3-16,-3-5-2 16,0-4-2-16,3-5 0 15,8-5-1-15,9-7 3 16,17-4 5-16,14 0 0 16,13 0 1-16,10 0 4 15,2 0 3-15,0 0 16 16,0 0-13-16,0 0-3 15,2 0 2-15,12 0-10 0,3 3-2 16,10 15-2-16,2 12 1 16,-2 10 2-16,-4 6 1 15,-6 8 3-15,-7 5-1 16,-8 2 1-16,-2-3 0 16,0-1-3-16,0-7 1 15,-14-6 1-15,-1-10 0 16,1-4-2-16,1-3-2 15,0-1-18-15,-1-4-41 16</inkml:trace>
  <inkml:trace contextRef="#ctx0" brushRef="#br0" timeOffset="96476.4024">26647 6940 72 0,'0'0'0'16,"0"0"0"-16,0-104 16 15,0 74-7-15,0 3 8 0,0 9-8 16,-7 9 11 0,1 6-13-16,2 3-7 0,-15 0-1 15,-18 24-10-15,-26 22 8 16,-19 23 3-16,-8 15 0 16,1 14 0-16,3 10-1 15,8 6 1-15,2 1 0 16,7-3 2-16,16-3-2 15,14-3 0-15,20-8 0 16,19-8 0-16,0-7 1 16,19-9 0-16,15-4 0 15,9-10 2-15,5-7-3 16,6-18-63-16</inkml:trace>
  <inkml:trace contextRef="#ctx0" brushRef="#br0" timeOffset="97157.4647">27260 7359 145 0,'0'0'0'15,"0"0"0"-15,0 0 3 16,0 0-3-16,0 0-12 0,0 0 1 15,0 0 9 1,-142 98 2-16,74-26 3 0,-1 6-3 16,-2 3 2-16,5-5-1 15,3-8 1-15,10-7-2 16,7-13 1-16,13-14 2 16,14-12-2-16,5-12-1 15,12-6 1-15,2-4 4 16,0 0 4-16,0 0 1 15,8-30-5-15,19-20-5 16,14-21-7-16,12-17-8 16,14-12 1-16,9-6-5 15,4 3 12-15,0 14 7 16,-4 10 0-16,-9 20 1 0,-9 11 5 16,-8 14-1-16,0 12 2 15,-6 8-6 1,3 10 0-16,-3 4 4 0,-1 0-5 15,-9 21-5-15,-15 12-1 16,-16 10 1-16,-3 7 0 16,-38 4 3-16,-20 0 1 15,-16-6 0-15,-8-4-15 16,-10-10-5-16,4-7 2 16,3-11 5-16,11-7 5 15,12-4 9-15,17-5 2 16,16 1-1-16,17-1 0 15,6 3 1-15,6-3 2 0,0 1-1 16,0 8-3 0,0 11-7-16,23 13 7 0,4 18 0 15,6 11 3-15,0 6 7 16,3-1-1-16,-5-9-1 16,-4-8-2-16,-7-8-2 15,-7-10-4-15,-3-6 1 16,-8-4-1-16,-2-8-63 15</inkml:trace>
  <inkml:trace contextRef="#ctx0" brushRef="#br0" timeOffset="97467.0964">27997 6896 132 0,'0'0'5'0,"0"0"-7"16,0 0 2-16,0 0-4 15,0 0-3-15,0 0-6 16,81 82 7-16,-57 24 6 16,-10 28-1-16,-14 17 2 15,-9 8 1-15,-34-3 1 16,-17-6 1-16,-13-2-1 15,-14-6 2-15,-20-9-1 16,-9-12-2-16,-4-15-1 0,3-20 5 16,11-13-6-16,-1-9-29 15,0-8-43-15</inkml:trace>
  <inkml:trace contextRef="#ctx0" brushRef="#br0" timeOffset="100202.4506">30736 4963 5 0,'0'0'0'16,"0"0"2"-16,0 0 2 15,0 0 1-15,0 0 23 16,0 0 3-16,0 0-17 16,0-60-10-16,0 60-4 15,0 0-4-15,0 0 2 16,0 0-3-16,0 0 1 15,0 0-2-15,-13 0 2 0,-8 4 4 16,-5 7 0-16,-8 2 2 16,1 1-2-16,-1 0 0 15,1 4 0-15,2 2 0 16,2 6 0-16,2 2 0 16,7 5-2-16,7-2 1 15,4 3 1-15,6 2 0 16,3 7 1-16,0 1 0 15,12 0 0-15,7 1-1 16,4 5 2-16,-1 0-2 16,-1-1 0-16,-6 2 2 15,-11-2-2-15,-4-2-1 0,0-4 1 16,-15-2 1-16,-21-1-1 16,-13-4 0-16,-9-6 0 15,-7-8 6-15,-1-10-6 16,6-8 2-16,4-4 1 15,9 0-2-15,9 0 0 16,9 0 0-16,7-7 4 16,10-6 0-16,8 1 1 15,4-6 0-15,0 0 1 16,4-2-2-16,21 2-2 16,6 4 9-16,3 4-12 15,3 10-1-15,0 0-1 16,-4 0-2-16,-2 14 0 0,-7 12 0 15,-6 8-4-15,-5 10 3 16,-7 12 2-16,-6 14 2 16,-6 21 1-16,-29 13-1 15,-16 18 1-15,-11 16 0 16,-4 3 0-16,2-1 0 16,4-12 0-16,5-19 0 15,10-11 2-15,11-14-2 16,10-9 1-16,6-12-1 15,6-8 0-15,8-11 2 16,2-10-2-16,2-10 0 16,0-7-22-16,0-8-34 0</inkml:trace>
  <inkml:trace contextRef="#ctx0" brushRef="#br0" timeOffset="101574.4104">31093 6052 11 0,'0'0'18'0,"0"0"12"16,0 0 2-1,0 0-11-15,0 0-5 16,0 0-6-16,8-50-5 0,-6 41 1 16,-2 1 5-16,3 4-1 15,-3 2 6-15,0 1-5 16,0 1-2-16,0 0-9 15,0 0-3-15,0 0-8 16,-7 15-5-16,-22 24 13 16,-9 13 3-16,0 6 0 15,0 0 0-15,9-5 0 16,4-8 0-16,4-5 0 16,3-6 0-16,7-6 2 15,1-6-2-15,4-8 0 16,4-2 0-16,-1-6 1 0,1 1-1 15,2-1 3-15,0-2-2 16,0 2-1-16,0 2-48 16,11-1-60-16</inkml:trace>
  <inkml:trace contextRef="#ctx0" brushRef="#br0" timeOffset="101808.6601">31371 6509 13 0,'0'0'1'0,"0"0"-1"15,0 0 0 1,0 0 4-16,0 0 9 16,0 0-9-16,-87 27-4 0,54 0 0 15,-3 7 0-15,5 0 0 16,4-2 0-16,5-2 1 15,3-4-1-15,6-2 0 16,-1-1-32-16</inkml:trace>
  <inkml:trace contextRef="#ctx0" brushRef="#br0" timeOffset="102333.2259">31549 6198 36 0,'0'0'5'16,"0"0"-4"-16,0 0 7 16,0 0-3-16,147-62 13 15,-110 60 1-15,2 2-14 16,-3 0-4-16,-3 6-1 15,-8 10 0-15,-10 0-3 16,-11 4-1-16,-4 4-1 0,0 4 4 16,-6 2 1-1,-19 0 0-15,-8-2 3 0,-5-6-3 16,-4-4-9-16,3-4-2 16,4-6 5-16,10-2-1 15,10-3 2-15,6-2 3 16,7-1-1-16,2 0 3 15,0 0 4-15,0 0 0 16,11 0-4-16,14 5-3 16,6 3 1-16,-2 6-2 15,0 3 3-15,-10 7-3 16,-5 7 0-16,-9 2 0 16,-5 6 1-16,0 1 1 15,-23 0 1-15,-15-4 1 16,-4-8 0-16,-7-5 3 0,0-9-2 15,4-7 0-15,8-4 1 16,8-2 2-16,6-1-3 16,12 0-1-16,4 0-21 15</inkml:trace>
  <inkml:trace contextRef="#ctx0" brushRef="#br0" timeOffset="102559.4267">32111 6807 44 0,'0'0'0'16,"0"0"-1"-16,0 0-1 16,0 0-3-16,0 0-5 15,0 0 10-15,-85 52 4 16,45-31-4-16,7 2 2 15,6-4 0-15,6-3-2 16,11 0-29-16</inkml:trace>
  <inkml:trace contextRef="#ctx0" brushRef="#br0" timeOffset="102888.1746">32478 6528 4 0,'0'0'71'15,"0"0"-70"-15,0 0-1 16,0 0 0-16,0 0-1 16,0 0-5-16,-5-25 0 15,-8 39 2-15,0 11 1 16,6 8 2-16,5 5-1 15,2 6 3-15,0 2-1 16,16 3 3-16,5-5-1 0,0-4-2 16,-5-7 1-1,-5-4-1-15,-9-7-1 0,-2-6-1 16,0 1 2-16,-13-7 0 16,-24-1 2-16,-9-5-2 15,-12-4-33-15</inkml:trace>
  <inkml:trace contextRef="#ctx0" brushRef="#br0" timeOffset="103083.554">32605 6563 32 0,'0'0'7'0,"0"0"-4"15,0 0 4-15,132-21-2 16,-83 21-5-16,-3 0 0 16,-6 21-3-16,-7 5-22 15</inkml:trace>
  <inkml:trace contextRef="#ctx0" brushRef="#br0" timeOffset="103284.9934">32598 7303 1 0,'0'0'2'0,"0"0"-2"15</inkml:trace>
  <inkml:trace contextRef="#ctx0" brushRef="#br0" timeOffset="103584.5039">33254 6653 67 0,'0'0'1'0,"0"0"-1"16,129-12-4-16,-85 12 4 15,-1 6 2-15,-12 16 1 16,-12 12-3-16,-3 8-5 16,-13 9 4-16,-3 3-1 15,0 5 2-15,-13-7 0 16,-24-2 0-16,2-5 1 15,-9-2-1-15,-6-1 0 16,6-5 1-16,-1 2 2 16,-4-5-3-16,9-8-12 15,0-2-32-15</inkml:trace>
  <inkml:trace contextRef="#ctx0" brushRef="#br0" timeOffset="103772.2961">32915 7068 6 0,'0'0'47'0,"0"0"-13"16,0 0-12-16,0 0-8 16,154-15-1-16,-69 15-13 15,5 3 0-15,-3 7-2 16,-13-6-35-16</inkml:trace>
  <inkml:trace contextRef="#ctx0" brushRef="#br0" timeOffset="104095.5186">33765 6391 54 0,'0'0'37'15,"0"0"-3"-15,0 0-10 16,0 0-24-16,0 0-19 16,0 0 17-16,37 168 2 0,-26-64 1 15,-5 15 0-15,-6 5-1 16,0 8 1-16,-6 1-1 16,-32-1 1-16,-22 0-2 15,-14-14 2-15,-12-10 1 16,-6-15 2-16,3-11-3 15,0-15-1-15,4-16 3 16,12-11-2-16,17-13-1 16,23-10-11-16,16-4-7 15,17 1-24-15,0-4-30 16</inkml:trace>
  <inkml:trace contextRef="#ctx0" brushRef="#br0" timeOffset="104882.5181">28396 7982 111 0,'0'0'8'15,"0"0"-5"-15,0 0 7 16,0 0-4-16,0 0 10 16,0 0 9-16,31-7-17 15,23 7-8-15,13 7 1 16,4 12-2-16,-11 4-1 16,-8 2-7-16,-21 2-57 15,-20 4-41-15</inkml:trace>
  <inkml:trace contextRef="#ctx0" brushRef="#br0" timeOffset="105061.4638">28116 8285 7 0,'0'0'61'0,"0"0"-57"15,0 0-4-15,0 0 19 16,0 0 4-16,149 4-14 15,-69 8-9-15,2 9 0 16,-3 4-6-16,-4 2-42 16</inkml:trace>
  <inkml:trace contextRef="#ctx0" brushRef="#br0" timeOffset="105647.5879">29921 7894 43 0,'0'0'2'0,"0"0"2"15,59-130 33-15,-59 109-5 16,0 4-11-16,0 4-12 0,-2 6 5 15,-9 1-8-15,-2 6-6 16,-3 0-2-16,-1 6-5 16,3 20-2-16,7 10 8 15,7 14 0-15,0 10-2 16,0 6 2-16,13 9 1 16,-5 1 0-16,-8 4 1 15,0-4-2-15,-25-5-14 16,-18-11-9-16,-12-14 13 15,-15-14-14-15,-5-12 15 16,-3-10-12-16,0-7 5 16,9-3 10-16,16 0 4 0,15-15-7 15,15-12 10-15,15 0 0 16,8-5 5-16,0 2 0 16,0 10 3-16,4 7 5 15,7 8 10-15,0 5-10 16,0 0-13-16,4 8-5 15,4 20 3-15,-2 12 1 16,1 10 1-16,-5 10 0 16,-10 4 2-16,-3 3 4 15,0 3-4-15,-14 0 3 16,-6-2-1-16,1-2 0 16,-4-5-2-16,3-2-1 15,0-4 0-15,4-5-2 16,3-4-36-16</inkml:trace>
  <inkml:trace contextRef="#ctx0" brushRef="#br0" timeOffset="106254.3383">30192 8360 1 0,'0'0'5'0,"0"0"24"16,0 0 9-16,58-103-16 15,-34 88-4-15,1 2-7 16,0 8-1-16,-1 3-10 16,0 2 0-16,1 0-5 15,-2 2 2-15,-4 16 2 16,-5 3-4-16,-5 5 2 0,-9 3-1 15,0 0 1-15,0 2-1 16,-23 1 4-16,-10 0-1 16,-9 0-1-16,0-5-6 15,-6-2 1-15,4-4 5 16,6-6 2-16,4-3 0 16,8-4 0-16,6-2 0 15,6-1 0-15,6 1 0 16,3-5-1-16,5 0-2 15,0 2 3-15,0-1 2 16,0 5-2-16,2 2 0 16,21 10 1-16,12 3 7 0,5 2 8 15,5-3-6-15,-7 0-5 16,-7-6-3-16,-2 2-2 16,-4-2-3-16,-6 2-51 15</inkml:trace>
  <inkml:trace contextRef="#ctx0" brushRef="#br0" timeOffset="106472.3924">30696 8685 20 0,'0'0'33'0,"0"0"-31"16,0 0 2-16,0 0-4 15,0 0-6-15,0 0 4 0,-56 30 2 16,25 2 0-16,2 6 2 16,0 2-2-16,4 0 0 15,6-2 0-15,5-2-4 16</inkml:trace>
  <inkml:trace contextRef="#ctx0" brushRef="#br0" timeOffset="106938.3707">31064 8538 97 0,'0'0'0'0,"0"0"2"0,0 0 15 15,0 0-17-15,0 0 0 16,0 0 0-16,4-22-4 15,-4 28-7-15,0 12 8 16,0 8 3-16,0 2 0 16,4 2 1-16,11-4 0 15,12-1-1-15,4-7-5 16,5-7-1-16,7-2 1 16,-3-7 3-16,-5-2 2 15,-6 0 4-15,-8-2-2 16,-9-11 5-16,-4 4 1 0,-4 0 7 15,-4 5-7-15,0 1 16 16,0 3 0-16,0 0-24 16,0 0 0-16,-2 0-7 15,-23 10 1-15,-12 20 4 16,-8 12 0-16,-7 10 2 16,4 7 2-16,2-1-1 15,7 1 0-15,3-2 0 16,7-7-1-16,7-4 2 15,7-4 0-15,6-4-2 16,9-5-67-16,0-4-32 16</inkml:trace>
  <inkml:trace contextRef="#ctx0" brushRef="#br0" timeOffset="107148.5776">31551 9057 117 0,'0'0'17'0,"0"0"-10"16,0 0-7-16,0 0-7 15,0 0 2-15,0 0 5 16,-65 59 1-16,34-29 0 16,4 4-1-16,8-2 0 15,7 0 0-15,5 2-3 0,7-5-82 16</inkml:trace>
  <inkml:trace contextRef="#ctx0" brushRef="#br0" timeOffset="107620.4598">32182 8785 91 0,'0'0'1'0,"0"0"10"16,0 0 27-16,0 0 6 16,0 0-23-16,0 0-17 15,4-74-4-15,-13 74-9 0,-13 15 7 16,-9 16-8-16,0 5 10 16,2 12 2-16,-1 6 0 15,8 0-2-15,7 0 1 16,4-4 0-16,6-7 1 15,5-9-2-15,0-4 0 16,7-8 3-16,13-5-3 16,2-6-2-16,3-8-4 15,2-3 0-15,2 0-1 16,-2-13 4-16,-1-15 2 16,-4-6-8-16,-6 3 6 15,-7 6 3-15,-7 6 1 16,-2 9 3-16,0 7 14 0,0-1-13 15,-16 1-5-15,-12 3-4 16,-13 0 3-16,-1 13 0 16,-1 17-3-16,3 8 2 15,5 4 1-15,4 4 1 16,6 2 0-16,10-2-74 16,11-2 0-16</inkml:trace>
  <inkml:trace contextRef="#ctx0" brushRef="#br0" timeOffset="107830.511">32473 9413 49 0,'0'0'0'15,"0"0"1"-15,0 0-1 16,0 0 16-16,-113 25-6 15,91-9-10-15,-5 5 0 16,2 1 0-16,1 2 3 16,4 4-3-16,6 2-35 15</inkml:trace>
  <inkml:trace contextRef="#ctx0" brushRef="#br0" timeOffset="108324.2774">32810 9346 104 0,'0'0'3'0,"0"0"-3"16,58-116 24-16,-44 82 1 16,-10 1 6-16,0 8-19 15,-4 5-10-15,0 3 1 16,0 9-3-16,0 3-4 15,0 0 3-15,0 5 1 16,-6 0-10-16,-8 0-20 16,-1 0 22-16,-1 7 7 15,5 7-2-15,7 1-1 0,1 6 3 16,3 2 2-16,0 8-1 16,0 3 0-16,5 4 0 15,12 3 4-15,3 2-4 16,-1-3 0-16,-6-4 0 15,-7-1-2-15,-6-8 1 16,0 2 1-16,0-5 0 16,-15-4 0-16,-14-2-15 15,-11-6 6-15,-1-8 3 16,4-4 5-16,3 0 1 16,12 0 0-16,7-16 5 15,7-4 0-15,8-8 4 16,0-6 13-16,12-6-9 0,21-9-8 15,17 1-4-15,14 2-1 16,16 6-5-16,13 6-32 16,8 4-60-16</inkml:trace>
  <inkml:trace contextRef="#ctx0" brushRef="#br0" timeOffset="108797.6605">33583 8749 25 0,'0'0'25'0,"0"0"-2"0,0 0 13 15,0 0-19-15,0 0 13 16,0 0-25-16,9 27-5 16,-9 28-5-16,-9 17 4 15,-35 13-1-15,-12 1 2 16,-2-3 0-16,3-2 2 15,10-7-2-15,11-8 0 16,16-6 1-16,12-8-1 16,6-11 1-16,0-13 1 15,0-11-2-15,16-11 0 16,5-6 2-16,10 0 4 16,10-6 0-16,1-19-4 15,-2-9-1-15,-7-1 2 0,-10 6-1 16,-11 8 4-1,-12 10 24-15,0 7-9 0,0 1-3 16,-39 3-18-16,-16 0-2 16,-13 14 2-16,-11 21-3 15,-4 14 1-15,-2 13 2 16,1 3 2-16,12 9 2 16,16-2-4-16,19 0 0 15,15-3 2-15,6-7 1 16,3-6-2-16,6 0-2 15,2-3-67-15,5-10-87 16</inkml:trace>
  <inkml:trace contextRef="#ctx0" brushRef="#br0" timeOffset="108955.2954">33086 10184 84 0,'0'0'97'16,"0"0"-59"-16,0 0 5 15,0 0 18-15,0 0-18 16,0 0-37-16,-15 0-6 16,15 0-68-16,0 0-163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4:59:22.9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312 4459 9 0,'0'0'15'15,"0"0"12"-15,0 0-2 16,0 0-4-16,0 0-6 16,0 0-3-16,0 0 3 15,0-6-1-15,0 6-8 16,0 0-6-16,0 0-4 15,0 17-8-15,-16 23 4 16,-11 17 8-16,-8 18 8 16,-3 11 0-16,-2 6 2 15,6-2-1-15,6-3 1 16,3-11-4-16,9-10 3 16,3-10-3-16,4-6-3 0,4-6 6 15,3-7-9-15,0-4 1 16,0-10 1-16,0-9-2 15,2-4 2-15,0-6-1 16,0-3 0-16,0-1 7 16,0 0-4-16,0 0-3 15,-2 0-1-15,-5-5-10 16,1-17-25-16,-4-6-29 16,4-5 8-16,4-2-12 15</inkml:trace>
  <inkml:trace contextRef="#ctx0" brushRef="#br0" timeOffset="524.6351">18245 4554 12 0,'0'0'13'0,"0"0"-2"16,0 0 3-16,0 0 0 15,0 0-4-15,0 0-10 0,109-38 2 16,-104 38-4-16,-3 0 1 15,2 0-4-15,0 0 5 16,2 0-4-16,0 0 2 16,5 0-1-16,-1 7 3 15,3 2 0-15,-1-2 0 16,5 4 2-16,-4-4-2 16,-2 2 0-16,-4-5 0 15,-5-1 1-15,0-3-1 16,-2 3 2-16,0-3 1 15,0 0 2-15,0 0 3 16,0 0 0-16,0 0-2 0,0 0 0 16,0 0-5-16,0 0 1 15,0 0-2-15,0 0-2 16,0 0 1-16,-2 0 0 16,-9 0-9-16,-3 0-11 15,-3 0-11-15,-6 0 13 16,3 0 2-16</inkml:trace>
  <inkml:trace contextRef="#ctx0" brushRef="#br0" timeOffset="653.4597">18245 4554 0 0</inkml:trace>
  <inkml:trace contextRef="#ctx0" brushRef="#br0" timeOffset="973.7999">18245 4554 0 0,'103'30'30'0,"-103"-38"-5"0,0 2-8 0,0 0 0 16,0 2 6-16,0 0-1 15,0 2-12-15,0 2-6 16,0 0 1-16,0 0-3 16,0 0-2-16,0 0-2 15,0 0 2-15,0 0-3 16,0 0-2-16,2 0-2 15,0 0-2-15,7 2 2 16,5 14 5-16,1 10 1 0,3 8-2 16,-1 12 3-16,2 16-2 15,-9 16 2-15,-3 13 9 16,-4 1 4-16,-3-2-8 16,0-9 3-16,0-14-3 15,-14-4-3-15,-1-9 1 16,1-10-2-16,3-6 0 15,-1-6 0-15,4-10-1 16,1-8 0-16,3-4-2 16,2-4-11-16,0-6-8 15,-4 0 0-15,-2-2-3 16,-12-30-57-16</inkml:trace>
  <inkml:trace contextRef="#ctx0" brushRef="#br0" timeOffset="1154.4713">18020 5181 23 0,'0'0'2'15,"0"0"-4"-15,0 0-2 16,0 0 4-16,125-20 3 16,-61 14 17-16,10 0 10 15,2 4-8-15,0 2-22 16,-14 0-5-16,-13 0-70 15</inkml:trace>
  <inkml:trace contextRef="#ctx0" brushRef="#br0" timeOffset="1522.5919">18984 4648 91 0,'0'0'7'15,"0"0"4"-15,0 0 2 16,0 0-6-16,0 0 11 16,0 0-3-16,14-20-15 0,1 24-1 15,12 25-9-15,18 24 10 16,8 19 6-16,13 16 0 15,-2 11 1-15,-1-3-7 16,-9-8 3-16,-6-7-1 16,-8-12-2-16,-7-6 3 15,-6-11-3-15,-7-8 2 16,-5-7-2-16,-3-12 0 16,-8-9-24-16,1-7-14 15,-5-9-24-15,0 0 11 16,0-19 46-16</inkml:trace>
  <inkml:trace contextRef="#ctx0" brushRef="#br0" timeOffset="1761.6256">19495 4797 129 0,'0'0'31'0,"0"0"-7"15,0 0-1-15,0 0-8 16,0 0-8-16,0 0-7 15,-11-37-11-15,2 53-6 16,-13 26 4-16,-11 21 13 16,-12 13 1-16,-7 3-1 15,2 4 0-15,0-11 3 16,4-3-2-16,7-6-2 0,8-6-4 16,12-7-34-1,9-6-10-15,10-9-18 0</inkml:trace>
  <inkml:trace contextRef="#ctx0" brushRef="#br0" timeOffset="2062.5278">20101 4772 132 0,'0'0'31'0,"0"0"-24"15,0 0 5-15,0 0-2 16,0 0-2-16,0 0-7 16,5-44-1-16,-28 69-8 0,-8 20 0 15,-2 21 8-15,-3 15-1 16,5 3 1-16,2-2 1 16,2-7 0-16,2-9 0 15,6-7 4-15,1-9-4 16,3-5-1-16,3-9-9 15,5-12-16-15,5-12-24 16,2-8-13-16,0-4 14 16</inkml:trace>
  <inkml:trace contextRef="#ctx0" brushRef="#br0" timeOffset="2317.0231">19921 4751 26 0,'0'0'24'0,"0"0"37"0,0 0 0 15,69-115-42-15,-59 107-11 16,-2 3-8-16,-4 5 0 16,5 0-4-16,9 15-7 15,6 19 3-15,5 16 8 16,0 16 0-16,-2 17 5 16,-3 7 0-16,-3 2-5 15,-4-9 3-15,-3-10 0 16,-3-10-6-16,-3-12 2 15,-3-4-7-15,-5-8-17 0,0-8-13 16,-2-7-22-16,-24-12 3 16</inkml:trace>
  <inkml:trace contextRef="#ctx0" brushRef="#br0" timeOffset="2483.0441">19842 5292 98 0,'0'0'20'15,"0"0"7"-15,0 0-18 16,0 0-7-16,175-69-1 16,-80 55 12-16,5 7 4 15,-4 3-17-15,-9-1-3 16,-11-2-53-16,-18-10-42 16</inkml:trace>
  <inkml:trace contextRef="#ctx0" brushRef="#br0" timeOffset="2715.8168">20632 4401 120 0,'0'0'8'0,"0"0"8"16,0 0-4-16,0 0-12 15,0 0-14-15,0 0-9 16,41 98 23-16,-20 5 4 15,-6 23-1-15,-8 20 2 16,-7 8-4-16,-20-4-1 16,-36-6-21-16,-33-12-6 0,-22-9-7 15,-19-8-5-15</inkml:trace>
  <inkml:trace contextRef="#ctx0" brushRef="#br0" timeOffset="3090.783">17750 4309 42 0,'0'0'21'0,"0"0"-21"16,0 0 18-16,-62-108-1 16,42 98-4-16,-6 8 1 15,-8 2-2-15,-11 14-10 16,-11 36 0-16,-3 22-2 16,3 29 8-16,15 23 0 15,18 20-2-15,15 18 3 16,8 5-3-16,14-1-3 15,26-5 2-15,16-14-5 0,15-16 5 16,20-8-5 0,12-13-7-16,10-12-27 0,5-5-22 15,-8-17-20-15</inkml:trace>
  <inkml:trace contextRef="#ctx0" brushRef="#br0" timeOffset="4192.819">17349 11175 11 0,'0'0'13'16,"0"0"-13"-16,0 0-1 15,0 0 1-15,0 0 1 16,0 0 20-16,-9 0 4 16,9 0-6-16,0 0 3 15,3 0-15-15,32 0-6 16,23 0 8-16,25 0 0 16,21 0 1-16,17 0-7 15,15 0 4-15,2 0 3 16,-5 0-4-16,-15 0-6 15,-20 6-5-15,-19 4-9 16,-21-2 3-16,-14 2-22 0,-15 2-33 16</inkml:trace>
  <inkml:trace contextRef="#ctx0" brushRef="#br0" timeOffset="4386.4317">17436 11490 10 0,'0'0'0'0</inkml:trace>
  <inkml:trace contextRef="#ctx0" brushRef="#br0" timeOffset="4507.6769">17436 11490 0 0,'0'0'16'16,"121"0"-1"-16,-48 0 2 16,18 0-8-16,17 0-3 15,14 0 0-15,5 0 0 16,-2 0-1-16,-13 10-5 16,-21 6-7-16,-20 1-34 15,-17-4 9-15</inkml:trace>
  <inkml:trace contextRef="#ctx0" brushRef="#br0" timeOffset="5153.6485">19749 10528 5 0,'0'0'31'0,"0"0"-29"16,0 0 1-16,0 0 19 15,0 0 2-15,0 0 2 16,14-71-8-16,-14 71-5 16,-8 0-13-16,-9 6-1 15,-18 28-12-15,-17 22 6 16,-10 23 7-16,-3 17 7 15,5 19 0-15,6 14-3 16,14 13 5-16,16 9-2 16,17 0-7-16,7-3 4 15,34-5-4-15,26-7 1 16,18-4 3-16,18-11-3 16,4-14 5-16,-2-24-6 0,-13-22-14 15,-21-17-26-15,-24-17 20 16,-20-17-30-16</inkml:trace>
  <inkml:trace contextRef="#ctx0" brushRef="#br0" timeOffset="14280.605">20812 10964 16 0,'0'0'22'0,"0"0"-7"16,0 0-8-16,0 0 5 15,0 0-3-15,0 0-4 16,15-3 0-16,-15 3 1 16,0 0 2-16,0 0-2 15,0 0 0-15,0 0-5 16,0 0-1-16,0 0-5 15,0 10-13-15,0 16 17 16,0 14 1-16,-2 10 17 16,-7 10-11-16,1 8 1 15,-2 6-1-15,6 1-4 16,-3-2 2-16,3-7-2 16,2-11 3-16,-2-13 1 0,4-8-4 15,0-10-2-15,0-8 5 16,0-6-2-16,0-5-3 15,0-4 2-15,0-1 1 16,0 0 3-16,0 0-2 16,0 0 1-16,0 0-3 15,0 0 3-15,0 0 0 16,0 0-2-16,0 0 4 16,0 0-7-16,0-12-7 15,0-6-20-15,0-8-24 16,-6 0 2-16,0-4-18 15</inkml:trace>
  <inkml:trace contextRef="#ctx0" brushRef="#br0" timeOffset="16860.3944">21363 11558 117 0,'0'0'0'0,"0"0"-4"16,0 0 4-16,0 0 1 15,0 0 23-15,0 0 10 16,0 0-12-16,0-80-2 16,0 76-5-16,0 4-7 15,0-2-4-15,0 2-2 16,0 0-1-16,0 0 7 16,0 0-3-16,0 0-2 15,0 0-3-15,0 4-8 0,0 17-2 16,-10 19 4-16,-3 10 6 15,-5 9 3-15,1 3-1 16,-2-3-1-16,4-5 4 16,-1-4-5-16,5-7-3 15,3-8-21-15,-2-3-9 16,4-4-47-16,-1-9-27 16</inkml:trace>
  <inkml:trace contextRef="#ctx0" brushRef="#br0" timeOffset="17369.7301">21953 11176 74 0,'0'0'0'0,"0"0"5"0,0 0-5 15,0 0 5 1,0 0 3-16,0 0 22 0,2-23-2 15,-2 23 2-15,0 0-15 16,0 0-11-16,0 0-4 16,0 0-1-16,0 0 1 15,0 0-4-15,0 0 4 16,0 0-2-16,0 0-5 16,0 16 1-16,0 14 6 15,0 14 0-15,-4 9 0 16,2 10 1-16,2 6 1 15,0-1 2-15,0-6-2 16,4-8-2-16,7-10 1 16,-3-7 1-16,6-5-1 0,-5-10 0 15,-1-8-2-15,0-6-7 16,-6-5-51-16,2-3 10 16,3-3-2-16</inkml:trace>
  <inkml:trace contextRef="#ctx0" brushRef="#br0" timeOffset="17701.438">22246 10565 199 0,'0'0'11'0,"0"0"-11"0,0 0 0 16,0 0-6-16,0 0-1 15,0 0 4-15,14-23-4 16,6 43-6-16,14 24 13 16,12 24-2-16,12 22 4 15,3 20-1-15,-8 19-1 16,-9 9 0-16,-19 10 0 16,-23-5 0-16,-2-13-1 15,-16-18 1-15,-17-25-2 16,-3-11 2-16,1-12-2 15,-3-10 2-15,5-3 0 16,0-14-7-16,4-5-27 0,6-5-28 16,5-10-5-16</inkml:trace>
  <inkml:trace contextRef="#ctx0" brushRef="#br0" timeOffset="18331.0818">23572 10894 1 0,'0'0'0'0,"0"0"0"0,0 0 8 16,0 0 7-16,33-122 4 16,-14 94 7-16,-1 2 3 15,-7 7 1-15,-5 6 4 16,-4 7-5-16,-2 4-10 16,0 2-13-16,0 0-4 15,0 0-2-15,0 0 1 16,0 0-1-16,0 0 0 15,0 0-9-15,0 0 3 16,-15 23-6-16,-10 22 11 16,-8 23 1-16,0 21 0 15,2 16 7-15,4 12-5 16,9 9 1-16,5 2-2 0,10-4 0 16,3-7 1-1,0-12-1-15,25-18 3 0,6-12-4 16,5-11-2-16,-1-14 0 15,3-10-9-15,-3-12 2 16,-3-10-17-16,-8-8-8 16,-1-10-9-16,-8 0 2 15</inkml:trace>
  <inkml:trace contextRef="#ctx0" brushRef="#br0" timeOffset="19521.7408">24212 11151 6 0,'0'0'16'15,"0"0"-4"-15,0 0 9 16,0 0-7-16,0 0-3 15,0 0 0-15,0 0 4 16,4-36-4-16,-4 28-2 16,0 2-4-16,2 0 0 15,-2 2 7-15,0 4-9 16,0-2-1-16,0 2-2 16,0 0-3-16,0 0-3 0,0 2-4 15,0 26-14 1,-6 17 21-16,-11 12 3 0,-2 11 0 15,4 7 4-15,3-2-4 16,8-2 2-16,2-11-2 16,2-12 3-16,0-10-3 15,0-9 0-15,0-9 1 16,2-9 1-16,0-4-2 16,0-6 0-16,1-1-12 15,-1 0-8-15,2 0-3 16,8 0-16-16</inkml:trace>
  <inkml:trace contextRef="#ctx0" brushRef="#br0" timeOffset="19830.8645">24762 11501 73 0,'0'0'0'0,"0"0"-6"15,0 0 5-15,0 0 1 16,0 0-6-16,0 0 6 0,5-8-6 16,-5 18-10-1,-3 26 10-15,-17 12 6 0,-2 9 4 16,-4 3-2-16,1-2 2 15,4-9-2-15,4-7-2 16,3-8 0-16,3-7 0 16,3-6 0-16,4-7-16 15</inkml:trace>
  <inkml:trace contextRef="#ctx0" brushRef="#br0" timeOffset="20414.4952">24958 11278 125 0,'0'0'0'15,"0"0"0"-15,0 0-1 16,0 0-1-16,0 0 2 15,0 0 0-15,83-116 1 16,-65 99 23-16,-5 3 1 16,3 4-9-16,-3 4-15 15,-2 5-1-15,-4 1-2 16,0 0-1-16,1 0-6 16,3 4 4-16,-1 15-2 0,-2 13 5 15,-6 8-8 1,-2 8 2-16,0 4 7 0,-20 7-2 15,-4-1 0-15,0-4 2 16,1-1 1-16,4-12-1 16,3-5 1-16,3-9 0 15,1-10 0-15,7-4 0 16,3-8 0-16,2-1-2 16,0-2 2-16,0-2 2 15,0 0-1-15,0 3 0 16,2-3 0-16,17 2 4 15,8-1 0-15,6 2-2 0,11-3-2 16,3 0 3 0,6 0 0-16,3 0-4 0,0 0 1 15,-7 0-1-15,-9 0-1 16,-15 0 1-16,-10 0-3 16,-9 0 1-16,-3 0-3 15,-3 0 3-15,0 0-7 16,0 0-17-16,0 0-14 15,0 0-1-15</inkml:trace>
  <inkml:trace contextRef="#ctx0" brushRef="#br0" timeOffset="20886.5278">25633 10672 81 0,'0'0'0'0,"0"0"0"16,0 0 0-16,0 0 12 15,0 0 1-15,0 0-1 16,8-50 0-16,0 50-6 15,7 0-6-15,16 0-6 16,15 20 2-16,12 18-2 0,6 20 4 16,-1 18-3-16,-8 14 4 15,-10 14-2-15,-14 9 4 16,-15 7-4-16,-16 11 1 16,0-3 2-16,-27-4-2 15,-12-9 0-15,-5-17 1 16,-5-10 0-16,2-10 0 15,0-6 1-15,3-7 0 16,6-9 0-16,9-12-3 16,7-12 6-16,7-10-3 15,7-6 0-15,4-8 0 16,4-4-6-16,0 0-6 16,0-2-6-16,0-2-2 0,0 2-11 15,0-2 20-15</inkml:trace>
  <inkml:trace contextRef="#ctx0" brushRef="#br0" timeOffset="21697.5151">26736 11071 10 0,'0'0'21'16,"0"0"-11"-16,0 0-1 15,0 0 9-15,0 0 6 16,0 0-3-16,16-40-4 15,-16 40-17-15,0 0 0 16,0 0-7-16,0 1-10 16,-14 31 0-16,-15 15 16 15,-4 17 1-15,0 12 1 16,1 15 2-16,8 7-2 16,7 5-1-16,7-3 0 0,8-4 4 15,2-16-3-15,0-8 1 16,7-10 2-16,10-7-3 15,0-11-1-15,0-14 0 16,-1-10-13-16,-1-10-3 16,5-7-23-16</inkml:trace>
  <inkml:trace contextRef="#ctx0" brushRef="#br0" timeOffset="22200.9987">27037 11209 19 0,'0'0'24'15,"0"0"0"-15,0 0 4 16,0 0-25-16,0 0-3 16,0 0-16-16,7 38 4 15,-7 15 10-15,-7 15 2 16,-4 6 2-16,6 2 1 15,3-7-2-15,2-12 3 16,0-8-4-16,0-14-5 0,0-6-13 16,0-8-19-16</inkml:trace>
  <inkml:trace contextRef="#ctx0" brushRef="#br0" timeOffset="22432.4915">27532 11562 232 0,'0'0'0'16,"0"0"-31"-16,0 0 6 16,0 0-47-16,0 0 47 0,0 0 24 15,-7 84 1-15,-7-52 1 16,-1 1-1-16,1 0 3 15,4 1 0-15,3-7-3 16,5-6-35-16</inkml:trace>
  <inkml:trace contextRef="#ctx0" brushRef="#br0" timeOffset="22896.5615">27819 11275 92 0,'0'0'3'0,"0"0"16"15,0 0-8-15,0 0-11 16,147-68 0-16,-109 66 0 16,-5 2 1-16,-2 0-1 15,-8 0 0-15,-5 17-2 16,-9 10-6-16,-7 3-1 15,-2 5-4-15,0-2 4 16,-23 3-6-16,-4-3-1 16,2-7 12-16,4-4 3 15,8-6 1-15,6-6-1 16,5-4-3-16,2-2 2 16,0-4 2-16,0 1 2 15,2 1 7-15,20 3-5 0,5 1-2 16,2 2-2-16,-2 4 0 15,-10 0 0-15,-3 6-3 16,-7 5 0-16,-7 4-1 16,0 5 0-16,0 3 3 15,-25-4-2-15,-4-3 0 16,-6 1 2-16,-3-7 1 16,5-6 2-16,4-4 0 15,8-3-2-15,8-3 0 16,6-1-25-16</inkml:trace>
  <inkml:trace contextRef="#ctx0" brushRef="#br0" timeOffset="23234.4648">28446 11041 153 0,'0'0'1'16,"0"0"-1"-16,0 0 9 16,0 0 0-16,0 0-8 15,0 0 0-15,19-60-1 16,-9 60-2-16,11 20-10 16,8 26 5-16,14 22 3 0,1 18 2 15,-6 13 2 1,-11 10 0-16,-19 4-3 0,-8 4 1 15,-4-5 2-15,-31-10-3 16,-14-10 2-16,-5-4 0 16,-4-12-7-16,7-12-9 15,7-13 2-15,10-17-9 16,10-9-11-16,5-11 13 16</inkml:trace>
  <inkml:trace contextRef="#ctx0" brushRef="#br0" timeOffset="23542.3494">29317 11926 143 0,'0'0'0'0,"0"0"-33"15,0 0-3-15,0 0-7 16,0 0 43-16,0 0 1 16,-85 120 2-16,56-77 4 15,-7 9 0-15,1 3 3 0,-5-4-8 16,-1-2-2-16,3-6-8 15,7-12-34-15</inkml:trace>
  <inkml:trace contextRef="#ctx0" brushRef="#br0" timeOffset="24202.5771">29771 11175 32 0,'0'0'18'16,"0"0"4"-16,0 0 10 15,53-106 5-15,-46 92-3 0,-4 7-10 16,-3 3-11 0,0 4-13-16,0 0-8 0,0 0-9 15,-21 32-4-15,-10 17 19 16,-9 15 4-16,-1 11-1 16,8 4 0-16,2 6 1 15,7 1 0-15,8-4-2 16,12-4 1-16,4-9-1 15,2-11-3-15,29-10 3 16,11-8-17-16,8-10-13 16,1-6-13-16,-2-12-32 15</inkml:trace>
  <inkml:trace contextRef="#ctx0" brushRef="#br0" timeOffset="24509.6677">30154 11237 154 0,'0'0'0'0,"0"0"0"16,0 0 12-16,0 0-12 15,0 0 0-15,0 0 0 16,0-25 0-16,2 25-2 15,-2 7-8-15,0 23 0 16,0 14 10-16,0 13 1 0,0 2 1 16,0 2 1-16,0-5-2 15,0-10-1-15,0-8 2 16,0-8-1-16,0-8-1 16,0-6-7-16,0-5-17 15,0-4-50-15</inkml:trace>
  <inkml:trace contextRef="#ctx0" brushRef="#br0" timeOffset="24735.237">30613 11526 163 0,'0'0'0'0,"0"0"-4"0,0 0-14 15,0 0-11-15,0 0 22 16,0 0 7-16,-33 111-1 16,15-74 2-16,0 3-1 15,4-1 2-15,1-3-2 16,7-9-15-16,2-4-45 16</inkml:trace>
  <inkml:trace contextRef="#ctx0" brushRef="#br0" timeOffset="25243.5321">31097 11145 195 0,'0'0'4'0,"0"0"-4"16,0 0 11-16,0 0-9 15,0 0-2-15,0 0-6 16,4-54-2-16,-8 58-5 16,-10 20 10-16,-3 10 1 15,-4 10 3-15,3 6-1 16,5 3 1-16,9-3-1 16,4-4 0-16,0-5-10 15,2-2 2-15,16-5-1 0,4-7-1 16,7-10-3-16,2-7-10 15,5-8 5-15,2-2-4 16,-4-2-3-16,-3-18 18 16,-4-8 2-16,-4-2 5 15,-2-5 7-15,-3 6 3 16,-5 4 7-16,-7 7-5 16,-1 12 20-16,-5 5-4 15,0 1-21-15,0 0-7 16,0 0-10-16,0 7-7 15,-3 22 15-15,-16 10 0 16,-1 11 4-16,-3 7 1 0,2 7-3 16,0 1 1-16,1-8-1 15,3 0 0-15,0-11 0 16,4-8-3-16,7-5-33 16,1-12-28-16</inkml:trace>
  <inkml:trace contextRef="#ctx0" brushRef="#br0" timeOffset="25561.6424">31671 10918 191 0,'0'0'2'0,"0"0"-2"15,0 0 0-15,0 0-8 16,0 0-9-16,0 0 6 16,0 0 8-16,62 85 3 15,-41-12-1-15,8 19 1 16,2 4 4-16,0 9-2 16,-6 6-2-16,-12 2 1 15,-13-2-4-15,0-10 2 16,-36-11-1-16,-8-13-1 15,-7-3 0-15,-1-11-15 0,8-8-30 16,11-13-8 0</inkml:trace>
  <inkml:trace contextRef="#ctx0" brushRef="#br0" timeOffset="25957.2123">32676 11171 107 0,'0'0'5'16,"0"0"-5"-16,0 0 23 15,0 0-13-15,0 0-5 16,0 0-2-16,11-64-3 16,-11 64-8-16,-2 24-9 15,-27 16 17-15,-11 18 8 16,-4 10-5-16,-5 8 0 16,1 9 3-16,4 3-1 15,4 5-5-15,9 1 1 16,9-6 0-16,11-10 3 15,11-8-3-15,0-11-1 16,11-9-1-16,13-10-11 0,5-11-6 16,5-10-29-16,-1-13-35 15</inkml:trace>
  <inkml:trace contextRef="#ctx0" brushRef="#br0" timeOffset="26782.0404">32795 11453 11 0,'0'0'38'16,"0"0"-3"-16,0 0-14 15,0 0 3-15,0 0-8 16,0 0 5-16,22-19-1 16,-22 19-11-16,0 0 0 15,0 0-9-15,0 0-1 16,0 0-3-16,0 0-4 15,0 2-9-15,-7 28-2 16,-17 18 19-16,-5 16 1 0,-2 12 3 16,2-4-4-16,4-7 0 15,9-13 3-15,3-12-3 16,7-12 0-16,1-6 0 16,0-6 1-16,3-7-1 15,2-2 0-15,0-6-8 16,0-1-56-16,0 0-19 15</inkml:trace>
  <inkml:trace contextRef="#ctx0" brushRef="#br0" timeOffset="27142.409">33275 11550 74 0,'0'0'0'0,"0"0"5"16,0 0 2-16,0 0-6 15,0 0-1-15,0 0 7 16,0 0-6-16,-4-40-2 16,-5 40-4-16,1 12-3 15,-8 13 7-15,3 11 1 16,4 5 1-16,4 3 2 15,5 2-1-15,0 1 0 0,0-5-2 16,0-4 1-16,0-1-1 16,0-6-1-16,0-1 1 15,-5-5 0-15,-5-6-1 16,-1-5 0-16,-5-5 1 16,1-3-2-16,-4-3-3 15,-3-2-25-15,-3-1-19 16</inkml:trace>
  <inkml:trace contextRef="#ctx0" brushRef="#br0" timeOffset="27336.5977">33283 11494 57 0,'0'0'6'0,"0"0"45"16,162-38-34-16,-100 29-1 15,1 6-16-15,-7-4 1 16,-19 4 1-16,-10 1-2 16,-14 0-1-16,-13 2-19 15,0 0-96-15</inkml:trace>
  <inkml:trace contextRef="#ctx0" brushRef="#br0" timeOffset="27721.0637">33454 11012 24 0,'0'0'6'15,"0"0"34"-15,0 0 3 16,0 0-27-16,0 0-16 16,0 0 1-16,89-22 0 15,-62 26 9-15,0 26-10 16,-7 13-4-16,-1 22-2 16,-5 22 5-16,-1 15 1 0,-4 19 0 15,-7 7 4 1,-2 6-4-16,-15-4 0 0,-39 1-5 15,-21-7-1-15,-23-1 0 16,-14-9-2-16,-12-12-2 16,-1-15-7-16,7-11-12 15,4-16-7-15,7-10 19 16</inkml:trace>
  <inkml:trace contextRef="#ctx0" brushRef="#br0" timeOffset="28896.8876">19871 12468 184 0,'0'0'0'15,"0"0"-14"-15,0 0 3 16,0 0 7-16,0 0 2 16,0 0 2-16,-17-44-2 15,10 44 0-15,-6 10-4 0,-10 20 6 16,-8 13 0-16,-4 12 1 15,-3 14-1-15,-2 5 3 16,1 8-3-16,6 3-2 16,8 5 2-16,10 0 2 15,9-1-2-15,6-8 0 16,0-12 2-16,11-11-2 16,15-8-2-16,8-10-13 15,6-8-8-15,3-10-11 16,3-7-41-16</inkml:trace>
  <inkml:trace contextRef="#ctx0" brushRef="#br0" timeOffset="29204.9153">20139 12743 32 0,'0'0'3'0,"0"0"-1"15,0 0-1-15,0 0 11 16,0 0-11-16,0 0-1 16,-20-8-9-16,11 37 9 0,0 10 0 15,2 8 15-15,1 0-10 16,3 3-1-16,1 0-4 15,2-1 1-15,0-5-1 16,0-7 1-16,0-10-1 16,0-4-9-16,0-11-28 15</inkml:trace>
  <inkml:trace contextRef="#ctx0" brushRef="#br0" timeOffset="29436.43">20457 12869 117 0,'0'0'6'0,"0"0"-6"0,0 0-7 16,0 0 4-16,0 0 0 15,0 0 2-15,-37 59-1 16,24-19 2-16,-3 8 2 15,7 2-2-15,3-4-14 16,3-10-22-16,3-10-17 16</inkml:trace>
  <inkml:trace contextRef="#ctx0" brushRef="#br0" timeOffset="29856.4396">20903 12611 128 0,'0'0'50'0,"0"0"-50"15,0 0-4-15,0 0 3 16,0 0-9-16,0 0 8 16,-22-28 2-16,2 54 0 15,-4 12 1-15,3 14 0 16,3 8-1-16,10 4 1 15,8 3 1-15,0 1-2 16,0-6-3-16,18-4-5 0,11-14-9 16,6-13-11-16,7-13 12 15,6-15-4-15,0-3 3 16,-3-8-1-16,-7-18 15 16,-11-10-11-16,-14-2 14 15,-9 0 2-15,-4 6 12 16,0 8 15-16,-11 10 9 15,-11 6-14-15,-5 4-12 16,-7 4-8-16,-3 0-2 16,1 4-2-16,5 14 0 15,4 4-5-15,5 4-6 16,6 4-20-16,10 0-18 16</inkml:trace>
  <inkml:trace contextRef="#ctx0" brushRef="#br0" timeOffset="30155.8974">21360 12300 175 0,'0'0'0'16,"0"0"-32"-16,0 0-1 15,0 0 21-15,0 0 9 0,42 154 3 16,-2-67 0-16,5 21 3 16,-7 22-3-16,-13 21 2 15,-19 5-1-15,-6-6-1 16,-16-14 2-16,-22-21-2 16,-6-16 0-16,-7-17 0 15,-3-16-4-15,-4-11-2 16,3-16-15-16,-1-11-31 15</inkml:trace>
  <inkml:trace contextRef="#ctx0" brushRef="#br0" timeOffset="31251.6253">22541 12591 36 0,'0'0'45'16,"0"0"-20"-16,0 0-3 0,0 0-8 16,0 0-3-1,0 0-3-15,9-25-5 0,-9 25-1 16,0 0 4-16,0 0-5 15,0 0-1-15,0 0-3 16,0 0-8-16,-11 33 1 16,-16 17 6-16,-6 17 4 15,1 16 3-15,3 9 0 16,7 7-3-16,9 2 0 16,3-2 2-16,10-9-1 15,0-9 1-15,3-11-2 16,17-10 0-16,7-8 1 0,-3-12 1 15,5-9-1 1,-4-12-1-16,-3-6-1 0,2-7-4 16,-3 0-7-16,-6-5-2 15,-5 2-19-15,-6-3 16 16,-4 0-4-16,0 0-1 16,0 0 3-16,0 0 3 15</inkml:trace>
  <inkml:trace contextRef="#ctx0" brushRef="#br0" timeOffset="32945.5182">22936 13002 5 0,'0'0'26'15,"0"0"5"-15,0 0 0 16,0 0 1-16,0 0-15 15,37-106 21-15,-16 83-24 16,2 3-11-16,6 4-3 0,0 2 1 16,5 2 0-16,4 4-1 15,4 4-2-15,-2 4-3 16,-4 0 2-16,-2 0 0 16,-8 3-7-16,-6 9-6 15,-7 7 10-15,-3 6-6 16,-10 4 5-16,0 10-2 15,0 5 8-15,-23 6 1 16,-4 4-1-16,-2-1 2 16,0-6-1-16,-2-3 1 15,0-1-1-15,-2-3 2 16,4 0-2-16,-3-4 2 16,5-4-2-16,6-6 1 0,3-8-1 15,7-6 0-15,3-6 1 16,6-2-1-16,2-4 4 15,0 0-2-15,0 0-1 16,0 0-1-16,0 0 3 16,0 0-3-16,0 0 1 15,0 0 0-15,0 0-1 16,0 0 5-16,0 0-3 16,0 0 2-16,0 0 4 15,0 0-4-15,0 0 2 16,0 0-3-16,0 0 0 15,0 0 2-15,0 0-1 0,0 0 1 16,0 0-1-16,0 0-2 16,0 0 0-16,0 0-2 15,0 0 0-15,0 0 0 16,0 0-1-16,0 0 1 16,0 0 3-16,0 0-3 15,0 0-2-15,0 0 2 16,0 0 2-16,0 0-2 15,0 0 0-15,0 0-2 16,0 0 1-16,0 0 1 16,0 0-2-16,0 0 2 15,0 0 0-15,0 0 0 0,0 0 0 16,0 0 0-16,0 0 1 16,0 0-1-16,0 0 0 15,0 0 1-15,0 0-1 16,0 0 1-16,0 0-1 15,0 0 0-15,0 0 3 16,0 0-2-16,0 0 1 16,0 0-1-16,0 0 2 15,0 0-3-15,0 0 3 16,0 0 0-16,0 0-3 16,0 0 1-16,0 0-1 15,0 0 1-15,0 0-1 16,0 0 1-16,0 0-1 15,0 0 0-15,0 0-2 16,0 0 2-16,0 0-1 0,2 0 0 16,-2 0-1-16,4 0 2 15,2 0 2-15,1 0-1 16,8 0-1-16,7 0 1 16,9 0 0-16,14 0 0 15,10 0-1-15,13 0 2 16,9 0-2-16,8 0 0 15,-2 2 0-15,-14 4 0 16,-13 0-3-16,-21 0-2 16,-17-2 3-16,-11-1 1 15,-7-3-2-15,0 0 3 16,0 0 0-16,0 0 3 0,0 0-3 16,0 0 0-16,0 0 1 15,0 0-2-15,0 0 1 16,0 0-14-16,0 0-4 15,0 0 1-15,0 0-8 16,0 0-19-16,0 0-6 16,0 0 7-16</inkml:trace>
  <inkml:trace contextRef="#ctx0" brushRef="#br0" timeOffset="33387.5695">24041 13258 28 0,'0'0'0'16,"0"0"1"-16,0 0-1 15,0 0 6-15,0 0 15 0,0 0 17 16,31-30-4-16,-29 30-19 16,-2 0-14-1,2 0-1-15,-2 0-2 0,0 0-3 16,0 0-6-16,0 23 2 15,0 10 8-15,0 16-1 16,0 7 2-16,-20 8 0 16,-5-1 2-16,4 0 0 15,-2-6-1-15,3-9 3 16,9-10-4-16,-1-8 0 16,3-10-1-16,7-6-7 15,-2-6-26-15,2-6-24 16</inkml:trace>
  <inkml:trace contextRef="#ctx0" brushRef="#br0" timeOffset="33982.2849">24286 13070 37 0,'0'0'0'0,"0"0"-12"15,0 0 11-15,0 0 1 16,115-67 6-16,-68 53 32 16,2 5-11-16,4 7-12 15,5 2-9-15,-4 0-6 16,-8 13 0-16,-10 10-4 16,-11 2-2-16,-9 2-2 15,-12 7-9-15,-4 6 6 16,0 6 8-16,-22 2 3 15,-12-2 0-15,-6 2 0 0,-3-7 0 16,4-7 1 0,3-8-1-16,9-8 0 0,7-4 1 15,7-6 3-15,6-5-1 16,5 0 1-16,2-3 1 16,0 0 4-16,0 0 3 15,0 0 8-15,0 0 9 16,27 0-10-16,17 0-12 15,14-9-7-15,11 2 1 16,7-1 3-16,-2 2-4 16,-10 4-4-16,-10 0-8 15,-19 2-22-15,-12 0-7 16,-12-2 18-16,-7 2-13 0</inkml:trace>
  <inkml:trace contextRef="#ctx0" brushRef="#br0" timeOffset="34334.416">25112 12771 180 0,'0'0'5'16,"0"0"-5"-16,0 0-9 15,0 0-7-15,0 0 7 16,0 0 1-16,24 2 3 0,1 33 5 16,4 16 0-16,2 24-2 15,-4 21 3-15,-14 13-1 16,-13 5 1-16,0-6-1 16,-19-10 0-16,-18-8-3 15,-3-12 2-15,-4-8 1 16,-1-9 1-16,3-11 0 15,2-11-1-15,9-9-5 16,7-13-7-16,3-7 0 16,8-6-15-16,-1-4-18 15,6 0 10-15</inkml:trace>
  <inkml:trace contextRef="#ctx0" brushRef="#br0" timeOffset="35294.191">26346 12861 12 0,'0'0'7'0,"0"0"0"16,0 0 17-16,0 0 6 16,0 0-7-16,0 0-12 15,0-3-7-15,0 3-4 16,0 0-2-16,0 0-4 0,0 0 0 16,0 0 2-1,0 0 1-15,0 0 1 0,0 0 1 16,0 0 1-16,-2 3 3 15,-7 4-2-15,-2 3-1 16,0-1 0-16,0 4 1 16,0 1 4-16,1 0-5 15,0 4 1-15,1 2 1 16,-1 0 1-16,2 4-2 16,-1 7 0-16,-5 11 1 15,1 14 2-15,-5 12 0 16,3 8 2-16,4 2-3 15,4-4 1-15,7-1-1 16,0-8-3-16,0-6 1 0,9-5-1 16,6-8 4-16,-1-10-2 15,1-8 1-15,2-8-3 16,-7-6 2-16,-1-4 1 16,-7-4-2-16,0-5-1 15,-2-1 2-15,0 0 1 16,0 3-2-16,0-3 1 15,0 0 4-15,0 0-4 16,0 0 0-16,0 0-1 16,0 0 1-16,0 0-1 15,0 0 5-15,0 0-1 16,0 0-1-16,0 0 2 0,0 0-2 16,0 0 1-16,0 0-1 15,0 0-2-15,0 0 2 16,0 0-4-16,0 0-2 15,0 0 2-15,0 0 0 16,0 0 2-16,0 0-2 16,0 0 0-16,2 0 0 15,-2 0-2-15,0 0 0 16,0 0 2-16,0 2 0 16,4-2-4-16,-4 0 0 15,0 0-5-15,0 0-7 16,0 0-7-16,0 0-15 15,0 0-24-15,0 0 6 0</inkml:trace>
  <inkml:trace contextRef="#ctx0" brushRef="#br0" timeOffset="35902.1152">26886 13216 22 0,'0'0'45'0,"0"0"-13"15,0 0-17-15,0 0-5 16,131-106 3-16,-102 93 1 16,0 7-14-16,-4 5 4 15,-7 1-3-15,1 0-1 16,-3 0-5-16,-5 1 2 16,2 18-4-16,-6 4 1 15,-2 4 0-15,-5 11 0 16,0 4-1-16,-18 5 0 15,-18 5 5-15,-16 0 2 16,-8-2-2-16,1-4 2 0,3-8 0 16,9-5 1-16,14-12-1 15,10 0 1-15,10-7-1 16,4-2 2-16,5-1-2 16,1-1 2-16,3-2-2 15,0 1 1-15,0-4 5 16,3 2-2-16,19-1 12 15,13-4 3-15,17 1-3 16,10 0 0-16,7 1-5 16,-7-2-5-16,-10 1-6 15,-17 0-1-15,-16-2-3 16,-11 1-5-16,-6 1 1 16,-2-3-3-16,0 0 0 0,0 0-7 15,0 0-17-15,0 0-15 16,0 0-9-16</inkml:trace>
  <inkml:trace contextRef="#ctx0" brushRef="#br0" timeOffset="36164.7645">27559 13623 162 0,'0'0'0'0,"0"0"-15"0,0 0 10 16,0 0-1 0,0 0 6-16,0 0-1 0,2 0-2 15,-16 10-9-15,-8 19 10 16,-7 11 2-16,-2 5 2 16,4 4 2-16,3-1-3 15,6-6-1-15,4-6-5 16,4-4-9-16,3-9-17 15,4-10-20-15</inkml:trace>
  <inkml:trace contextRef="#ctx0" brushRef="#br0" timeOffset="37342.4028">28055 13321 210 0,'0'0'0'0,"0"0"-12"15,0 0 11-15,0 0-7 16,0 0-15-16,141-94 21 16,-107 92 2-16,-1 2 4 15,-2 0-2-15,-2 3-2 16,-2 20-6-16,-12 4 3 15,-9 6-5-15,-6-1-6 16,-8 6-3-16,-28-4 0 0,-7 0 3 16,-3-6 7-16,8-3 4 15,7-8 3-15,13-5 0 16,12-4 0-16,1-4 0 16,5-1 1-16,0-3 1 15,0 0 6-15,0 0-1 16,0 0 10-16,0 0-4 15,0 0-6-15,0 0-5 16,9 0-2-16,-5 0 0 16,-2 0-3-16,-2 0 0 15,0 0 2-15,0 0-1 16,0 0-5-16,0 0 2 0,0 0 0 16,0 0 2-16,0 1 3 15,0 1-2-15,0 1 2 16,0-2-1-16,0 1 0 15,0 1 1-15,-2-3-1 16,0 0 1-16,2 0 2 16,0 1-1-16,0-1 2 15,0 0 0-15,0 0 0 16,0 0 0-16,0 0 3 16,0 0-1-16,0 0 2 15,0 0-3-15,0 0-3 16,0 0-1-16,0 0 0 15,0 0 0-15,0 0 0 0,0 0 0 16,0 0 1-16,0 0 0 16,0 0-1-16,0 0 0 15,0 0 1-15,0 0-1 16,0 0 0-16,0 0 0 16,0 0-1-16,0 0-1 15,0 0 2-15,0 0 1 16,0 0-1-16,0 0 2 15,0 0-2-15,0 0 3 16,0 0-2-16,0 0 0 16,0 0 2-16,0 0-2 15,0 0-1-15,0 0 1 0,0 0-1 16,0 0 1-16,0 0-1 16,0 0 0-16,0 0 1 15,0 0-1-15,0 0-1 16,0 0 1-16,0 0-1 15,0 0 1-15,0 2 0 16,0-2-1-16,0 0 0 16,0 0 1-16,0 0 0 15,0 0-2-15,0 0 2 16,0 0 0-16,0 0 0 16,0 0 0-16,0 0 0 15,0 0 0-15,0 0 0 16,0 0 2-16,0 0-2 15,0 0 0-15,0 0 0 16,0 0 0-16,0 0 0 0,0 0 0 16,0 0-3-16,0 0 3 15,0 0-1-15,0 0 1 16,0 0 0-16,0 0 0 16,0 0 0-16,0 0 1 15,0 0-1-15,0 0 1 16,0 0 1-16,0 0-2 15,0 0 0-15,0 0-2 16,0 0 1-16,0 0-1 16,0 0-3-16,0 0-6 15,0 0-12-15,0 0-22 16</inkml:trace>
  <inkml:trace contextRef="#ctx0" brushRef="#br0" timeOffset="38693.4426">28296 13150 35 0,'0'0'38'0,"0"0"-16"15,0 0-8-15,0 0 2 16,0 0-2-16,0 0-9 15,5 0-5-15,-5 0-6 16,0 14-7-16,-19 12 7 16,-14 11 6-16,-13 8 3 15,-8 4 4-15,-4-1 3 16,2-1-2-16,8-4-6 0,7-5-1 16,7-8 2-16,8-2-3 15,10-8 1-15,6-2 0 16,0-6 0-16,6-3-1 15,2-5 1-15,2-3 2 16,0-1-2-16,0 0 4 16,0 0 1-16,0 0 0 15,0 0 1-15,4 0 5 16,18 0-1-16,7 0-7 16,0 0-3-16,-4 0 0 15,-8 0-1-15,0 0-2 16,-2-4 2-16,-1-2-2 15,-1-1-3-15,-3-2-1 0,4-1-6 16,1 0 3-16,1-2-3 16,5-2-1-16,-2-2-10 15,2 0 10-15,-4-2 8 16,-3-2-4-16,-3 2 9 16,-5-2 0-16,1 0 8 15,-2 0 1-15,-1-2 2 16,0 0 12-16,-1 0-7 15,-1 0-4-15,-2 2 6 16,2 1-1-16,-2 5-5 16,0 7 1-16,0 4 2 15,0 3-1-15,0 0-9 0,0 0-5 16,2 0 0-16,-2 0-3 16,0 3-9-16,0 26 1 15,0 16 4-15,-11 23 7 16,-4 11 1-16,-5 14 2 15,-1 1 1-15,2-1-3 16,1-4 1-16,-3-8 0 16,6-9 2-16,1-9 0 15,6-13 0-15,1-16-2 16,3-11-2-16,4-15 3 16,0-3-3-16,0-5 4 15,0 0 4-15,0 0 0 16,0 0 3-16,0-11-11 15,0-14-17-15,13-14-27 16,3-2-11-16,-3-5-23 0,5-1-23 16</inkml:trace>
  <inkml:trace contextRef="#ctx0" brushRef="#br0" timeOffset="39142.469">28828 12941 129 0,'0'0'0'0,"0"0"0"16,0 0 2-16,0 0 3 15,0 0-2-15,0 0 17 16,34-58 7-16,-32 58-3 15,0 0-14-15,6 0-10 16,4 7-7-16,7 29-2 16,4 22 8-16,-2 24 1 15,-13 18-2-15,-8 5-1 16,0 2 3-16,-12 0 2 16,-22 1 2-16,-7-5-2 15,-1-5-2-15,-2-8 1 16,6-12 0-16,4-10 1 15,5-9-2-15,10-13 1 0,1-9 1 16,7-4-2 0,1-11 0-16,6-4 0 0,0-5 0 15,1-6 0-15,3-3-14 16,0-4-10-16,0 0 8 16,0 0 0-16,0 0-13 15,0 0-15-15,17 0-12 16</inkml:trace>
  <inkml:trace contextRef="#ctx0" brushRef="#br0" timeOffset="39777.7294">29965 13277 24 0,'0'0'31'0,"0"0"-2"16,0 0-7-16,0 0-9 15,0 0-1-15,0 0-4 16,2-16-4-16,-2 16-4 16,0 0-4-16,-2 0 2 0,-16 0 1 15,-8 11 1 1,-5 18 0-16,-8 15 6 0,-3 8-3 16,0 12 2-16,-1 6-1 15,3 4-4-15,7 5 6 16,8-5-4-16,9-4-1 15,10-7 0-15,6-6 2 16,0-7 0-16,6-5 0 16,14-14 0-16,3-3 1 15,0-8 0-15,-4-5-4 16,-3-5 2-16,-1-4-1 16,-3 0-2-16,-3-6 0 15,-3 0-10-15,3 0-14 16,0 0-13-16,2 0-18 15</inkml:trace>
  <inkml:trace contextRef="#ctx0" brushRef="#br0" timeOffset="40677.9995">30248 13602 28 0,'0'0'0'0,"0"0"11"16,0 0 26-16,0 0-24 16,0 0-1-16,0 0 3 15,100-107-7-15,-80 97-2 16,-2 4 12-16,0 2-13 16,0 0-5-16,6 4-3 15,0 0 3-15,3 0-1 16,0 0 1-16,-5 1-1 15,-4 6-3-15,-9-1 3 16,0 2 0-16,-7-2-4 0,0 0-4 16,-2 0 1-16,0-1 4 15,0 6-1-15,0 3 1 16,0 3 2-16,-4 2 2 16,-9 7 1-16,-10 3-1 15,-3 1-1-15,-8 2 1 16,-1 0 0-16,-3-5 1 15,2-2-1-15,2-1 0 16,3-2 0-16,0 4 4 16,-2-2-3-16,1-2 0 15,3 0 1-15,3-6 0 16,4-4-2-16,-1 0 1 0,1-2 2 16,2-1 5-16,2-3-6 15,2-3 5-15,5 1-7 16,3-1 0-16,1 1 0 15,0 1 1-15,2-5-1 16,3 5-1-16,2-5 1 16,0 1 2-16,0 2-2 15,0-3 5-15,0 0 1 16,0 0-3-16,0 0 4 16,0 0-1-16,0 1 1 15,11 2 4-15,16 3-1 16,16 0-3-16,10 0 3 15,7 4-4-15,2-2 0 0,-4 2 1 16,-6-2-6 0,-12-3 3-16,-13 1-3 0,-7-3 0 15,-7-2-1-15,-7 2 0 16,0-3 2-16,-6 0-2 16,0 0 3-16,0 0-3 15,0 0 0-15,0 0-1 16,0 0-2-16,0 0-15 15,0 0-15-15,0 0-32 16,2 0-44-16</inkml:trace>
  <inkml:trace contextRef="#ctx0" brushRef="#br0" timeOffset="40979.3762">30877 14043 73 0,'0'0'1'0,"0"0"3"16,0 0 10-16,0 0 7 16,0 0-2-16,0 0-9 15,0-13-10-15,0 13-7 16,-6 22-12-16,-15 10 19 15,-11 12 1-15,-6 6-1 16,2 3 3-16,1-1 0 0,4-2-3 16,4-4-3-16,7-10-3 15,6-8-17-15,8-7-14 16,6-8-13-16</inkml:trace>
  <inkml:trace contextRef="#ctx0" brushRef="#br0" timeOffset="41668.9027">31556 13571 18 0,'0'0'38'0,"0"0"-1"16,0 0-4-16,0 0-8 15,0 0-12-15,0 0-13 16,6-30-4-16,-6 30-6 16,-4 0-1-16,-18 20 10 15,-12 10 1-15,-3 8 5 16,-4 13-5-16,1 3 6 15,0 6-6-15,7-2 2 16,4-2 2-16,8-2-4 16,9-5 1-16,9 1 3 15,3-10-2-15,0-8 2 0,24-4-3 16,5-11 0 0,7-4 4-16,4-5-4 0,2-8 0 15,-2 0-1-15,-3 0 0 16,-11-18 4-16,-2-4-4 15,-6-6 1-15,-5-2-1 16,-3 0 4-16,-8 6-3 16,-2 5 5-16,0 7-5 15,-18 7-1-15,-9 1-4 16,-8 4 3-16,-5 0-1 16,-5 0-4-16,-4 14 5 15,0 4-2-15,5 5-2 16,3 4-9-16,8-2-16 0,4 2-10 15,9-4-12 1</inkml:trace>
  <inkml:trace contextRef="#ctx0" brushRef="#br0" timeOffset="42082.9132">32169 13355 104 0,'0'0'3'0,"0"0"-3"15,0 0 11-15,0 0-3 16,0 0 9-16,0 0 19 15,0-22-11-15,0 22-11 16,0 0-14-16,4 19-8 16,9 18-4-16,5 23 11 15,-3 22-3-15,-6 19 4 16,-9 8-1-16,0 6 1 16,-35 0-3-16,-16-3 2 15,-19-4 1-15,-14-6 1 16,-11-12-1-16,-13-9 2 15,2-19-2-15,2-9 2 0,9-12-4 16,5-9-19 0,15-5-37-16,15-6 1 0,11 1 2 15</inkml:trace>
  <inkml:trace contextRef="#ctx0" brushRef="#br0" timeOffset="45766.3719">18038 14166 25 0,'0'0'0'16</inkml:trace>
  <inkml:trace contextRef="#ctx0" brushRef="#br0" timeOffset="46168.5225">18038 14166 23 0,'-9'-94'13'0,"9"91"-12"15,0 0 5-15,0 3 1 16,0 0-4-16,0 0 7 16,0 0 6-16,0 0 4 15,-3 0-5-15,1 0-10 16,-4 0-5-16,-9 0-8 15,-10 18 4-15,-10 13 4 16,-8 13 0-16,-2 11 3 16,5 6 12-16,2 7-5 15,7 8-3-15,6 4-1 0,8 12-6 16,8 0 2-16,6-9-1 16,3-2 1-16,5-17-1 15,19-9 0-15,5-9 3 16,0-4 0-16,2-9 0 15,-2-7 3-15,-2-3-6 16,-4-7 4-16,-8-5-1 16,-5-9-4-16,-6 1 2 15,0-3-1-15,-4 0 3 16,2 0-3-16,-2 0-1 16,0 1-1-16,0-1-5 15,0 0-11-15,0 0 2 16,0 0-3-16,0 3-1 15,0-3-15-15,0 0-9 16</inkml:trace>
  <inkml:trace contextRef="#ctx0" brushRef="#br0" timeOffset="47062.4561">18236 14387 31 0,'0'0'29'16,"0"0"-9"-16,0 0 0 15,0 0 2-15,0 0-6 16,0 0-13-16,94-98-3 15,-72 88 1-15,5 2-1 16,0 6-4-16,2 2 2 16,2 0-5-16,-5 6 0 15,1 10 5-15,-2 8 0 0,-5-2 0 16,-5 2-3-16,-11 5-2 16,-4 0 3-16,0 5 3 15,-13-3 0-15,-11 1 1 16,-5-8 1-16,2-4 0 15,7-6 2-15,4-5-3 16,10-6 1-16,4-3 0 16,2 0 1-16,0 0 7 15,0 0-5-15,0 0-4 16,6 0-3-16,12 0 2 16,7 5 1-16,1 1 0 15,-1 3-2-15,-7 5 0 16,-3 2-5-16,-3 2-6 15,-4 5 7-15,-1-2 2 16,-5 2 0-16,-2-1 0 0,0 1 3 16,-9 1-2-16,-15-2 3 15,-7 0 0-15,-3-4 3 16,1-2 4-16,0-5-3 16,6-3-1-16,0 0-1 15,4-2 0-15,0 2-2 16,-4-4 0-16,2 1-5 15,-4-1-7-15,4 1-1 16,8-5-17-16,7 0-1 16</inkml:trace>
  <inkml:trace contextRef="#ctx0" brushRef="#br0" timeOffset="47385.019">19071 14556 85 0,'0'0'62'0,"0"0"-62"16,0 0-27-16,0 0 24 15,0 0-5-15,0 0 4 16,0-16-2-16,0 16-6 15,0 18 6-15,0 15 6 0,-2 17 3 16,-13 7 2 0,1-3 0-16,-1-4-5 0,1-9 3 15,4-10-2-15,1-6 0 16,1-8-1-16,6-6 0 16,2-5-11-16,0-4-20 15,0-2-25-15</inkml:trace>
  <inkml:trace contextRef="#ctx0" brushRef="#br0" timeOffset="47893.5292">19628 14252 181 0,'0'0'0'15,"0"0"-26"-15,0 0 3 16,114-59 10-16,-53 53 13 16,1 6 3-16,0 0-3 15,-4 12-4-15,-6 18-1 16,-14 10 1-16,-12 6 0 16,-21 8-9-16,-5-1-28 15,-27-3 18-15,-25-4 6 16,-12-12 17-16,-3-12 3 15,5-10 9-15,8-9 10 16,21-3 3-16,18 0 5 0,15-10 17 16,4-11 10-16,40-1-57 15,18 2-4-15,10 10 1 16,-1 7 1-16,-8 3-1 16,-10 3 1-16,-6 21-3 15,-4 4 3-15,-8 7-2 16,-6 6 2-16,-7 2-3 15,-13 1-3-15,-9-4 4 16,0-4-4-16,-16-4 7 16,-24-6 1-16,-11-2 1 15,-14-6 1-15,-3-6 3 16,-3-6-3-16,1-6 0 0,17 0-2 16,12 0 1-16,12 0-1 15,10 0-10-15,7 0-52 16</inkml:trace>
  <inkml:trace contextRef="#ctx0" brushRef="#br0" timeOffset="48255.2945">20347 13966 311 0,'0'0'0'0,"0"0"-59"15,0 0 2-15,0 0 1 16,0 0 49-16,126 45 7 16,-70 1 3-16,1 11-3 15,1 14 0-15,-4 19 0 16,-7 17 0-16,-15 23 0 15,-24 8 0-15,-8 1 0 16,-18-6 1-16,-26-22-3 16,-12-17 0-16,-9-16 1 15,-3-15 1-15,-6-15 3 0,0-12-2 16,8-9-1-16,8-15-1 16,8-3-32-16,10-9-33 15</inkml:trace>
  <inkml:trace contextRef="#ctx0" brushRef="#br0" timeOffset="48629.4789">21427 14048 100 0,'0'0'0'0,"0"0"-36"16,0 0 28-16,0 0 1 16,0 0 1-16,-118 23 6 15,85 8 1-15,3 12 17 16,1 13 8-16,7 12-15 15,7 10-3-15,5 11-3 16,10 11-1-16,0 3 0 16,18 2-1-16,20-6-1 15,7-13 2-15,10-7-3 16,5-12 3-16,6-10-4 0,3-13 0 16,-1-15-17-16,-1-12-46 15</inkml:trace>
  <inkml:trace contextRef="#ctx0" brushRef="#br0" timeOffset="49132.419">21683 14464 198 0,'0'0'0'0,"0"0"-36"0,0 0 16 16,136-67-3-16,-69 61 3 16,-2 6 15-16,-15 0 0 15,-7 12 4-15,-9 12-5 16,-12 8-12-16,-9 6 9 16,-13 5 5-16,0 3-2 15,-13 2 4-15,-20-3-3 16,-8-8 5-16,1-13 0 15,3-10 3-15,12-10 4 16,11-1 8-16,10-3 23 16,4 0 3-16,2-4-11 15,31-14-30-15,19 0-35 0,12 9 20 16,3 9 15 0,-5 0-2-16,-6 15-2 0,-15 10 4 15,-13 6-5-15,-12-3 3 16,-14-1-2-16,-2 3-2 15,-18-1 1-15,-18 1 5 16,-10-8 6-16,-3-5 7 16,2-2-4-16,0-7-2 15,5-4 1-15,11-2-7 16,2-2 4-16,9 0-5 16,2 0-15-16,4 0-28 15,8 0-17-15</inkml:trace>
  <inkml:trace contextRef="#ctx0" brushRef="#br0" timeOffset="49417.3356">22516 14783 28 0,'0'0'3'16,"0"0"11"-16,0 0 9 15,0 0-7-15,0 0 1 16,0 0-15-16,0-12-2 16,0 24-12-16,-11 20 12 15,-11 10 6-15,-1 10 4 16,2 1-4-16,0 0-2 0,7-3-2 16,4-6 1-16,3-7-3 15,5-7 0-15,2-10 0 16,0-8-11-16,4-7-15 15,19-5-22-15</inkml:trace>
  <inkml:trace contextRef="#ctx0" brushRef="#br0" timeOffset="49882.345">23138 14377 213 0,'0'0'0'0,"0"0"-22"16,0 0 15-16,0 0-1 15,0 0 0-15,-131-13 0 16,104 40 8-16,0 9 2 16,-2 13 9-16,5 9 1 15,1 12-8-15,3 6 1 16,9 1-4-16,5-5 4 15,6-13-5-15,0-6 3 16,4-9-2-16,18-4-1 16,7-10 6-16,4-8-6 15,10-8 1-15,9-9-1 0,5-5-13 16,3 0-4 0,-4-19-7-16,-11-4 16 0,-12-4-5 15,-16 4 9-15,-7 4 4 16,-10 5 0-16,0 5 17 15,-16 2-5-15,-15 3-12 16,-3 4 1-16,-3 0 4 16,1 0 6-16,3 15-8 15,-1 8 2-15,5 3-4 16,5-2-1-16,1-2-1 16,5-4-19-16,7-6-16 15,5-1-16-15</inkml:trace>
  <inkml:trace contextRef="#ctx0" brushRef="#br0" timeOffset="50294.0072">23490 14183 239 0,'0'0'0'16,"0"0"-20"-16,0 0 19 15,0 0 1-15,0 0-8 16,0 0 6-16,69-42 2 0,-31 42 0 16,-5 18-1-16,0 22-2 15,6 25-1-15,-6 23 3 16,-6 26 1-16,-9 17 0 15,-16 11-1-15,-2-4 4 16,-18-7-5-16,-20-16 4 16,-6-16-3-16,-8-11 2 15,2-14-1-15,-4-10 3 16,4-14-3-16,8-10 1 16,5-7-1-16,8-16 0 15,13-4 0-15,9-8-12 16,5 0-14-16,2-5-2 15,0 0-11-15,0 0-35 16</inkml:trace>
  <inkml:trace contextRef="#ctx0" brushRef="#br0" timeOffset="50902.2914">24764 14364 120 0,'0'0'17'16,"0"0"-10"-16,0 0 13 16,0 0 5-16,0 0-7 15,0 0 6-15,7-45-16 16,-7 45 1-16,0 0-9 16,0 0-3-16,-7 22-9 15,-24 19 12-15,-11 18 2 16,-3 20 0-16,5 19 5 15,9 11-6-15,11 7 4 16,9-1-3-16,11-7 0 0,0-5-1 16,2-10 2-1,25-9-3-15,4-12 0 0,7-17 0 16,-1-5-1-16,0-12-5 16,-4-6 5-16,-9-10-6 15,-10-10 2-15,-8-6 4 16,-6-6-4-16,0 0 3 15,0 0 2-15,0 0 0 16,0 0-2-16,0 0-1 16,0 0 0-16,0 0-3 15,0 0 6-15,0 0-3 16,0 0 3-16,3 0-1 0,-3 4-7 16,0-4-10-16,0 0-13 15,0 0-8-15,0 1-10 16,0 2 2-16</inkml:trace>
  <inkml:trace contextRef="#ctx0" brushRef="#br0" timeOffset="52768.4721">25255 14995 81 0,'0'0'0'15,"0"0"-61"-15,0 0 41 16</inkml:trace>
  <inkml:trace contextRef="#ctx0" brushRef="#br0" timeOffset="53856.06">25255 14995 23 0,'-21'0'20'16,"21"0"-15"-16,0 0-5 15,0 0-4-15,0 0-1 16,0 0 4-16,0 0 1 16,0 0 0-16,0 0 3 15,0 0-2-15,0 0-1 16,0 0 1-16,0 0 0 15,0 0-1-15,0 0 0 16,0 0 0-16,0 0 0 0,0 0 0 16,0 0 0-16,0 0-1 15,0 0 1-15,0 0 0 16,0 0 0-16,0 0-2 16,0 2 0-16,0 5 0 15,0-3 1-15,0-3 1 16,6 5 1-16,0 0-1 15,-2 0-1-15,1-2-5 16,-5-2 0-16,0-2-1 16,0 0 7-16,2 0 1 15,-2 0 3-15,0 0-3 16,0 0 0-16,0 0-1 0,0 0 1 16,0 0-1-16,0 0 1 15,0 0 1-15,0 0-1 16,0 0 0-16,0 0 1 15,0 0 2-15,0 0 1 16,0 0 2-16,0 0-1 16,2 0 1-16,-2 0 2 15,2 0 1-15,2 0-3 16,4 0-3-16,-4 0-3 16,0 0-1-16,1 0 1 15,-5 0 1-15,2-2 1 16,-2 0 3-16,2-2 7 15,0 0 1-15,0-2-8 0,3 2-1 16,-2 1 3-16,-1 3-2 16,0 0 0-16,-2-4-2 15,0 4-3-15,0 0 0 16,0 0-1-16,0 0 0 16,0 0 0-16,0 0 0 15,0 0 0-15,0 0-1 16,0 0-3-16,0 0-5 15,0 5-1-15,-2 17 4 16,-14 12 6-16,1 3 7 16,-3-2 2-16,5 5-4 15,-1-4-2-15,7-1 1 0,5 1-4 16,2-4 1-16,0-2 5 16,17 7-3-16,10-12-3 15,0 0 4-15,0-10-4 16,2-5 1-16,2-4-1 15,0-6 1-15,-2 0 1 16,-4 0-2-16,-5-10 1 16,-2-8 1-16,-2-4-2 15,-3-5 0-15,-5 0 2 16,-1 1-2-16,-2 4 3 16,-3 3 8-16,0 6 4 15,-2 3-9-15,0 6-5 16,0 1 0-16,3 3-1 15,-3 0-1-15,0 0 0 16,0 0 1-16,0 0-2 0,0 0-7 16,0 0 0-16,0 13-1 15,-16 13 10-15,-4 9 0 16,2 11 0-16,0 0 3 16,5 2 0-16,4-4-3 15,-1-4 0-15,6-4 5 16,2-9-4-16,0-4 1 15,2-5 2-15,-2-6-4 16,2-4 2-16,0-2-2 16,0-6 0-16,0 4 0 15,0-4-15-15,0 0-24 16,0 0-33-16,0 0-16 0</inkml:trace>
  <inkml:trace contextRef="#ctx0" brushRef="#br0" timeOffset="54148.3845">25957 15333 236 0,'0'0'0'15,"0"0"-23"-15,0 0 5 16,0 0-7-16,0 0 0 15,0 0 25-15,-12-23 0 0,8 23 0 16,-3 14-10-16,-8 14 9 16,-5 10 1-16,-3 5 7 15,4-3-6-15,0-1 0 16,3-7-1-16,3-2 1 16,5-3 0-16,-2-7-1 15,6-4-2-15,2-2-18 16,2-6-46-16</inkml:trace>
  <inkml:trace contextRef="#ctx0" brushRef="#br0" timeOffset="54718.372">26159 15061 207 0,'0'0'0'16,"0"0"-4"-16,0 0-5 15,0 0-35-15,0 0 25 16,0 0 19-16,0-14 1 16,0 14-1-16,0 14-8 15,-11 16 8-15,0 15 5 16,0 6 1-16,4 2-3 0,3-7-2 15,4-6 2 1,0-10-2-16,0-7 0 0,0-12 4 16,11-1-4-16,9-6 0 15,11-4 3-15,11 0-4 16,14-2-4-16,2-17-13 16,2-14 5-16,-8-1 2 15,-15 2-8-15,-10 0 4 16,-14 10 14-16,-6 10 27 15,-7 3 3-15,0 8-7 16,0-2-16-16,0 3-7 16,0 0 0-16,0 0-3 15,-5 0-4-15,-12 17 7 16,-3 4-1-16,-3 8 0 0,2 5 1 16,-2 6 2-16,3 4 8 15,2 6 1-15,2-4-8 16,10 6 0-16,-1-10-1 15,7-1 0-15,0-7-1 16,0-16-1-16,0-4-1 16,0-6-15-16,0-8-19 15,0 0-24-15,0 0-10 16</inkml:trace>
  <inkml:trace contextRef="#ctx0" brushRef="#br0" timeOffset="55043.3615">26714 14766 236 0,'0'0'0'0,"0"0"-6"15,0 0-1-15,0 0-27 16,0 0-4-16,0 0 32 15,-9-4-1-15,9 31-1 16,4 8 3-16,8 20 5 16,-5 15 3-16,-1 20-1 15,-6 17-1-15,0 9 0 0,-2 8-1 16,-23-2 0 0,-6-9 0-16,-7-7 0 0,-6-12 0 15,-7-10 0-15,-12-12-1 16,-11-12-10-16,-10-10-23 15,-15-17-40-15</inkml:trace>
  <inkml:trace contextRef="#ctx0" brushRef="#br0" timeOffset="56264.5232">27752 14975 44 0,'0'0'0'0,"0"0"-1"16,0 0 1-16,0 0 5 15,0 0-4-15,0 0 12 16,9-92 10-16,-9 86 5 16,0 1 1-16,0 4-3 15,0 1-8-15,0 0-10 16,0 0-1-16,0 0 3 15,0 0-3-15,2 0 0 16,-2 0-4-16,0 0-3 16,0 0-2-16,0 0-5 15,-6 16-2-15,-28 13 9 16,-12 17 2-16,-8 13 3 0,-4 13-3 16,4 12 4-16,4 15-6 15,7-1 4-15,12 1-4 16,9-11 3-16,10-6-3 15,12-13 3-15,0-6-1 16,0-13-1-16,12-10 2 16,1-13-2-16,-2-6 0 15,-4-11-1-15,-2-2 0 16,-3-3-5-16,0-4-9 16,0-1-16-16,0 3-5 15,5-1-10-15,1-2-19 16</inkml:trace>
  <inkml:trace contextRef="#ctx0" brushRef="#br0" timeOffset="57261.741">28290 15159 11 0,'0'0'24'0,"0"0"5"16,0 0 6-16,0 0 5 15,0 0 1-15,0 0-15 16,0 0-16-16,0 0-10 15,0 0-5-15,0 0-2 16,0 10 4-16,-10 7 2 16,-3-4 2-16,-3 6-1 15,1-5 0-15,-3 2 2 16,0-2-2-16,2 4 0 16,6-5 0-16,3 2 0 15,2-3 1-15,5 1-1 16,0-3 0-16,0 7 2 15,16 2 0-15,6 2 1 0,2-3-3 16,1 0 0 0,-5 4 1-16,-1-3-2 0,-4-2 0 15,1 5 1-15,-1-4 0 16,1 9 0-16,-1-5 0 16,-4 6-2-16,-4-2 1 15,-2-4 0-15,-5 2-2 16,0 2 3-16,0-4-3 15,-7 1 2-15,-9-6-1 16,-7 5 0-16,2-9-1 16,-2 2 3-16,3-3 0 15,5-6 0-15,1-2 1 0,3 1-1 16,-5-5 0-16,-3 0-6 16,-6 0-25-16,-2-6-30 15,-4-11-8-15</inkml:trace>
  <inkml:trace contextRef="#ctx0" brushRef="#br0" timeOffset="57674.7213">28336 15280 48 0,'0'0'0'16,"0"0"1"-16,0 0 6 15,0 0-6-15,0 0 3 16,0 0-4-16,33-31 8 15,-19 30 21-15,6-1-7 16,4-1-12-16,10 0-10 16,6-1 1-16,5-2-1 15,3-2 1-15,6-5 2 16,0 3 3-16,-10-2 10 0,-15 7-3 16,-13 5-2-16,-12-5-11 15,-4 5-3-15,0-1-12 16,0 1-35-16,-9 0-4 15,-9 0 34-15,-2 6-19 16</inkml:trace>
  <inkml:trace contextRef="#ctx0" brushRef="#br0" timeOffset="58042.4621">28833 15333 23 0,'0'0'27'16,"0"0"-1"-16,0 0-1 15,0 0-7-15,0 0-18 0,0 0-1 16,0 0-4 0,-54 69 5-16,23-21 13 0,-5 6-5 15,3 4-5-15,4-2-3 16,4-1-1-16,8-12-23 15,6-5-29-15</inkml:trace>
  <inkml:trace contextRef="#ctx0" brushRef="#br0" timeOffset="58492.4406">29121 15268 132 0,'0'0'149'0,"0"0"-149"15,0 0-7-15,0 0-5 16,0 0-50-16,0 0 42 16,15-41 18-16,-15 41-8 15,0 0 8-15,-13 9 0 16,-7 13 2-16,-3 4 8 15,4 6-8-15,0-5 0 16,4 9 3-16,3-1-2 16,6 1-1-16,6 8 2 15,0 0-2-15,4 2 0 16,19 3 0-16,4-5-16 0,-4-9 5 16,-2-6 4-16,-5-8 6 15,-7-2 0-15,-5-7-4 16,-4-1 4-16,0-4-1 15,0 1 0-15,0 2 1 16,-9-2 1-16,-7 3 0 16,-1-4 5-16,-8 3-4 15,-2-6 0-15,-8 0-2 16,-8-4-11-16,-8 0-45 16,-2-14-11-16</inkml:trace>
  <inkml:trace contextRef="#ctx0" brushRef="#br0" timeOffset="58738.4899">29125 15440 236 0,'0'0'8'0,"0"0"-2"15,0 0-2-15,0 0-3 16,0 0-1-16,0 0 3 15,142-61 19-15,-97 50-13 16,-1 5-6-16,-1 0-3 16,-12 2-5-16,-11 0-5 15,-4-1-17-15,-3-1 8 0,3-2-8 16,-1-5-29 0,-1-5-33-16</inkml:trace>
  <inkml:trace contextRef="#ctx0" brushRef="#br0" timeOffset="59003.3755">29647 14859 6 0,'0'0'133'0,"0"0"-85"16,0 0-19-16,0 0-29 16,0 0-2-16,0 0-6 15,31 22-1-15,-14 38 9 16,12 30 2-16,2 31 7 0,-8 20-6 15,-17 12-2 1,-6-2-1-16,-48-11-1 0,-22-12 1 16,-19-20-1-16,-7-15 1 15,0-13-6-15,5-18 2 16,14-8-4-16,9-5-16 16,17-17-16-16,16-10-32 15</inkml:trace>
  <inkml:trace contextRef="#ctx0" brushRef="#br0" timeOffset="59893.5333">30538 15270 23 0,'0'0'6'15,"0"0"-1"-15,0 0 14 16,0 0-10-16,0 0-5 16,0 0 22-16,42-84-6 15,-40 80-10-15,-2-2 10 16,0 6-2-16,0 0-18 0,0 0 0 15,0 0-5 1,0 0-7-16,-9 0 1 0,-15 1 11 16,-12 26 4-16,-5 5-2 15,-1 18 5-15,-2 12 3 16,-1 14-3-16,5 12 6 16,7-2 0-16,8 7-10 15,7-3-2-15,5-2 4 16,4-11-4-16,5-10-1 15,4-6 2-15,0-6-3 16,0-3 2-16,4-3 2 16,9-8-2-16,1-6-1 15,-3-8 0-15,0-4-1 16,1-8 1-16,1 1-10 0,3-2 5 16,-3 0-34-16,-5-6-24 15,2-2 18-15,-4-2 20 16</inkml:trace>
  <inkml:trace contextRef="#ctx0" brushRef="#br0" timeOffset="61288.4455">31132 15534 9 0,'0'0'13'16,"0"0"8"-16,0 0 9 0,0 0-19 15,0 0-8-15,0 0 1 16,0 0 9-16,16-34 2 16,-16 32-3-16,2 2-1 15,3-4 0-15,-3 4-1 16,0-4 0-16,0 4-4 16,-2 0-1-16,0-2-5 15,0 2 0-15,0 0-4 16,0 0-1-16,0 0 3 15,0 0-3-15,0 0 1 16,0 0 1-16,-6 0-2 16,-10 0 5-16,-7 0-1 15,0 0 1-15,-4 12 1 0,-2 9 0 16,-5 1 5-16,-4 14-3 16,-2 6 6-16,0 10-3 15,2 2 0-15,2 0-2 16,10 0-1-16,6-2-2 15,9-8 2-15,3-3-2 16,8-9-1-16,0-2 0 16,0-12-6-16,10-4-1 15,7-4 0-15,6-6-2 16,2 0 2-16,1-4-3 16,4 0 6-16,-1-4 2 15,-4-14-4-15,0-4 2 16,-4 0 3-16,-11 2 1 0,-3 2 6 15,-7 6 11 1,0-2-14-16,0-3-3 0,-20 7-3 16,-2 1 3-16,-7 4 2 15,-5 5 1-15,1 0-1 16,0 0-1-16,-3 5 0 16,5 13-2-16,0 0 2 15,4 1-2-15,5 1-4 16,3-1-28-16,11-1-8 15,5-5-47-15</inkml:trace>
  <inkml:trace contextRef="#ctx0" brushRef="#br0" timeOffset="61641.0879">31232 15940 19 0,'0'0'37'15,"0"0"-11"-15,0 0-16 0,0 0-8 16,0 0 21-16,0 0-10 16,-104 130-1-16,75-86-4 15,4 2-5-15,5-2-1 16,1 0-2-16,5-8-1 16,5-3 0-16,5-7-23 15,4-8-20-15,0-5-19 16</inkml:trace>
  <inkml:trace contextRef="#ctx0" brushRef="#br0" timeOffset="62234.3353">31718 15709 143 0,'0'0'70'16,"0"0"-70"-16,0 0-2 16,0 0-64-16,0 0 32 15,0 0 34-15,52-80 25 16,-50 75 24-16,-2 5-35 16,0 0-14-16,0 0-6 15,0 0 2-15,0 0 2 16,0 0-3-16,-10 0 5 15,-13 3 0-15,-6 15 9 16,-2 10-1-16,-3 4-7 0,0 12 7 16,1 9-5-16,6 6-1 15,3 7 3-15,4 5-4 16,1-3-1-16,6-5 0 16,9-11-6-16,2-7-8 15,2-17 1-15,0-2-3 16,11-13 5-16,9-4-9 15,5-9-7-15,1 0-4 16,1-12-2-16,-1-20 14 16,-1-8 16-16,0-10 6 15,-3 2-3-15,-6 7 3 16,-6 10 22-16,-8 13 37 0,2 10-5 16,-4 8-41-16,0 0-16 15,-12 0-12-15,-17 8 12 16,-9 14 5-16,-2 5 9 15,2 4-9-15,2 9-2 16,3-4 3-16,4 1-6 16,4-6 0-16,4 3-1 15,2-10 1-15,9-2-27 16,5-8-45-16,5-1-25 16</inkml:trace>
  <inkml:trace contextRef="#ctx0" brushRef="#br0" timeOffset="62557.3865">32097 15436 312 0,'0'0'0'16,"0"0"0"-16,0 0-27 15,0 0-55-15,0 0 70 16,0 0 12-16,22-7 6 16,-19 36-6-16,-1 29 0 15,0 19 3-15,-2 15 1 0,0 8-3 16,-11 7-1 0,-11-6 0-16,-12 8 0 0,-10 3 0 15,-16 4 3-15,-14-5-3 16,-4-9 0-16,4-22-1 15,12-20-14-15,11-12-36 16,10-17-37-16</inkml:trace>
  <inkml:trace contextRef="#ctx0" brushRef="#br0" timeOffset="63238.3677">32799 15240 181 0,'0'0'1'0,"0"0"-2"16,0 0-5-16,0 0-59 15,0 0 61-15,0 0 4 16,75-14 12-16,-75 34-12 0,0 21 2 16,-19 22-2-16,-10 17 18 15,-2 11-14-15,2 3-1 16,2-8-3-16,8-8 2 15,13-9-1-15,4-12 1 16,2-8-2-16,0-13 0 16,0-14 0-16,16-8-3 15,5-10 3-15,6-4 8 16,7-4-8-16,6-29-2 16,-4-5-8-16,-1-4 10 15,-6-6 7-15,-8 8 2 16,-8 8 11-16,-11 14-7 15,-2 9 8-15,0 9-15 0,-4 0-6 16,-23 0 0 0,-17 13 0-16,-14 23 14 0,-7 22 7 15,-5 18-9-15,-3 18-5 16,-2 23-4-16,-6 13 1 16,-4 9 10-16,6 3-6 15,5 0 2-15,7-3 3 16,7-10 4-16,4-8-3 15,5-14-10-15,2-21 4 16,3-16-7-16,-4-12 1 16,-8-8-2-16,-13-10 0 15,-16-1-1-15,-23-15-46 0,-21-16-26 16,-27-8-10-16,-22-30-80 16</inkml:trace>
  <inkml:trace contextRef="#ctx0" brushRef="#br0" timeOffset="64544.8317">18913 10164 1 0,'0'0'13'0,"0"0"3"15,0 0-1-15,0 0 8 16,-8 105-9-16,4-80-7 16,1 5 2-16,3 1 2 15,0 5-6-15,0 4 6 16,18 5-1-16,15 4-6 15,10 5 5-15,-1 3 0 0,2-1 1 16,-8 3-9-16,-7 4-1 16,-13 4 0-16,-10-2 2 15,-6 1-2-15,0-3 0 16,-25-10 3-16,-6-2-2 16,-9-8 3-16,-6-6-2 15,-3-9 2-15,-3-6-4 16,6-8 1-16,6-8 2 15,13-3 2-15,11-3-4 16,14 0 12-16,2 0 12 16,0-13 4-16,2-9-26 15,14-2 4-15,1 4-5 16,4 6 6-16,-1 1-2 0,0 8-6 16,2 5-1-16,5 0-3 15,2 10-3-15,4 30-1 16,-1 25 5-16,-3 25 0 15,-7 17 2-15,-9 8 1 16,-9 9 0-16,-4 1 0 16,0 1 1-16,-2 1 0 15,-9-7 1-15,2-7-2 16,4-3 2-16,3-6 0 16,0-4-2-16,2-8 3 15,0-9-3-15,2-9-1 16,12-8 0-16,1-10-30 15,4-12-26-15,2-12-36 0</inkml:trace>
  <inkml:trace contextRef="#ctx0" brushRef="#br0" timeOffset="96008.4743">24176 5553 41 0,'0'0'40'0,"0"0"-11"16,0 0 11-16,58-130 3 16,-58 97-13-16,0-5-12 15,0-7-2-15,-10 2 8 16,-13-1-10-16,-6 5-14 16,-4 13 11-16,-8 7-9 15,-14 17-2-15,-15 2-1 16,-18 7-4-16,-9 28 2 15,-1 2 3-15,7 7-1 16,9 5 1-16,12 5-3 0,12 6 0 16,16 4-1-1,9 0 4-15,13-3-1 0,11-13 1 16,9-7 0-16,0-8 0 16,27-9 0-16,10-8 1 15,15-9 10-15,13-7-3 16,10 0 0-16,3-17-2 15,3-10-4-15,-6-15 2 16,-6-9-3-16,-2-12 3 16,-9-6-3-16,-9-2 0 15,-13 9-1-15,-14 9 2 16,-11 12 2-16,-5 12-2 16,-6 10 1-16,0 8 3 15,0 8 7-15,0 0-12 16,0 2-1-16,0 1-2 0,3 0-8 15,-3 0 1-15,0 4-1 16,0 21-1-16,2 15 9 16,3 17 2-16,4 11 2 15,2 6-1-15,2 3-1 16,5-2 0-16,2-2 3 16,5-9-3-16,2-3 3 15,8-9-2-15,3-2 1 16,9-5 1-16,2-9 3 15,4-10-4-15,3-5-1 16,-1-10 5-16,-1-4-2 16,-7-5 0-16,-11-2-3 15,-7 0 4-15,-14 0-4 0,-4 0 1 16,-8 0 2-16,-1 0-4 16,-2 0-1-16,0 0-1 15,0 0-4-15,0 0 0 16,0 0 1-16,0 0-2 15,0 0 4-15,0 0-7 16,0 0 6-16,0 0 4 16,0 0 0-16,0 0 0 15,0 0 2-15,0 0-1 16,0 0 0-16,0 0 0 16,0 0-1-16,0 0 0 15,0 0 0-15,0 0 0 0,0 0-3 16,0 0-3-1,0 0 6-15,0 0-5 0,0 0 3 16,0 0-2-16,0 0-4 16,0 0-2-16,0 0-11 15,0 0 1-15,0 0 1 16,0 0-13-16,0 0-10 16,0 0-8-16,0 0-2 15,0 0-7-15</inkml:trace>
  <inkml:trace contextRef="#ctx0" brushRef="#br0" timeOffset="97516.3283">25591 5042 5 0,'0'0'43'0,"0"0"-15"16,0 0-17-16,0 0 1 16,0 0-6-16,0 0 2 15,2-7 1-15,0 7-3 0,-2 0 3 16,0 0 2-16,0 0 1 16,0 0 6-16,0-1-4 15,0 1-5-15,0 0 6 16,0 0-9-16,0 0 0 15,0 0-6-15,0 2-14 16,0 37-6-16,0 21 17 16,0 25 3-16,0 9 0 15,0 3 1-15,-4-2 0 16,-4-9-1-16,-2-11 1 16,3-11-2-16,-1-11 3 15,-3-12-3-15,4-11 2 16,2-10-1-16,3-10 0 0,0-6 2 15,2-2-1-15,0-2 9 16,0 0 8-16,0 0 16 16,0-13 1-16,0-23-32 15,-7-5-3-15,-6-5-3 16,-3 6 0-16,-4 4 0 16,-5 7 3-16,-8 6-7 15,-5 5 6-15,-11 7-7 16,-6 5 1-16,-1 6 3 15,2 0 0-15,15 12 2 16,7 11-5-16,12 3 2 16,11 3-2-16,9 6 5 0,0 1 2 15,5 2 0-15,26-4 0 16,16 0 4-16,16-7-1 16,12-4 0-16,14-7 2 15,7-7-3-15,6-7 1 16,3-2-2-16,-3 0-1 15,-2-11 1-15,-13-15-1 16,-12-12 0-16,-15-6-7 16,-16-4-2-16,-17 4 6 15,-14 11 2-15,-9 14 1 16,-4 9 6-16,0 7 0 16,0 3-5-16,0 0-1 15,0 0-11-15,0 0 2 0,-4 17 4 16,-5 13 3-1,0 10-1-15,5 4 2 0,4 6 1 16,0-2 1-16,0 2 1 16,0-5 4-16,7-7-4 15,-1-6-1-15,-2-11 0 16,1-4 0-16,-1-9-2 16,-2-4-13-16,-2-4-43 15,8-8-11-15,-2-34-13 16</inkml:trace>
  <inkml:trace contextRef="#ctx0" brushRef="#br0" timeOffset="97650.5116">26387 5202 178 0,'0'0'3'0,"0"0"-6"16,0 0-16-16,0 0-58 15,0 0 40-15,0 0 23 16,-56 98-11-16</inkml:trace>
  <inkml:trace contextRef="#ctx0" brushRef="#br0" timeOffset="97996.5696">26408 5636 131 0,'0'0'4'0,"0"0"-4"0,0 0-5 15,0 0 4-15,0 0-2 16,90 117 3-16,-79-75 2 16,2 8-1-16,3 2 2 15,-1-2-1-15,4-4 0 16,-4-7-2-16,1-10 1 16,-3-6-1-16,-1-10 0 15,-4-8 1-15,1-5 5 16,7 0 4-16,11-9 16 15,6-23-13-15,11-9-1 16,6-13 7-16,10-9-17 16,4 1 9-16,-1 7-10 15,-7 16-1-15,-17 14 0 0,-14 14-2 16,-12 4-12-16,-9 7-35 16,-4 0-83-16</inkml:trace>
  <inkml:trace contextRef="#ctx0" brushRef="#br0" timeOffset="98236.2307">27247 5897 104 0,'0'0'26'0,"0"0"-8"16,0 0-4-16,0 0 8 15,0 0 18-15,0 0-31 0,89-38-9 16,-89 68-16-1,-2 16 16-15,-16 11 1 0,2 1 1 16,3 1 1-16,4-9-3 16,5-11-5-16,2-7-7 15,-2-12-31-15,4-14-9 16,0-6-22-16,0-20 44 16</inkml:trace>
  <inkml:trace contextRef="#ctx0" brushRef="#br0" timeOffset="98356.5447">27391 5470 57 0,'0'0'35'0,"0"0"-35"15,0 0-1-15,0 0-24 16,0 0-31-16,0 0 46 0</inkml:trace>
  <inkml:trace contextRef="#ctx0" brushRef="#br0" timeOffset="99188.1631">28020 5191 18 0,'0'0'35'0,"0"0"-6"16,0 0-29-16,0 0-4 15,0 0 4-15,22 157 3 16,-35-71-3-16,0 6 7 0,3 2-7 15,6-1 3-15,4-11-2 16,0-10-1-16,0-10 1 16,0-16-1-16,-5-14 0 15,3-10 0-15,-2-12 1 16,4-6-1-16,0-4 7 16,0 0 5-16,-4-4 16 15,-3-21-9-15,-5-14-18 16,-10-1 0-16,-12 2-1 15,-10 8 0-15,-12 10 1 16,-6 9 0-16,-7 11 7 16,3 0-8-16,7 15 0 15,14 12 0-15,19 6-5 0,13 8 5 16,13 2 5-16,0 5-5 16,29 1 3-16,17-3 3 15,12-4-3-15,12-8 1 16,5-8 0-16,8-12-1 15,12-12 0-15,10-2-1 16,11-22-2-16,2-20 0 16,-11-14-3-16,-14-7-1 15,-21 4 4-15,-23 6 0 16,-20 14 6-16,-18 12 12 16,-8 13 26-16,-3 6-29 15,0 7-8-15,-8 1-7 0,-23 0-13 16,-7 23 10-16,-4 7 3 15,7 6-4-15,8 6 2 16,2 2-2-16,9 6 4 16,8 1-1-16,8-1-6 15,0-4 0-15,22-4-4 16,18-8 4-16,9-7 7 16,14-11 0-16,3-9 0 15,3-7 1-15,3 0 0 16,-3-11 1-16,2-18 0 15,-2-9-2-15,-5-4 5 16,-1-2-5-16,-10 5 0 16,-1 12 4-16,-10 10-2 15,-4 13-1-15,-2 4-1 0,-5 0-3 16,-7 23-3-16,-10 8 2 16,-8 12-3-16,-6 0 7 15,0-4 0-15,-15-3 0 16,-12-7-2-16,1-7 2 15,-6-7-2-15,-1-2-13 16,0-8-26-16,6 4-20 16</inkml:trace>
  <inkml:trace contextRef="#ctx0" brushRef="#br0" timeOffset="99757.5491">30368 5839 11 0,'0'0'24'0,"0"0"13"16,0 0 8-16,0 0 14 15,0 0-6-15,0 0-44 16,87-74-9-16,-96 95-18 15,-22 27 16-15,-7 15 2 16,2 13 1-16,9 5 0 16,8-3-1-16,3-6 0 0,3-8 2 15,-1-8 0-15,1-12-2 16,4-8-1-16,2-9 1 16,7-10 1-16,0-6-1 15,0-7 0-15,0-4 2 16,0 0 11-16,18-6 3 15,13-19-11-15,13-7-5 16,10-9 3-16,4-2-3 16,0 1 3-16,0 10-3 15,-7 12-3-15,-4 12 2 16,3 8-6-16,-4 0 3 16,-6 18 0-16,-9 10 0 15,-11 4-3-15,-15 3 1 16,-5 2 0-16,0-3 5 15,-32 0 1-15,-12-3 1 0,-12-8 1 16,-10-6 2-16,-1-9-4 16,-3-8 5-16,6 0-1 15,1 0-2-15,1-10-2 16,2-7-4-16,0-4-16 16,-1-6-30-16,11 5-12 15,11 5-18-15</inkml:trace>
  <inkml:trace contextRef="#ctx0" brushRef="#br0" timeOffset="100876.2907">31114 7120 7 0,'0'0'0'16,"0"0"-1"-16,0 0 1 16,0 0 1-16,0 0 40 15,0 0 42-15,31 16-39 16,-58-17-34-16,-10-14-10 16,-17-5 1-16,-15 0 4 15,-8-1 9-15,-17-2 0 16,-11 3-9-16,-6 3 4 0,-5 2-6 15,2 3 0-15,1 0 2 16,4 2-5-16,-1-2 1 16,1-4 3-16,2-6-2 15,-8-6 2-15,-10-4-1 16,-9-5 1-16,-2 1-2 16,5 3 0-16,6 1-2 15,5 2 0-15,-1-1 1 16,-3 1 1-16,-8 0-2 15,-8-3 1-15,-12 4 0 16,1-1 2-16,3 4-3 16,3 4 0-16,10 2-1 0,8-1 1 15,4 3 0-15,11 0 2 16,6 2-4-16,4 4 3 16,-1 4-2-16,5 0 1 15,2 2 0-15,-2 2-2 16,0-2 2-16,-5 5 2 15,3-4-2-15,0 1 0 16,4-2 0-16,1 0 0 16,-4-2 1-16,1-5-1 15,-4 2 0-15,6-3 1 16,9 0-2-16,2 2 1 16,8 0 0-16,1 0 0 15,0 2 0-15,2 1 0 0,3 2 0 16,-2 0 0-16,-1-2-1 15,1 3 1-15,-1 0 0 16,0 0 0-16,1 2-4 16,1-2 4-16,1 4-2 15,2-2-2-15,5 3 4 16,4-4 0-16,0 1-1 16,-1 0 1-16,3 0 0 15,2-2-4-15,-2 2 3 16,0 1 1-16,6 3 1 15,-2 0-1-15,7 0 0 16,2-1-2-16,3 1 0 16,4-3 0-16,2 3-1 15,5 0-2-15,2 0 3 0,8 0-1 16,4 0 1-16,7 0 0 16,2 0-9-16,4 0 6 15,4 0-1-15,0 0 1 16,0 0 5-16,0 0-3 15,0 0 3-15,0 0 0 16,0 0-1-16,0 0-2 16,0 0 2-16,0 0 0 15,0 0 1-15,0 0-5 16,0 0 4-16,10 3 1 16,7 3 0-16,8 0 0 15,6 1-2-15,11 5 2 16,7-2 0-16,9 3 2 0,4 1-2 15,5-1 0-15,8 0-4 16,6 3 4-16,6-1 0 16,13 4 2-16,18-3-5 15,32 0-1-15,33-2-17 16,33 0 8-16,21 2-20 16,16 4 9-16,7 3-43 15</inkml:trace>
  <inkml:trace contextRef="#ctx0" brushRef="#br0" timeOffset="109148.3175">2225 7253 3 0,'0'0'26'0,"0"0"11"16,0 0-18-16,0 0-13 15,0 0-5-15,0 0 0 16,0 0-1-16,-144 35 0 0,97 9 0 16,5 10-1-1,3 7 1-15,8 2 0 0,7-6 0 16,8 0-1-16,7-3-1 16,9-10 2-16,0-9 0 15,25-10-4-15,11-10-11 16,3-15-2-16,9 0 17 15,2-25 3-15,-2-15 10 16,-11-4-7-16,-8-2-5 16,-14-3 3-16,-7-2 1 15,-8-3-1-15,0 1-2 16,0 7 2-16,0 14 5 16,-8 11 9-16,2 13-3 15,2 5 8-15,1 3-16 16,1 0-7-16,0 0-7 0,-2 17-8 15,-1 19 11-15,0 5 2 16,5 7 2-16,0 1-1 16,0 1 1-16,12-3 0 15,7 1 0-15,6-5 0 16,4-3 0-16,0-8 0 16,7-2-9-16,2-6-1 15,0-5-2-15,2-5-13 16,0-3-29-16</inkml:trace>
  <inkml:trace contextRef="#ctx0" brushRef="#br0" timeOffset="109787.1554">3054 6711 10 0,'0'0'13'0,"0"0"-8"15,0 0-5-15,0 0-2 16,0 0 0-16,0 0 1 0,2 0 0 16,-2 0 2-16,0 0 0 15,0-2 0-15,0 2 2 16,0 0 1-16,0 0-1 16,0 0-3-16,0 0 2 15,0 0-2-15,0 0 0 16,0 0 0-16,0 0-3 15,0 0 0-15,0 0 2 16,0 0 1-16,0 0 0 16,0 0 1-16,0 0 2 15,0 0-1-15,0 0 7 16,0 0 13-16,0 0-15 16,0 0-3-16,0 0-4 15,0 0-4-15,0 0-4 16,0 0-17-16,0 0 2 0,0 0 5 15</inkml:trace>
  <inkml:trace contextRef="#ctx0" brushRef="#br0" timeOffset="110978.335">664 7439 38 0,'0'0'5'0,"0"0"11"16,0 0-6-16,0 0 6 15,2-104 12-15,-2 94 0 16,0 6 3-16,0 2-8 16,0 2-8-16,0 0-15 15,0 0-4-15,0 12-9 16,0 22 9-16,13 16 4 0,5 13 4 15,2 9 1-15,-4 0-4 16,-10-4 0-16,-1-2 2 16,-3-6-2-16,2-6-1 15,0-6 0-15,2-3 1 16,-6-11 0-16,2-6-1 16,-2-12 0-16,0-8 0 15,2-6-2-15,0-2 2 16,0 0 6-16,0 0 1 15,3-13 6-15,1-18-6 16,6-5-7-16,1-8 0 16,7-1 0-16,0 7 0 0,4 0 0 15,3 4-5-15,4 6 5 16,1 4-2-16,-3 8-3 16,-2 4 4-16,-7 8-3 15,-5 4-4-15,3 0-4 16,-3 0 1-16,-1 19 8 15,1 8 1-15,-1 7-2 16,-7 2 3-16,-3 3-4 16,-4 3 4-16,0-2 1 15,-16 0 0-15,-8 0 1 16,0-7 3-16,-5-4-3 16,2-8 4-16,4-6-5 15,2-5 5-15,4-4 3 0,7-6-6 16,3 0 11-1,2 0 5-15,-2 0-12 0,3 0-3 16,-4-1-1-16,0-4-4 16,2 1 1-16,1 2 0 15,-3 2-26-15,3 0-17 16,-9 0-41-16</inkml:trace>
  <inkml:trace contextRef="#ctx0" brushRef="#br0" timeOffset="111796.6688">1361 7204 41 0,'0'0'8'16,"0"0"-7"-16,0 0-1 16,0 0 3-16,0 0 1 15,0 0 24-15,-61-60 5 16,61 58-1-16,0 1-9 15,0 1-15-15,0 0-7 16,0 0-1-16,0 0-2 16,0 0 0-16,0 0-10 0,17 13 6 15,18 10 5-15,13 7-1 16,16 4 2-16,11 6 2 16,4 0-2-16,2 0 2 15,-2-4-2-15,-8 0-6 16,-9-3-8-16,-15-10-7 15,-11-5 18-15,-11-6 3 16,-12-7 0-16,-9-4 1 16,-4 2 1-16,0-3 17 15,0 0 24-15,0 0-14 16,-2 0-16-16,-11 0-8 16,-8 0-3-16,-6 10 0 15,-6 15-2-15,-11 19-5 0,-5 15 2 16,-1 9 3-1,4 9 1-15,8 5-1 0,7-3 0 16,9 2 0-16,3-3 0 16,4-4 0-16,-1 0-1 15,1-3 1-15,3-8 1 16,4-8-1-16,3-16 0 16,3-8 0-16,2-11 0 15,-2-6 0-15,2-6-2 16,-2-6-12-16,2-2-28 15,-7 0-9-15,-9 0-13 16</inkml:trace>
  <inkml:trace contextRef="#ctx0" brushRef="#br0" timeOffset="112276.3439">363 8995 63 0,'0'0'12'16,"0"0"-5"-16,0 0 17 16,0 0 12-16,0 0-36 15,0 0 0-15,-27 0-5 16,71-2 3-16,28-3 2 0,35-7 0 15,38-7 2-15,28-17 2 16,41-20-4-16,36-27 2 16,27-24 2-16,25-14 16 15,10 11 5-15,-14 17-22 16,-34 25-3-16,-48 24-2 16,-60 12-5-16,-50 14-3 15,-43 8 10-15,-30 5 2 16,-21 0-2-16,-12 5 7 15,0-4 15-15,0 2 18 16,0-2-37-16,0 0 1 16,0 2-3-16,0 0-1 0,-2 2 0 15,-3-2-11-15,0 0-7 16,1 0-1-16,-1 0-3 16,1 0 3-16,0 2 4 15,2-2-1-15,-5 2-18 16,0 0-16-16</inkml:trace>
  <inkml:trace contextRef="#ctx0" brushRef="#br0" timeOffset="118192.3983">1996 8743 9 0,'0'0'4'16,"0"0"-3"-16,136-72-1 16,-116 61 0-16,-11 8 0 15,-5-1 2-15,0 1-1 16,1-3 1-16,6-3-2 0,4-2 1 15,4-3-3-15,1 0 2 16,-1 0 0-16,2-2 0 16,-1 4 0-16,-3-2 0 15,2 0 0-15,0 2 0 16,2-2 0-16,1 0 0 16,1 2 0-16,-4 4 0 15,-3 2 0-15,-7 2-2 16,-3 4 2-16,-6 0 0 15,0 0 0-15,0 0 1 16,0 0 4-16,0 0-5 16,-11 0-13-16</inkml:trace>
  <inkml:trace contextRef="#ctx0" brushRef="#br0" timeOffset="118701.5288">1450 8932 24 0,'0'0'20'0,"201"-85"-7"16,-76 33-10-1,10-6 5-15,8-4-1 0,9-9 4 16,1 4-2-16,-4 8-4 16,-21 15-5-16,-33 20 0 15,-37 14-1-15,-34 4 1 16,-16 6-7-16,-8 0 7 15,0 0 8-15,0 0-4 16,0 0 1-16,0-4-5 16,-10-3-23-16,-17 4-63 15</inkml:trace>
  <inkml:trace contextRef="#ctx0" brushRef="#br0" timeOffset="119160.4844">688 8203 3 0,'0'0'20'0,"0"0"-15"15,0 0-5-15,0 0-3 16,0 0 3-16,0 0-1 16,0 0 1-16,-3 0 0 15,3 0 0-15,0 0 0 0,-2 0 0 16,2 0-11-1,0 0-2-15</inkml:trace>
  <inkml:trace contextRef="#ctx0" brushRef="#br0" timeOffset="120600.223">2119 8017 12 0,'0'0'22'16,"0"0"1"-16,0 0-11 15,0 0-2-15,0 0-3 16,0 0-7-16,-12-10 2 16,12 10 3-16,0 0-3 0,0 0 7 15,0 0-1-15,0 0-7 16,0 0 5-16,0 0-6 16,0 0 1-16,0 0 1 15,0 0-1-15,0 0-1 16,0 0 0-16,0 0 1 15,0 0-2-15,-2 0 1 16,2 0-1-16,0 0 1 16,0 0-5-16,0 0-9 15,0 0-13-15,0 0-10 16,0 0-2-16</inkml:trace>
  <inkml:trace contextRef="#ctx0" brushRef="#br0" timeOffset="123261.3959">22151 10736 6 0,'0'0'26'0,"0"0"-10"16,0 0-16-16,0 0 0 15,-63-107 0-15,21 68 0 16,-14-4-3-16,-4-1 3 16,-6 3 0-16,-3 3 0 15,-5 3 4-15,-2 5-4 16,-4 3 2-16,0 2 1 0,-3 2-3 15,3 4 5-15,2 1 5 16,0 3 1-16,3 5-9 16,4 5 4-16,-1 3-5 15,3 2 5-15,-2 0-6 16,-10 3 0-16,-8 17 2 16,-7 4-2-16,1 2 0 15,10 5 0-15,12 1 0 16,14 10 0-16,10 6 0 15,7 0-4-15,11 2-3 16,6-6 7-16,3-3 0 16,2-2 1-16,4 7-1 0,1 2 5 15,5 5-4-15,2-1 0 16,1 0 0-16,5-4 1 16,0 1 0-16,0 1 0 15,2-2-2-15,-2 0 2 16,2-2-1-16,0 0-1 15,0-2 0-15,0 0 2 16,0-2-2-16,0-2 5 16,8 3-2-16,13 3 5 15,2-3 1-15,11 2-3 16,4 2 1-16,4-7-2 16,6-2 0-16,4-5-2 15,6 0 1-15,5-4-2 0,9 2 1 16,3-3-1-16,0 0-2 15,4-2 5-15,-6-2-5 16,-3 2 2-16,-1-4-2 16,-1-2 0-16,7 0 1 15,2-2 1-15,8 1 0 16,2 0 0-16,-3 2-2 16,-1-2 0-16,-5 2 2 15,-5-1-4-15,-6-7 4 16,-7-1-2-16,-6-3 2 15,-10-5-1-15,-3-4 1 16,-6 0 14-16,-8 0-3 0,-1 0-5 16,-1-2 7-1,4-10-5-15,0 4-5 0,4-2-5 16,3-1 0-16,4 4-1 16,0-1 2-16,4 0-1 15,-1 2 0-15,-5-2-1 16,-5-2 1-16,-4-2 2 15,-4-6 4-15,2 0 0 16,0-4 2-16,-3 1-5 16,2 1-1-16,-3-2-1 15,2-2-1-15,-6-4 2 16,1-4-2-16,-7-2 0 0,-3-2-2 16,-1 0 4-1,-3 2 0-15,2 2-2 0,0-2 1 16,1-1 0-16,-1-2 3 15,2-4-8-15,-3-2 4 16,-3 2 0-16,-4-6 0 16,0 0 0-16,0 0 3 15,0 1-3-15,0 6-3 16,-9 4 3-16,-3 2 3 16,2 1-2-16,-3 6-1 15,1 0 0-15,-1 2 0 16,-3-3-1-16,-3-2 1 15,-2-1 0-15,1 1 0 16,-2 5 1-16,4 0 0 16,-2 3-1-16,2 0 1 0,-2 4 0 15,-1-4-1-15,0 4-1 16,0-2 0-16,-1 4 0 16,3 0 1-16,0-1 0 15,-3 0 0-15,0-1 0 16,4-1 0-16,-5 2 1 15,2-1-2-15,0 0 3 16,-1 1-4-16,0 2 1 16,4-2 1-16,3 6 0 15,1 0 0-15,5 6 0 16,1-4 0-16,0 3 1 16,2 0-1-16,-5-1 0 15,-1-2 0-15,-1 1-1 0,-1 0 1 16,1 0-4-1,1 1 3-15,-2 0 1 0,1 1-1 16,1 0 1-16,3 0 1 16,1 0-1-16,-1 0 1 15,2 5 0-15,0-4 2 16,1 1-3-16,1 2 0 16,5 0-3-16,-2 2 3 15,2 0-1-15,0 0 0 16,0 0-1-16,0 0 2 15,0 0 0-15,0 0 0 16,0 0 0-16,0 0-2 0,0 0 1 16,0 0 0-16,0 0-1 15,0 0 2-15,0 0 0 16,0 0 0-16,0 0 0 16,0 0 1-16,0 0 1 15,0 0-2-15,0 0 3 16,0 0-3-16,0 0 1 15,0 0-1-15,0 0 1 16,0 0-1-16,0 0 0 16,0 0 0-16,0 0-1 15,0 0 0-15,0 0 1 16,0 0 0-16,0 0-5 16,0 0-13-16,0 0-34 15,0 0-9-15,0 2-24 0</inkml:trace>
  <inkml:trace contextRef="#ctx0" brushRef="#br0" timeOffset="125018.3223">25321 13064 26 0,'0'0'30'0,"0"0"-6"16,0 0-11-16,0 0-3 15,0 0-7-15,0 0 4 16,-8-118-7-16,-15 94-1 16,-2-2 0-16,2-2 1 15,-4-1 2-15,2 5 1 16,-4-2-3-16,-2 1 1 0,-2-4-1 15,-3 2 1-15,-3-2 4 16,-3-1 0-16,-4 2-1 16,-5 0 1-16,-1 0-3 15,-4 0 9-15,1-1-1 16,-7-1-7-16,0 5 1 16,-3-1-1-16,5 3-1 15,0 3-1-15,-5 2 2 16,-7-1 0-16,-1 0 2 15,-10 1-1-15,-4-1 8 16,-2 2 4-16,-2-1-2 16,-7 2-2-16,-2 2-5 0,-3 4 5 15,0 2-6-15,8 3-6 16,1 4-3-16,3 1 3 16,-1 0 3-16,11 7-3 15,2 16 0-15,8 7 3 16,7 4-2-16,8 4-2 15,4-2 0-15,8 0 1 16,5 1 0-16,4-5 0 16,2 1 0-16,-1 0-1 15,5-2 1-15,-2 2 0 16,2 1 1-16,4 2-1 16,2 5 0-16,4 7 0 15,4-4-2-15,6-2 1 0,4-5 1 16,5 2 0-16,0 1 0 15,0 2 0-15,9 0 0 16,9 2 1-16,5-2-1 16,-2-1 0-16,8 3 1 15,8 0 0-15,7 2 1 16,7 0-2-16,4-4 3 16,6-2-2-16,4-4 1 15,2-3-2-15,-1-6 2 16,-1-1-2-16,-5-1 0 15,-2-8 0-15,5-1 1 16,-1-3-1-16,7-4 0 0,2 0 0 16,3-1 1-1,5 2-1-15,0-6 0 0,2 4 0 16,-4-2 0-16,1 4-1 16,0-3 1-16,0 2 0 15,2-1 0-15,-2-6-1 16,0 2-1-16,-4-4 2 15,-9 0-1-15,-3 0 1 16,-6 0 3-16,0-10-3 16,-6 2 1-16,0-3-1 15,-4 0-1-15,3-2 1 16,0 2 1-16,2-1-1 16,-1 2 0-16,0-1 0 15,2 1 0-15,-5 0 0 16,-1 3 1-16,-8-2-1 0,-7 2 1 15,-6-2 0-15,-2 1 3 16,-6-3-3-16,1 0 5 16,-3-1 4-16,-1-2-9 15,1-2 1-15,-3 2 2 16,-1-5-1-16,3 5 2 16,-4-9-1-16,3-3 0 15,1-5-1-15,1-2-3 16,-3-3 1-16,1-2-1 15,-4 1 1-15,-2 6-1 16,-5-1 1-16,-2 1 0 16,0-3-1-16,0 0-2 0,-9 1-3 15,-17-6 1-15,-5-3-8 16,-10-7 7-16,-15-1-3 16,-19 0-38-16,-30 0 7 15,-33 0-20-15,-29-6-39 16</inkml:trace>
  <inkml:trace contextRef="#ctx0" brushRef="#br0" timeOffset="126887.2609">20220 13691 9 0,'0'0'32'15,"0"0"6"-15,-168-33-17 16,97 27-4-16,-3 4-10 16,-1 2 0-16,-4 0-2 15,4 0-5-15,2 0 2 16,-1 0 1-16,0 0-2 15,6 12 4-15,-4-1-5 16,5 3 2-16,2 2-1 16,3 7 0-16,2-8 2 0,6 10-2 15,0-7-1-15,4 4 1 16,3-2 0-16,-4 0 3 16,-1 2-2-16,1-4-2 15,-2 2 1-15,1-2 3 16,3-1-2-16,1 4 0 15,0-3-1-15,2 4 0 16,5-2-1-16,10 1 6 16,2-2-6-16,3 2 1 15,-1-2 0-15,3 1-2 16,-1 1 5-16,5-3-4 16,2-2 0-16,0 2 0 0,5-2 0 15,-1-2 0-15,1 2 0 16,0 2 0-16,-1 2 0 15,4-2 1-15,-4 1-1 16,3 4-1-16,-2 2 1 16,1 1-1-16,1 7 1 15,-9 16 2-15,5 1-1 16,-1 2 3-16,5-8-4 16,11-10-3-16,0 0 2 15,2-4 2-15,11 2-1 16,3-6 0-16,1-2 0 15,4 2 1-15,1-3-1 16,0-2 0-16,3-2 0 0,-1-1 0 16,3 4 0-1,2-4 0-15,7 3 2 0,-5 6-2 16,0 7 0-16,0 4-3 16,-2-1 3-16,5 2 3 15,1-3-3-15,1 5 0 16,0-5 0-16,-3-4 0 15,1-2-7-15,-5-3 7 16,-2 0 0-16,-4-1 0 16,4 2 0-16,2 2-2 15,2 4 5-15,3 7-3 16,1 4 0-16,2-4-9 16,-2 3-10-16,5-8 15 15,7-4 1-15,10-3-4 16,11-6 7-16,-1 0-1 0,2-4 1 15,-5-1-1-15,3 2 1 16,-1-2 1-16,6 1-1 16,-1 0 1-16,8-3-1 15,-2 2 2-15,2 1 1 16,-4-1 0-16,-4-5 2 16,1 1-1-16,-3 3-2 15,-5-4-1-15,-3 2 9 16,-8-3-3-16,-9-6-1 15,-3 2-4-15,-5-8 2 16,1 0-2-16,-3 0 5 16,-1 0 0-16,0 0 1 0,-4-5-2 15,7-4 7-15,-1-3-6 16,6 2-7-16,3-8 0 16,1-4 0-16,0 0-4 15,0-5-4-15,-1 4 2 16,0-4 4-16,-1-3-1 15,-6 6 2-15,-5-2 2 16,-5-1 0-16,-9 0 10 16,-1 1-7-16,-3-7 4 15,-5 2 0-15,1 1 5 16,2-7-1-16,-3 2-3 16,-1 0-5-16,-1-1 11 15,0 1 1-15,-5-13-2 0,1-2-14 16,-3-5 0-16,0-7 0 15,0-1 0-15,-14 1 0 16,-15-4-2-16,-7 3 2 16,-8 4-1-16,-3-2 1 15,-2 6 0-15,0-1 1 16,3 0 0-16,-6 3-2 16,-4 3 0-16,-4 6 1 15,-9-2 0-15,-2 7 1 16,-3 3-1-16,3-2-1 15,2 6 0-15,4 4 1 16,2 0-2-16,6 0 2 0,1 4-1 16,-4-4 1-1,-9-3-1-15,-11 2 1 0,-16-9-20 16,-18-2-11-16,-21-8-13 16,-19-5-25-16,-20-5-18 15,-22-3 12-15</inkml:trace>
  <inkml:trace contextRef="#ctx0" brushRef="#br0" timeOffset="128827.8616">26728 15638 5 0,'0'0'34'16,"0"0"-5"-16,0 0-4 16,0 0-4-16,0 0-10 15,0 0 1-15,0 0-6 16,75-111 4-16,-68 86-1 16,0 0-5-16,-7-8 5 0,0-5-9 15,0-2-2-15,-7 0 2 16,-7 4 1-16,-3 4 4 15,-1 0-3-15,-7-3-2 16,-6 3-1-16,-4 2 1 16,-5 3 0-16,-5-6-1 15,-4 7 0-15,0-5 1 16,-3 10 0-16,-3-2 4 16,-5 4-4-16,-2-1 0 15,-8 2 0-15,-1-5 0 16,-8 3 4-16,2 3 8 15,-4-4-7-15,4 3 5 16,-2 3-7-16,9 2-3 0,5 9 1 16,0 4-1-16,5 0 3 15,-6 0-1-15,-4 14-1 16,1-1-1-16,-2-2 0 16,4 4 0-16,3-1 0 15,4 7 0-15,4-1 1 16,6 7 1-16,4 3 0 15,5 2-2-15,6 3 0 16,1 2 0-16,7-3-2 16,8-2 1-16,-1 0 0 15,5 7 1-15,3 1 1 16,5 6-1-16,7 2 1 16,0 2-1-16,0 3 4 15,2-8-3-15,15-1-1 0,-2 1 0 16,5-5 1-16,-1-4 0 15,8 4-1-15,7-1 3 16,9 3-2-16,5 2 1 16,4 0 2-16,6 1-4 15,0-1-1-15,0-2 1 16,4-3-1-16,-3 1 2 16,9-5-1-16,3 2 0 15,4-1-1-15,6-2 1 16,2-2-5-16,4-6 4 15,4-2-2-15,1-2 3 16,-2-9 0-16,-1-3 3 16,-6-10-3-16,0 0 0 0,-2 0 2 15,0-4-2-15,0-23 4 16,-8-5-3-16,-2-12 2 16,-9-2-1-16,-10-16 18 15,-13-10-5-15,-5-13-14 16,-12-22 30-16,-19-12-31 15,-8-17-6-15,-55-15-35 16,-31-15-29-16,-23-13-2 16,-15-7-11-16,-13-3 41 15</inkml:trace>
  <inkml:trace contextRef="#ctx0" brushRef="#br0" timeOffset="131201.7501">2114 8021 3 0,'0'0'17'0,"0"0"-1"15,0 0 9-15,0 0-12 16,0 0-13-16,0 0 8 16,0 0-2-16,-31-64 0 15,29 60 6-15,2 1 0 0,0 2 0 16,-3 1-5 0,3 0-6-16,0-2 9 0,0-1 2 15,0 3 0-15,0-1-3 16,0 1-1-16,0-2 3 15,-2 2-1-15,2 0-4 16,0-3-3-16,0 3-2 16,0 0-1-16,0 0 3 15,-3 0-2-15,3 0-1 16,0 0 5-16,-2 0-3 16,2 0 0-16,0 0 3 15,-2 0-4-15,0 0-1 16,-2 0-3-16,-5 6 0 0,-7 11 2 15,-3 8 0 1,-4 6 1-16,-2 7 0 0,3 2-1 16,2 1 0-16,0 4 2 15,2 3-1-15,0 2 0 16,2 4 0-16,1 1 1 16,-1-3 0-16,5-8-1 15,3-8 1-15,0-9-1 16,6-8 0-16,0-5 0 15,2-3 2-15,-2-2-2 16,2-3 0-16,-2-4 0 16,2 3 0-16,0-1 1 15,0-3-1-15,0 1 1 16,0-2-1-16,0 0 5 0,0 0-4 16,0 0 1-16,0 0 1 15,0 0-2-15,0 0 0 16,0 0 0-16,0 0-1 15,0 0 3-15,0 0-1 16,0 0 2-16,0 0-1 16,0 0-2-16,0 0 1 15,0 0-2-15,0 0 1 16,0 0-1-16,0 0 0 16,0 0 0-16,0 0 0 15,0 0-1-15,0 0 1 16,0 0 0-16,0 0 1 15,0 0 0-15,0 0 0 0,0 0-1 16,0 0 0-16,0 0 1 16,0 0-1-16,0 0 0 15,0 0-1-15,0 0 1 16,0 0 0-16,0 0 0 16,0 0 0-16,0 0 0 15,0 0 0-15,0 0 0 16,0 0 0-16,0 0 0 15,0 0-9-15,0 0-10 16,0 0-8-16,0 0-8 16,-7 0-20-16,-1-10-30 15</inkml:trace>
  <inkml:trace contextRef="#ctx0" brushRef="#br0" timeOffset="139812.0966">2136 9674 17 0,'0'0'15'0,"0"0"-8"16,0 0 16-16,0 0 1 15,0 0-5-15,0 0 8 16,0 0 2-16,0 0-4 16,-15-48-6-16,10 40-2 15,1-1-8-15,-3 3 2 16,5 0 1-16,-5 2 1 15,5 2-9-15,-2-1 1 16,1 3 6-16,3 0-3 16,0 0-2-16,-2 0-6 15,0 0 1-15,2 0-2 16,0 0 0-16,-2 0 1 0,2 0-1 16,0 0-5-1,-3 0 0-15,1 0-1 0,2 15-4 16,-5 6 6-16,3 6 5 15,0 1 2-15,0 0-2 16,2 0-3-16,0-6 3 16,0 0-1-16,0-1 0 15,4-3-2-15,10 0-1 16,3 0 0-16,4 0-1 16,1-3-9-16,2-1-1 15,1 1-1-15,2-7 2 16,-5-2-5-16,0-2 8 15,-2-4 4-15,-2 0 1 16,0 0 0-16,0-4 6 0,-1-13 2 16,-1-2 1-16,-1-3-2 15,-1-7 3-15,-3-1-2 16,-1 2 0-16,-4 0-2 16,-2 4 2-16,-4 6-1 15,3 4-1-15,-3 6 2 16,0 4-1-16,0 2 1 15,0 2 0-15,0 0 1 16,0 0 7-16,0 0-5 16,0 0 0-16,0 0-1 15,0 0-3-15,0 0 3 16,0 0 2-16,0 0-6 16,0 0 7-16,0 0-6 0,0 0-1 15,0 0 0 1,0 0 0-16,0 0 0 0,0 0 0 15,0 0-1-15,0 0 1 16,0 0-1-16,0 0 1 16,0 0-2-16,0 0 4 15,0 0-2-15,0 0 0 16,0 0-1-16,0 0 1 16,0 0 2-16,0 0-1 15,0 0-2-15,0 0 1 16,0 0 0-16,0 0 0 15,0 0-2-15,0 0 2 0,0 0 1 16,0 0-1-16,0 0-1 16,0 0 1-16,0 0 0 15,0 0 1-15,0 0 0 16,0 0-1-16,0 0 0 16,0 0 0-16,0 0-2 15,0 0 2-15,0 0 0 16,0 0 1-16,0 0 0 15,0 0-1-15,0 0 0 16,0 0 1-16,0 0 0 16,0 0-1-16,0 0 2 15,0 0-2-15,0 0 1 16,0 0 2-16,0 0-3 0,0 0 2 16,0 0-2-1,0 0 0-15,0 0 0 0,0 0 0 16,0 0 0-16,0 0-2 15,0 0 1-15,0 0 1 16,0 0 1-16,0 0-1 16,0 0 0-16,0 0-2 15,0 0-2-15,0 0 2 16,0 4-7-16,0 17 9 16,0 10-2-16,10 9 4 15,2 6-4-15,3 11 4 16,3 1-1-16,2-1-1 15,0-2 1-15,-2-7-1 16,0-8 0-16,9-2 0 0,-5-5 1 16,-1-5-1-16,-6-9 0 15,-9-2-1-15,-2-8 1 16,2-3 0-16,-4-1 0 16,-2-5 0-16,0 0 1 15,0 0 4-15,0 0-5 16,0 0 0-16,0 0-4 15,0 0-17-15,0 0-20 16,0 0-19-16,0 0-15 16</inkml:trace>
  <inkml:trace contextRef="#ctx0" brushRef="#br0" timeOffset="140120.1639">2782 9906 5 0,'0'0'23'0,"0"0"9"16,0 0-19-16,0 0-12 15,0 0-1-15,0 0-8 0,-4 44 2 16,4-1 6-16,0 1 1 16,0-1 1-16,0-3-2 15,0-7 0-15,0-2 0 16,0 0-1-16,0-6-6 16,0-3-34-16</inkml:trace>
  <inkml:trace contextRef="#ctx0" brushRef="#br0" timeOffset="140982.244">2943 9443 9 0,'0'0'25'15,"0"0"-11"-15,0 0-13 16,0 0-1-16,0 0-1 16,0 0-2-16,0-8 3 15,0 8 0-15,0 0 0 16,0 0 0-16,0 0 0 15,0 0-1-15,0 0 2 16,0 0-1-16,0 0 3 16,0 0-3-16,0 0 0 15,0 0 0-15,0 0 0 16,0 0 0-16,0 0-4 16,0 0 4-16,0 0-1 0,0 0-1 15,0 0 2-15,0 0 0 16,0 0 1-16,0 0 1 15,0 0-2-15,-3 0 0 16,3 0 0-16,0 0 1 16,-2 0-1-16,-2 0 0 15,-1 9 0-15,1 8 4 16,0 1-3-16,-1 0-1 16,5 0 1-16,-2-2-1 15,2-4 0-15,0 0-1 16,0-2 1-16,0 0 0 15,9 0-2-15,4 0 2 0,7-2 0 16,5-2 5-16,6 0 3 16,7 3-1-16,1-2 3 15,4 3-7-15,-5 0-2 16,-2 4-1-16,-12 0-1 16,-3 2 1-16,-4 1 0 15,-6 2-1-15,-2-3 1 16,-2 2 1-16,-3-4-1 15,-2 0 1-15,-2 0 1 16,0 4-2-16,-6 4 3 16,-19 5 3-16,-8-1-5 15,-5-2-1-15,-5-2-7 16,-3-6-14-16,-1-2-16 0</inkml:trace>
  <inkml:trace contextRef="#ctx0" brushRef="#br0" timeOffset="141238.997">2742 9499 75 0,'0'0'3'15,"0"0"10"-15,0 0 3 16,0 0-16-16,44-132-2 0,10 75 2 15,13-2 0 1,3 9 13-16,-10 11-13 0,-10 10 0 16,-12 9 0-16,-18 8-1 15,-4 4-5-15,-11 7-23 16,-3 1 4-16,-2 0-3 16</inkml:trace>
  <inkml:trace contextRef="#ctx0" brushRef="#br0" timeOffset="142354.9982">4084 8903 43 0,'0'0'35'0,"0"0"1"16,0 0 14-16,0 0-14 16,-143-110-17-16,85 93-16 15,-15 8 0-15,-12 3-3 16,-9 6-2-16,-4 0 2 16,-5 2 0-16,-1 17-1 15,-6 10 1-15,6 3 0 16,0 6-2-16,5 2 2 15,3 5 0-15,-4 2 0 16,-2 6-1-16,-1 3 1 16,5 0 0-16,9-2-2 15,7 1 2-15,4-2 0 16,4 3 0-16,6 5 0 0,2-3 0 16,11 2-3-1,6-3 3-15,7 4-1 0,8 2-4 16,8 2 5-16,3 4-1 15,7 3 0-15,5 0 1 16,5-5 0-16,6 3-1 16,0-9 0-16,0 0 0 15,6-3 1-15,10 0-2 16,6-2 2-16,5-2 2 16,4-2-2-16,7-4 0 15,2-4-3-15,2-1 2 16,0-6 0-16,5-6 0 15,1-4-2-15,2-4 3 16,4-3-2-16,2-4 1 0,6-4 1 16,5-6 0-16,8-2 0 15,17-4 0-15,13 0 1 16,6-1 0-16,-4-12-1 16,-5-1 2-16,-10-3-2 15,-12-8 2-15,4-5-1 16,-5-3-1-16,-3-10 1 15,-3-4 0-15,0-5 0 16,-3-2 1-16,-1 2-2 16,-2-2 0-16,-5 0 2 15,3-2-1-15,-7-5-1 16,-2 2 2-16,-8-8 0 16,-9 1-2-16,-8 2 1 0,-10 1 0 15,-2 7 5-15,-11-2-2 16,-4-2 4-16,-4-8 1 15,0-4-5-15,0-6 11 16,0 0-3-16,-12 4-6 16,-5 5 5-16,0 7 2 15,-10 4 0-15,-6 2-2 16,-5 4-1-16,-9 2 2 16,-1 2 5-16,-6 5-9 15,-2 5-4-15,-4 8-3 16,-3 8 0-16,-5 16-1 15,-15 6-1-15,-13 18-5 0,-16 30-11 16,-8 17 7-16,-11 11-12 16,0 7-11-16,2 12-5 15,0 4-14-15,12 9-16 16,12 9-31-16</inkml:trace>
  <inkml:trace contextRef="#ctx0" brushRef="#br0" timeOffset="145602.4233">4329 8763 14 0,'0'0'3'16,"0"0"9"-16,0 0 19 15,0 0-27-15,0 0-1 16,0 0 8-16,-20-105 8 16,15 100-3-16,3 2 1 15,2 2-3-15,0 1-7 16,0 0-1-16,0 0-4 0,0 0 1 16,0 0 10-1,0 0-6-15,0 0 0 0,0 0-2 16,0 0 0-16,0 0 2 15,0 0-7-15,0 0 0 16,0 0-1-16,0 0-3 16,-2 0 3-16,0 0-2 15,-1 0-10-15,-2 4-72 16,-10 15 0-16</inkml:trace>
  <inkml:trace contextRef="#ctx0" brushRef="#br0" timeOffset="146366.1648">1641 6316 66 0,'0'0'0'16,"0"0"0"-16,0 0 1 0,0 0 0 15,0 0-1-15,0 0 4 16,-60-72 15-16,60 72 7 16,0 0-26-16,0 0-6 15,0 0-7-15,2 6 8 16,21 12 4-16,1 8 1 15,3 2 0-15,5 0 0 16,1 3 0-16,5 1 1 16,1-3 1-16,9 4 0 15,3-1 0-15,2 2 2 16,1 0 2-16,-1-2-2 16,-4-3-3-16,-4-2 1 15,-3-1-2-15,-7-4 2 0,-3-2-2 16,-8-4 1-16,-5-3-1 15,-7-7 1-15,-7-3 1 16,-3-3-2-16,-2 0 1 16,0 0 1-16,0 0 1 15,0 0-3-15,0 0-5 16,0 0-18-16,0 0-9 16,0 0-13-16</inkml:trace>
  <inkml:trace contextRef="#ctx0" brushRef="#br0" timeOffset="146810.3113">2190 6104 12 0,'0'0'33'0,"0"0"-5"16,0 0 2-16,0 0-1 16,0 0-10-16,0 0-6 15,-29-37-11-15,26 37-2 16,-3 0 0-16,-10 19-9 16,-11 18 8-16,-11 20 1 0,-8 17 0 15,-10 13 0-15,-8 8 0 16,-1 10 5-16,-2 3 1 15,5-1-1-15,4-7 1 16,6-12-2-16,13-18 1 16,3-7-3-16,7-9-2 15,2-4 0-15,5-6 3 16,1-8-3-16,6-12 2 16,7-10-1-16,0-6-1 15,8-2 0-15,-2-4 3 16,2 0-3-16,0 0 0 15,0-2-5-15,0 2-24 0,0-2-13 16,0 0-26-16</inkml:trace>
  <inkml:trace contextRef="#ctx0" brushRef="#br0" timeOffset="148459.4993">664 8803 12 0,'0'0'0'0,"0"0"0"16,0 0-9-16,0 0 9 15,0 0 3-15,0 0 19 16,0 2-7-16,0-2-15 16,0 0-4-16,0 0 1 15,15 0 3-15,12 0 0 16,21 0 1-16,16-8 0 16,9-10 0-16,16-6 1 0,9-13 5 15,20-10 4 1,22-16 0-16,14-7 5 0,2-5-4 15,-5 8-11-15,-16 4 0 16,-20 9 0-16,-17 8 2 16,-18 4-2-16,-18 4-2 15,-10 3 2-15,-8-4 3 16,-1 1-3-16,1-4 0 16,6 1 0-16,3 1-1 15,-2 4-1-15,-10 8 1 16,-10 6 0-16,-16 6 0 15,-6 4 1-15,-5 2 1 0,1 0 2 16,2-2-4-16,-1-3 0 16,5-4 0-16,5-1-1 15,-1-2 1-15,-1-2 2 16,-1 2-1-16,-7-2 5 16,-2-2 4-16,-4 0 5 15,0-9-7-15,-4 2 5 16,-13-6-7-16,-5-3 3 15,-1-1-2-15,-1-1 6 16,-7 3-4-16,-7 1-8 16,-4 1 10-16,-2 2-8 15,-4-2 5-15,8 3 2 16,-3 0-7-16,4 2 5 0,1 2-7 16,5 4 0-1,2 5 3-15,4 4-3 0,0 1 0 16,-4 5-2-16,-3 0-3 15,-8 7 3-15,-5 0 0 16,-2 1-3-16,0 4 3 16,0-4 0-16,2 1 1 15,0 1 3-15,-1 2-3 16,-2-2 0-16,-3 3-2 16,-8 0 2-16,-3 0-2 15,-9 11 2-15,-6 14 0 16,-7 3-2-16,-5 6 2 15,-3 6-2-15,-5 0 1 16,4 0 1-16,3-5-1 0,1-6 0 16,14 1 1-16,8 1-2 15,3-3-4-15,18 2 5 16,1-1-1-16,2 2-3 16,6 1 5-16,2-2-6 15,4 2 1-15,2-2 3 16,4-2-3-16,3 0 4 15,1 3-1-15,-1-3 2 16,6-1-2-16,-4 3-1 16,2 6 1-16,7-3 0 15,-1 5 0-15,7 3 2 16,3 6-5-16,2 5 5 16,2 2 1-16,0 0-1 0,0 3 0 15,4-3-2-15,14 2 1 16,6 2 1-16,7 9-1 15,8 1 1-15,5-2-2 16,5-4-1-16,9-8-3 16,7-10 0-16,6-5 0 15,14-10 4-15,6-1 2 16,14-2 0-16,2-2-2 16,-5-2 2-16,-2-1-1 15,-6-6 2-15,4 3-2 16,3-1 0-16,1-5 1 15,0 0-1-15,3-12 0 0,0 0-16 16,2-6 16-16,-1-23-2 16,-1-9 3-16,-4-10-2 15,-5-2 2-15,-7 0-3 16,0 3 3-16,-5 4 4 16,-6-3-4-16,-5 2 0 15,-4-4-2-15,-8-4-2 16,-1-1-3-16,-4 3 5 15,-5 6 2-15,-11 10-1 16,-9 6 1-16,-8 9-8 16,-10 7-14-16,-6 7-13 15,-3 5 1-15</inkml:trace>
  <inkml:trace contextRef="#ctx0" brushRef="#br0" timeOffset="148694.1974">3195 8007 59 0,'0'0'23'0,"0"0"-16"16,0 0-7-16,0 0-2 0,0 0 1 15,0 0 1 1,0 0 5-16,0 0-5 0,0 0-37 16</inkml:trace>
  <inkml:trace contextRef="#ctx0" brushRef="#br0" timeOffset="152306.2867">4427 5522 3 0,'0'0'6'0,"0"0"5"0,0 0 0 15,0 0 1-15,0 0 1 16,0 0-7-16,0 0 11 16,-29-40 4-16,15 30-15 15,-1-2 6-15,-3-2-4 16,-2 2 4-16,0 0 6 15,-3 1-12-15,2 4-6 16,0 3 5-16,1 2-4 16,5 2-1-16,-1 0-1 15,-4 0 0-15,0 6-2 16,-3 12-1-16,-1 4 4 16,4 1-3-16,2 7 0 15,5-3 3-15,1 2-4 0,4 2 4 16,1-1 1-1,3 3-1-15,4-1 0 0,0 0 0 16,0-4-1-16,0 2-1 16,2-2 2-16,11-4-3 15,1-3-4-15,3-2-2 16,4-2-6-16,1-9 12 16,7 3-6-16,4-7 7 15,3-2 1-15,4-2 0 16,-3 0 1-16,-1 0 0 15,-5-8 0-15,-4-6 1 16,-2 0 0-16,-7-2 4 0,-1-1-4 16,-5-4 1-16,-3 0 1 15,-1 0-2-15,-3-3 1 16,0-1-2-16,-3 3 1 16,-2 3-1-16,0 2 2 15,0 6-2-15,0 0 0 16,0 4-2-16,0-1 2 15,0 4 0-15,0-1 2 16,0 1-1-16,0 3-1 16,2 1 0-16,-2 0 0 15,0 0 1-15,0 0-2 16,0 0 1-16,0-3 0 16,0 3 0-16,0-1 0 15,0 1 1-15,0 0-1 16,0 0-1-16,0 0 1 0,0 0 0 15,0 0 0-15,0 0 0 16,0 0 1-16,0 0 0 16,0-3 4-16,0 1-1 15,0 2-1-15,0-1-3 16,0-2 0-16,0 3 0 16,0 0 0-16,0 0-1 15,0 0 0-15,0 0 1 16,0 0 1-16,0 0 1 15,0-3-2-15,0 1 0 16,0-2 0-16,0-1 0 16,0 1 2-16,0 0 0 0,0-1-2 15,-2-4 0-15,-3 1 0 16,-4-1 0-16,3 0 0 16,-5-1 1-16,1 0-1 15,-1 1 1-15,-2 0-2 16,4 3 1-16,0 2-2 15,5 4 2-15,-10 0-25 16,-8 0-31-16</inkml:trace>
  <inkml:trace contextRef="#ctx0" brushRef="#br0" timeOffset="154345.3163">4558 5524 22 0,'0'0'12'0,"0"0"-12"16,0 0 2-16,0 0-1 15,0 0 6-15,0 0-6 16,-4 0 3-16,2 0-5 16,2 0 3-16,0 0-2 15,0 0 3-15,0 0-3 16,0 0 0-16,0 0-2 16,0 0 1-16,0 0 1 15,0 0-5-15,0 0 3 0,0 0-3 16,-3 0-3-16,1 0 2 15,0 0 2-15,-1 0 4 16,3 0 2-16,0 0 0 16,0 0-1-16,-2 0-1 15,2 0 1-15,-2 0-2 16,2 0 1-16,0 0-1 16,-7 0 0-16,1 2-5 15,-8 4 5-15,3 0 1 16,0-3 0-16,7-3 3 15,2 0 0-15,2 0-1 16,0 0 5-16,0 0 5 0,0 0 7 16,0 0 14-1,0 0-11-15,0 0-1 0,0 0-9 16,0 0-8-16,0 0-4 16,0 0 0-16,0 0 0 15,0 0-3-15,0 0 0 16,0 1 2-16,0 1-3 15,0 1 0-15,0 0 2 16,0 6-4-16,0 0 6 16,0 5 0-16,0 4-1 15,11 9 1-15,-1 0 0 16,6 5 0-16,4 4 0 16,-2-1 0-16,5 0 0 15,1-2 1-15,-2-3-1 16,3-4 0-16,-3-2 0 0,3-1 1 15,-4-6-1-15,2 1 2 16,-3-2-6-16,0-6 4 16,-4 3-33-16,-1-5-7 15,1-4 18-15,-1-4-8 16</inkml:trace>
  <inkml:trace contextRef="#ctx0" brushRef="#br0" timeOffset="155702.0084">2969 4502 1 0,'0'0'31'16,"0"0"-4"-16,0 0 7 16,0 0 1-16,0 0-2 15,0 0-13-15,0-74-3 16,0 74-15-16,0 0-2 15,0 4-11-15,-2 30-8 16,-5 20 10-16,-1 20 8 16,1 4 2-16,2 3 1 15,5-7-2-15,0-9 0 16,0-4 0-16,0-7 0 16,10-4 0-16,3-10 0 15,-5-11 0-15,4-14-1 0,-8-7 1 16,-2-6 0-16,1-2 5 15,1 0 7-15,10-23 4 16,7-21-13-16,8-12 2 16,5-3-7-16,7 3 2 15,1 3 0-15,7 4-1 16,7 8-2-16,1 5 1 16,-1 9 1-16,-5 6 0 15,-9 11-1-15,-6 6 0 16,-9 4-2-16,-5 1-8 15,-6 26-14-15,-9 11 9 16,-5 6 12-16,-2 6 0 0,0 3 2 16,-16-3-4-1,-13 0 4-15,-11 0 3 0,-14-1 0 16,-10-4 4-16,-7-7-3 16,0-7 0-16,5-16 2 15,11-11-1-15,12-4 2 16,14 0 2-16,10-10 4 15,5-11-7-15,10 2-1 16,4-3-2-16,0 0-8 16,8 4-20-16,27-1-41 15</inkml:trace>
  <inkml:trace contextRef="#ctx0" brushRef="#br0" timeOffset="156182.497">4117 4690 41 0,'0'0'0'0,"0"0"-37"16,0 0 33-16,0 0 4 15,0 0 0-15,0 0 23 16,-80-31-2-16,80 31-21 15,0 7-14-15,0 21 10 16,0 10 4-16,0 8 2 16,2-1-2-16,0-4 0 0,4-7 0 15,4-7 0-15,-1-7 0 16,1-11 0-16,2-2 0 16,1-7 1-16,8-2 6 15,5-26 7-15,8-12-8 16,3-6-1-16,1-8 2 15,3-1-6-15,-1 5-1 16,-5 10 0-16,-4 11 0 16,-2 14 0-16,-6 7-5 15,-4 8 3-15,4 0-6 16,-3 0-1-16,0 15 8 16,2 6 1-16,1 2 0 15,2 0-1-15,-6 1 2 0,-1 0-2 16,-9-4 1-1,-7 0-1-15,-2 0-4 0,-2 2-10 16,-34 4-7-16</inkml:trace>
  <inkml:trace contextRef="#ctx0" brushRef="#br0" timeOffset="156348.1297">4166 4298 235 0,'0'0'0'16,"0"0"-21"-16,0 0-39 15,0 0-16-15,0 0 9 16</inkml:trace>
  <inkml:trace contextRef="#ctx0" brushRef="#br0" timeOffset="156962.1057">5198 4523 98 0,'0'0'2'0,"0"0"-2"16,0 0-5-16,0 0-2 0,0 0-2 15,0 0 2-15,54 3 4 16,-42 14 1-16,4 4 2 16,0 1 0-16,-3 1-3 15,-2-9 2-15,-4 1-20 16,-3-7-7-16,0-1 14 16,-1-6 14-16,-1-1 0 15,0 0 0-15,5 0 6 16,6-18 17-16,10-14-18 15,10-6-3-15,13-2-3 16,8 3 2-16,9 5-2 16,-3 9 2-16,-11 8-1 0,-11 12 0 15,-13 3 0-15,-12 0-10 16,-4 10 4-16,-7 12 2 16,-2 6 4-16,0 2-6 15,0-2 3-15,0-5-1 16,-2-2 2-16,-5-7 1 15,2-6 1-15,5-4 0 16,0-4 0-16,0 0 0 16,0-6 5-16,21-19 8 15,6-9-12-15,8-2-1 16,1 5 1-16,-5 4 1 16,-6 11 5-16,-10 8 3 0,-8 6-10 15,-7 2-1-15,0 0-12 16,0 10 8-16,0 10 2 15,0 4 6-15,0 1-3 16,0-3 0-16,0 0 0 16,2-4 2-16,7-2-2 15,4-2-13-15</inkml:trace>
  <inkml:trace contextRef="#ctx0" brushRef="#br0" timeOffset="158290.465">6164 4359 14 0,'0'0'20'15,"0"0"16"-15,0 0-18 0,0 0-14 16,0 0-4-16,0 0-3 16,0-2-17-16,-8 29 19 15,1 5 1-15,5-3-4 16,2-1 4-16,0-3 0 15,0-6-13-15,0-2 0 16,7-9-11-16,10-7 10 16,8-1 14-16,4 0 0 15,4-15 0-15,2-10 0 16,-1 0 0-16,-7 0 0 0,-5 6 1 16,-9 4 18-1,-5 5 9-15,-6 6-4 0,-2 4 4 16,0 0-28-16,0 0-12 15,0 12-14-15,0 12 17 16,0 5 9-16,0 3 0 16,6-2 2-16,5-2-2 15,5-4-1-15,-1-6 1 16,8-6 0-16,-1-6-5 16,7-6 0-16,5 0 5 15,1-16 0-15,3-15 4 16,-3-7-3-16,-1-8 0 15,-12-8 2-15,-8-5-2 16,-10-10 1-16,-4-3-1 16,-2-2-1-16,-20 0 2 0,-3 7 20 15,-2 13-12-15,0 12 10 16,6 18-1-16,5 12-5 16,9 6-4-16,3 6-7 15,2 0-3-15,0 0-18 16,-3 22-3-16,0 12 21 15,3 12-4-15,2 11 4 16,0 5-1-16,0-1 1 16,4 0 1-16,12-2-1 15,-3-9 0-15,5-6 0 16,3-6 2-16,2-9-4 16,2-7-5-16,2-4-8 15,2-7 3-15,2-9 2 0,5-2 3 16,5 0 7-16,3-13 1 15,2-13 3-15,-3-1-4 16,-6-7 1-16,-7-7 2 16,-8-5 0-16,-13-2-2 15,-7-2-1-15,-2 5 4 16,0 12 8-16,-2 12 5 16,-5 14 3-16,3 4 0 15,0 3-20-15,-2 0-21 16,2 13 3-16,0 9 17 15,2 0 1-15,-1 2-3 16,3 0 3-16,0-4-1 0,0-4 1 16,0-6 0-1,0-2 0-15,0-4 0 0,0-2 0 16,0-2 1-16,0 0 0 16,0 0 6-16,0 0 1 15,0 0 11-15,0 0 15 16,0 0-5-16,0 0-7 15,0 0-15-15,0-2-5 16,0 0-1-16,0 0-1 16,0 2 0-16,0 0 0 15,0 0 1-15,0 0-1 16,0 0 0-16,0 0 0 0,0 0 0 16,0 0 0-1,0 0 0-15,0 0 1 16,0 0 0-16,0 0-1 0,0 0 0 15,0 0-2-15,0 0 1 16,0 0-4-16,0 0 3 16,0 0-3-16,0 0 0 15,0 0 0-15,0 0 3 16,0 0 2-16,0 0 0 16,0 0 1-16,0 0-1 15,0 0 0-15,0 0-2 16,0 0 2-16,0 0 0 15,0 0-1-15,0 0-1 16,0 4-9-16,0 18-2 16,0 12 9-16,7 6 4 0,9 4 1 15,11-2-1-15,1-3 0 16,4-5 0-16,1-4 1 16,-4-4 1-16,-1-6-2 15,-1-2 0-15,-4-6 0 16,-7-4-30-16,-5-4-7 15,-11-4-50-15</inkml:trace>
  <inkml:trace contextRef="#ctx0" brushRef="#br0" timeOffset="158621.0344">6777 4411 119 0,'0'0'19'16,"0"0"-19"-16,0 0-7 15,0 0-5-15,0 0 11 16,0 0 0-16,40-13 1 16,1 8 0-16,3-2-5 15,5 3-3-15,-5-2-10 16,2-3 6-16,-9 1 10 16,-10 2 0-16,-7 2 2 15,-9 1 0-15,-6 3 0 16,-5 0-1-16,0 0-1 15,2 0-6-15,2 5 0 16,5 11 8-16,2 3 0 0,0 2 0 16,0 1 3-16,-1 1-2 15,-2-3 1-15,-1-3-2 16,-1 1 3-16,2-2-3 16,-4-1-43-16</inkml:trace>
  <inkml:trace contextRef="#ctx0" brushRef="#br0" timeOffset="158754.3189">7183 4189 132 0,'0'0'7'16,"0"0"-7"-16,0 0-54 15,0 0-31-15</inkml:trace>
  <inkml:trace contextRef="#ctx0" brushRef="#br0" timeOffset="158973.2336">7352 4365 9 0,'0'0'23'0,"0"111"-12"15,0-55-6-15,0 2-4 16,0-2 1-16,0-4 0 16,0-6-2-16,0-4 2 0,3-10-2 15,5-5-10-15,-1-12-30 16</inkml:trace>
  <inkml:trace contextRef="#ctx0" brushRef="#br0" timeOffset="159138.4083">7357 4332 3 0,'0'0'6'15,"0"0"-5"-15,0 0-1 16,0 0-4-16,122-47 3 16,-104 48-3-16,-5 20 3 0,-6 8 1 15,-7 8 0-15</inkml:trace>
  <inkml:trace contextRef="#ctx0" brushRef="#br0" timeOffset="159699.4127">7346 4610 20 0,'0'0'16'0,"0"0"-9"15,144-81-6-15,-82 37 0 16,-4-9 2-16,-8-8-3 15,-10-3-16-15,-13-4 15 16,-12 0-2-16,-8 1 1 0,-7 9 2 16,0 10 8-16,-12 13-1 15,-9 12 15-15,3 9-5 16,-3 12-5-16,4 2-12 16,1 0-4-16,1 12-5 15,3 15 4-15,3 8 4 16,7 9-4-16,2 6 5 15,0 6 1-15,2 5-1 16,17-3 0-16,-2 0-1 16,3-1 1-16,5-7 1 15,4-6-1-15,4-9-2 16,7-8-1-16,4-9-1 16,10-10 3-16,4-8 2 0,2 0 1 15,3-10 3-15,-5-16-4 16,-5-4 1-16,-9-5 0 15,-10 1 0-15,-12 3 3 16,-11 4-4-16,-9 9 25 16,-2 7 5-16,0 10-5 15,0 1 3-15,-2 0-29 16,-13 12-11-16,-1 8 4 16,3 6 0-16,7 1 3 15,6-1 2-15,0 0 1 16,4-1 0-16,15 0-11 15,6-3 2-15,6-2-7 16,10-4-12-16,7-4 4 16,13-6-6-16,5-6-4 0</inkml:trace>
  <inkml:trace contextRef="#ctx0" brushRef="#br0" timeOffset="161822.3076">9859 4225 16 0,'0'0'34'0,"0"0"-18"15,0 0 12-15,0 0-10 16,0 0-1-16,-83-104-5 16,61 86 4-16,-7 2-3 0,5-1 1 15,-1 7-10-15,0 1 3 16,8 4-4-16,-4 3-3 15,2 2 0-15,-4 0-4 16,-6 16-1-16,-2 12 0 16,0 8 2-16,4 4 0 15,7 0 3-15,5 2 0 16,3 1-2-16,5 0 1 16,5-2 1-16,2-5-1 15,0-2-6-15,5-4-7 16,15-7 2-16,7-8 1 15,4-4 6-15,11-11 5 16,5 0 3-16,4 0 0 0,5-20 2 16,-2-6-3-16,-3-5 1 15,-7-5-2-15,-6-6 4 16,-11-6-2-16,-9 0-2 16,-12 2 4-16,-6 6 15 15,0 3-16-15,0 12 14 16,-2 6-5-16,-6 7-5 15,0 7 1-15,4 5-9 16,2-3 0-16,2 3-2 16,0 0-7-16,0 0 0 15,0 0 4-15,0 8-7 16,0 14 10-16,0 12 1 0,0 7 0 16,22 4 1-16,7 5 0 15,11-2 0-15,7-1 2 16,10-3 1-16,9-1-3 15,3-6 0-15,4-2-6 16,3-6-6-16,2-2-32 16,0-10-27-16</inkml:trace>
  <inkml:trace contextRef="#ctx0" brushRef="#br0" timeOffset="172848.0671">24195 6860 3 0,'0'0'14'0,"0"0"-9"16,0 0-2-16,0 0 1 15,0 0 1-15,0 0-2 16,0 0-3-16,-3-1 1 15,3 1-1-15,0 0 0 16,0 0-1-16,0 0-2 16,0 0 0-16,0 7-6 0,0 5-3 15,3 4 2 1,26 12 10-16</inkml:trace>
  <inkml:trace contextRef="#ctx0" brushRef="#br0" timeOffset="175173.5259">9166 5021 0 0,'0'0'1'16,"202"-36"3"-16,-92 18 2 15,-4 2-3-15,-8 6-1 16,-17 4-2-16,-23 3-2 16,-18 2 2-16,-18 1 0 15,-3-2 0-15,-7 0 0 16,1 2 0-16,6-4 2 15,1-1 1-15,9 0 0 16,7-5 0-16,6-2 7 16,7-2-4-16,4 1 2 0,-2 2-7 15,-7 3 2 1,-9 1-3-16,-18 1 0 0,-5 2 0 16,-8 3 1-16,-2-2-1 15,0 2 0-15,-2 1 0 16,0-3 0-16,0 1-1 15,3 2-10-15,-1 0-19 16</inkml:trace>
  <inkml:trace contextRef="#ctx0" brushRef="#br0" timeOffset="176886.9289">24334 6636 3 0,'0'0'4'16,"172"59"0"-16,-78-29-2 16,4 2-2-16,6 0 4 15,1-2-3-15,2 1 0 16,0-3 3-16,2-2-4 16,5 2 2-16,0 0-1 15,1 2 2-15,-1 0-1 16,2 0-1-16,-2 0 2 0,-8-4-2 15,-6 3 6-15,-6-4-6 16,-3 1-1-16,3 1 5 16,-3-4-3-16,1 2 1 15,-1-1 2-15,0 0-4 16,5 2-1-16,5 0 1 16,1 4-1-16,3-2 0 15,0 5 0-15,-3-2 0 16,0 2 0-16,4 1 0 15,2 2 1-15,-3-3 0 16,-5 0-1-16,-12-1 0 16,-7-5 0-16,2 5 0 0,4-1 0 15,11 5 0-15,9 3 0 16,4 3-1-16,1-1 3 16,-5-1-2-16,-12-4 0 15,-6-3-1-15,-14-5 1 16,-15-9 0-16,-16-4 0 15,-13-7 1-15,-8-4 1 16,-1 0 0-16,4 2-2 16,15 5-1-16,12 6 0 15,9 5 1-15,6 0 0 16,-4 3 0-16,-6-4 0 16,-9-2 0-16,-6-3 1 15,-10-6-1-15,-6-5 0 0,-12-2 1 16,-2-3 4-16,1 0 2 15,-6 0-3-15,1 0-4 16,1 0 2-16,-6 0 1 16,0 0-1-16,1 0-1 15,-1 0-1-15,0 0 2 16,-4 0-2-16,3 0 0 16,-1 0-1-16,1 0 1 15,1 0 0-15,-2-3 0 16,-2 3 0-16,0 0 0 15,0 0 0-15,0 0 0 16,0 0 0-16,0 0-1 0,0-1 1 16,0 1 0-1,0 0-3-15,0 0 0 0,0 0-4 16,0 0 1-16,0 0-10 16,0 0 1-16,0 0-11 15,0 1 10-15</inkml:trace>
  <inkml:trace contextRef="#ctx0" brushRef="#br0" timeOffset="181832.1708">28664 7255 11 0,'0'0'17'16,"0"0"0"-16,0 0-2 15,0 0 13-15,0 0-23 16,0 0-5-16,0 0-5 0,67-37 2 16,-34 37 2-1,16 3 1-15,4 7-2 0,3 0 4 16,0 2-4-16,-2 0 4 15,0 0-2-15,0 2 0 16,2 0 0-16,-6 2 0 16,-13-2-14-16,-8 2-43 15</inkml:trace>
  <inkml:trace contextRef="#ctx0" brushRef="#br0" timeOffset="182054.3619">28822 7439 9 0,'0'0'23'0,"0"0"-6"16,0 0-16-16,0 0 0 15,0 0 2-15,127 16-3 16,-67-5 0-16,7 1 0 15,-3-1-6-15,-1 2-16 16,1 1-3-16</inkml:trace>
  <inkml:trace contextRef="#ctx0" brushRef="#br0" timeOffset="182325.0666">29842 7550 42 0,'0'0'39'16,"0"0"-27"-16,0 0-12 15,0 0-6-15,0 0-1 16,0 0-1-16,0-3-4 16,0 19 7-16,-13 9 5 15,-5 5-2-15,2 1 4 16,1-6-2-16,-1 1 1 15,3-4-1-15,0 0 1 0,-3-2-1 16,-5-2 0-16,0 3-1 16,-2-6-27-16</inkml:trace>
  <inkml:trace contextRef="#ctx0" brushRef="#br0" timeOffset="182490.2393">29826 7417 49 0,'0'0'11'16,"0"0"5"-16,0 0-16 0,0 0-26 16</inkml:trace>
  <inkml:trace contextRef="#ctx0" brushRef="#br0" timeOffset="182670.3113">30199 7834 45 0,'0'0'0'16,"0"0"-1"-16,0 0-17 15,0 0 17-15,0 0-14 16</inkml:trace>
  <inkml:trace contextRef="#ctx0" brushRef="#br0" timeOffset="183157.4888">30783 8113 6 0,'0'0'13'0,"131"-81"-4"16,-77 34-1-16,-12-2 12 15,-13 4-1-15,-10 7 6 16,-11 12-14-16,-8 9 7 15,0 11-6-15,0 6-12 0,0 0-11 16,-18 0-12-16,-18 23 2 16,-8 6 20-16,1 8 0 15,5 2-4-15,7 5 4 16,6 5-2-16,-1 2 3 16,4 5 1-16,-1 5 1 15,3-5-1-15,1 1 0 16,3-6-1-16,-3-7-56 15</inkml:trace>
  <inkml:trace contextRef="#ctx0" brushRef="#br0" timeOffset="183306.0704">30713 8268 12 0,'0'0'13'16,"0"0"-9"-16,0 0-4 15,150-17-9-15,-86 23 0 16,-4 11 3-16</inkml:trace>
  <inkml:trace contextRef="#ctx0" brushRef="#br0" timeOffset="184057.1782">20592 10918 12 0,'0'0'17'0,"0"0"20"16,0 0-19-16,0 0-8 15,0 0-3-15,0 0-7 16,0-81-32-16</inkml:trace>
  <inkml:trace contextRef="#ctx0" brushRef="#br0" timeOffset="190175.6912">5059 5117 7 0,'310'-46'0'16,"-11"10"3"-16,-5 4-2 15,-5 4-1-15,1-5 0 16,2 1 0-16,-13-4 0 16,-19 3 2-16,-22 2-1 15,-19 7 8-15,-32 8-4 0,-31 10-5 16,-47 6-2-16,-40 0-1 15,-33 0-11-15,-25 2 5 16</inkml:trace>
  <inkml:trace contextRef="#ctx0" brushRef="#br0" timeOffset="218070.1943">4400 13377 20 0,'0'0'34'0,"0"0"-2"15,0 0-9-15,0 0-12 16,0 0-3-16,0 0-4 16,0 0 0-16,-9-2 3 15,6 2-3-15,1 0-1 0,-2 0 0 16,-11 16-3-16,-8 15-4 15,-8 13 2-15,0 4 2 16,4-7 1-16,4-9-1 16,10-8 7-16,5-3-3 15,0 5-3-15,2 0 11 16,2 2-8-16,-1-1 1 16,1-4 1-16,2-1-2 15,0-4-3-15,2-4 0 16,0 0 0-16,0 2-2 15,0 2 1-15,0 7 0 16,0 0 1-16,0 1 0 16,2-4-1-16,2-1 2 0,-2-7-4 15,0-3 4-15,3 2-1 16,-3-1-1-16,2 2 0 16,-2 4-3-16,4 0 6 15,-4-6-3-15,0-2 0 16,0-6 0-16,-2-4 0 15,2 0-13-15,-2 0-15 16,0 0-12-16,0 0-4 16,0-25-4-16</inkml:trace>
  <inkml:trace contextRef="#ctx0" brushRef="#br0" timeOffset="218504.6566">4255 13047 141 0,'0'0'2'15,"0"0"-4"-15,0 0-45 16,0 0 47-16,0 0 1 16,0 0-1-16,-27-17-3 15,27 17-7-15,0 0 3 16,25 4 1-16,8 16 6 15,10 10 1-15,8 14 1 0,5 14-1 16,-1 14 2-16,-1 13-1 16,-1-1-1-1,-2-2-1-15,-1-4 2 0,-8-3-2 16,-7-3 1-16,-8 0 1 16,-9-4 2-16,-7-1-1 15,-11-4 3-15,0-5 2 16,0-5 0-16,-20-9-2 15,-5-4 3-15,-1-8 4 16,2-5-9-16,-3-4 2 16,0-2-4-16,-2-4-2 15,0 1 0-15,-2-6-5 16,2-2-7-16,6-8-2 0,8-2-24 16,8 0-5-1,7-22 2-15</inkml:trace>
  <inkml:trace contextRef="#ctx0" brushRef="#br0" timeOffset="218738.1771">5146 13712 150 0,'0'0'12'15,"0"0"-12"-15,0 0-24 16,0 0 23-16,165-57 1 16,-105 34 0-16,0 0-1 0,-2 7-4 15,-6 6-6-15,-8 4-9 16,-3 6-18-16,-12 0-10 16</inkml:trace>
  <inkml:trace contextRef="#ctx0" brushRef="#br0" timeOffset="218902.1454">5541 13918 9 0,'0'0'13'0,"0"0"-5"16,0 0 6-16,0 0 6 0,158-78-8 15,-89 44-9-15,0-2-3 16,-2 10-43-16</inkml:trace>
  <inkml:trace contextRef="#ctx0" brushRef="#br0" timeOffset="221168.1546">4581 15199 18 0,'0'0'7'16,"0"0"4"-16,0 0 19 15,0 0 7-15,0 0-5 16,0 0-8-16,6-26 1 16,-6 26-8-16,0 0-5 15,0 0-6-15,0 0-2 16,0 0-1-16,0 0 0 16,0 0 1-16,0 0-1 15,0 0-1-15,0 0-1 16,0 0 2-16,0 0-3 15,0 0 0-15,0 0-3 16,0 31 0-16,-6 28-2 16,-10 34 5-16,-2 13 1 0,0 6-1 15,5-9 1-15,4-3-1 16,0-4 2-16,5-14 1 16,1-7-2-16,3-18 3 15,0-13 2-15,0-11-6 16,0-11 2-16,0-12-2 15,0-2 0-15,0-8 1 16,0 0 3-16,0 0 0 16,0 0-2-16,0 0 3 15,0 0 1-15,0 0-4 16,0 0-2-16,0 0-7 16,0 0 0-16,0 0-4 0,0 0-4 15,0 0-7-15,0 0-6 16,0 0-13-16,0-18-6 15,0-12-24-15</inkml:trace>
  <inkml:trace contextRef="#ctx0" brushRef="#br0" timeOffset="222524.6179">4552 15320 19 0,'0'0'17'15,"0"0"-12"-15,0 0-4 16,0 0 1-16,0 0 3 0,0 0-3 15,0 0 2 1,0 0-4-16,0 0-1 0,0 0 0 16,0 0 1-16,0 0-2 15,0 0 1-15,0 0-1 16,0 0 2-16,0 0-3 16,0 0 6-16,0 0-6 15,0 0-4-15,0 0-7 16,0 0-4-16</inkml:trace>
  <inkml:trace contextRef="#ctx0" brushRef="#br0" timeOffset="223350.0052">4197 13248 0 0,'0'0'18'0,"0"0"18"16,0 0-12-16,0 0-18 15,0 0-1-15,0 0-3 16,0-26-2-16,0 26 0 16,0 0 0-16,0 0-4 15,0 12 2-15,-9 26 1 16,-4 24 1-16,-3 18 0 0,3 8 5 15,8-3 4-15,5 4-1 16,0 1 2-16,5 0 6 16,19-2-9-16,3-4 4 15,6-5-4-15,1-14-1 16,0-6-3-16,-1-11-1 16,-7-11 2-16,-8-7-4 15,-5-12 0-15,-3-9 0 16,-8-3 0-16,0-3 1 15,-2-3-1-15,0 0 1 16,0 0 1-16,0 0-2 16,0 0-12-16,0 0-9 15,0 0-16-15,0 0-15 16,-2-24-2-16</inkml:trace>
  <inkml:trace contextRef="#ctx0" brushRef="#br0" timeOffset="223920.0943">3835 13198 20 0,'0'0'3'15,"0"0"-3"-15,0 0 1 16,0 0-1-16,0 0-1 15,0 0-3-15,-12-21 3 0,28 16 1 16,8 1 7-16,10 0 3 16,4 2-7-16,3 0 2 15,7 2-3-15,0 0 6 16,6 2-5-16,2 14-2 16,2 4 2-16,4 10-1 15,3 3-2-15,-3 8 5 16,0 9-4-16,-6 6-1 15,-3 1 2-15,-4 5 1 16,-7 0 0-16,-5 1 3 16,-13-6-4-16,-6 0 2 15,-9-3 0-15,-7 3-1 16,-2-4 7-16,0 6 4 0,-22-1 4 16,-12 4-6-16,-12 0-4 15,-13 2 1-15,-12-2 0 16,-9-4 0-16,-14-4-4 15,1-4 9-15,1-7-3 16,10-5-3-16,15-8-5 16,7-9 1-16,11-2 0 15,4-9-2-15,8 3-2 16,1-10 1-16,7 2-1 16,2 4-7-16,5-9-2 15,9 0-6-15,6 0 7 16,3 0-17-16,4 0-16 0,0 0-14 15,0 0-14 1</inkml:trace>
  <inkml:trace contextRef="#ctx0" brushRef="#br0" timeOffset="225095.5743">4637 15246 10 0,'0'0'10'0,"0"0"5"15,0 0 3-15,0 0-12 16,0 0-4-16,0 0 1 16,-4-97-3-16,18 81-1 15,4 2 1-15,2 0-1 16,3 0-1-16,3 2 2 16,8 4 0-16,3 2 0 15,3 2 1-15,7 1 1 16,-2 3-2-16,-2 0 1 0,-4 3-1 15,-3 13 0 1,-3 4 0-16,-6 6-1 0,-2 0 1 16,-8 1 0-16,-5 2 1 15,-8 2 1-15,-4 3-1 16,0 6 2-16,-20 6 7 16,-16 2 7-16,-12 6-10 15,-6-4 2-15,-6-1-2 16,-5-8-7-16,5-6 15 15,0-6-12-15,4-6 1 16,7-4-3-16,4-11 3 16,12-4-3-16,6-2-1 15,12-2 15-15,10 0 4 16,3 0-7-16,2 0-3 16,0 0-9-16,0 0-3 0,0 0-2 15,0 0-1-15,9 0-1 16,13 0 6-16,9 0 1 15,8 0 0-15,5 17-3 16,10 2 3-16,1 8 0 16,0 7 1-16,-3 6-1 15,-7 7 3-15,-3 0-3 16,-4 3 5-16,1 3 1 16,0 1-2-16,-1-4-4 15,-5-2 0-15,0 0 1 16,1-2 1-16,-3 3-1 15,0 1 2-15,2 0-3 0,-4-6 0 16,-4-8 0-16,-4-9 0 16,-6-16-19-16,-5-5-10 15,0-6-22-15,-3-15-24 16</inkml:trace>
  <inkml:trace contextRef="#ctx0" brushRef="#br0" timeOffset="225973.3343">5311 12941 11 0,'0'0'17'16,"0"0"-4"-16,0 0 8 0,0 0-7 15,0 0-3-15,0 0 8 16,-47-44-7-16,41 38-4 15,0 2 2-15,0 0-2 16,2 4-1-16,0-1-2 16,1-2-4-16,3 3 3 15,0-1 1-15,0 1-3 16,0 0 3-16,-2 0-5 16,2 0 0-16,-2 0 0 15,2 0-1-15,-2 0 1 16,-4 0-2-16,-2 4-1 15,-1 14 2-15,1 4-1 0,-2 9 2 16,2 7 0-16,3 11 0 16,1 11 6-16,4 12-6 15,0 10 3-15,0 11 0 16,2 3-1-16,13 0-2 16,6-2 1-16,-1-1 0 15,7-11-1-15,4-4 1 16,5-2 2-16,-1-11-3 15,1-9 0-15,-1-6 2 16,-4-11-2-16,-6-8-2 16,-5-12-3-16,-7-6-31 15,-6-7-6-15,-2-6-21 16,1 0 25-16</inkml:trace>
  <inkml:trace contextRef="#ctx0" brushRef="#br0" timeOffset="226565.8011">5712 13164 28 0,'0'0'1'16,"0"0"-1"-16,0 0 2 15,-34-106 1-15,28 92 1 16,2 9 11-16,2 2 20 0,2 3-10 15,0 0-22 1,0 0-3-16,0 32-9 0,0 22 9 16,0 22 0-16,0 17 7 15,0 5 4-15,0 0-7 16,6-6-1-16,3-7-1 16,2-8-1-16,-2-8 0 15,-3-13-1-15,-1-12 1 16,2-18-1-16,-5-10 0 15,1-11 0-15,-1-5 0 16,-2 0 1-16,0-24 8 16,0-37-9-16,0-31-11 15,-11-26-33-15,-9-9 34 16,-3 11 10-16,4 22 10 16,0 26 17-16,5 25 2 0,8 22-11 15,2 6-9-15,4 9-9 16,-3 6 0-16,3 0-1 15,0 0-1-15,0 0 0 16,0 0-2-16,0 0 0 16,13 14 4-16,20 25 2 15,4 19 4-15,7 16 2 16,1 10-5-16,2 2 0 16,0-2-1-16,-7-4 3 15,-3-5-5-15,-5-11-2 16,-10-4 2-16,-7-10-9 15,-7-7-4-15,-8-10 8 0,0-6-18 16,-2-8-28-16,-27-10-31 16</inkml:trace>
  <inkml:trace contextRef="#ctx0" brushRef="#br0" timeOffset="226724.2877">5539 13854 54 0,'0'0'53'15,"0"0"-25"-15,0 0-28 16,24-128-4-16,12 88 4 16,6 4-2-16,1 1-7 15,-1 2-14-15,2-6-11 16,5-7 7-16</inkml:trace>
  <inkml:trace contextRef="#ctx0" brushRef="#br0" timeOffset="227003.173">5888 12601 167 0,'0'0'14'0,"0"0"-14"16,0 0 1-16,0 0-1 16,0 0-10-16,0 0-6 15,47 36 14-15,24 26 2 16,21 26 13-16,3 21-2 0,1 21-4 15,-15 21-6 1,-19 11 1-16,-16 4 1 0,-21 1-3 16,-18-11-4-16,-7-6-1 15,-26-6-7-15,-26-8 1 16,-12-8-4-16,-13-11 1 16,-2-4-17-16,-2-7-34 15</inkml:trace>
  <inkml:trace contextRef="#ctx0" brushRef="#br0" timeOffset="227542.0169">5953 14893 5 0,'0'0'19'16,"0"0"-2"-16,0 0 21 15,0 0 1-15,0 0-14 0,0 0-11 16,-113-82-1-16,105 82 2 16,0 0 7-16,-3 10-13 15,-7 37-9-15,-7 26-5 16,-4 21 5-16,5 12 3 16,4 2 11-16,7 5-3 15,10 5-2-15,3-1 0 16,0-2-6-16,24-2 3 15,10-1-4-15,-1-1-1 16,6-13 0-16,-2-8 0 16,1-5-2-16,-3-9 4 15,1-6-6-15,0-12 3 16,-2-8-6-16,-3-10-14 0,-6-18-5 16,-12-11-5-16,-5-8-3 15,-6-3 2-15,-2 0 6 16,2 0-2-16,6-28 3 15,-2-12-15-15</inkml:trace>
  <inkml:trace contextRef="#ctx0" brushRef="#br0" timeOffset="227953.4271">6268 15406 157 0,'0'0'6'0,"0"0"-5"15,0 0-1-15,0 0 0 16,0 0 4-16,0 0-4 16,-33-27-4-16,33 39-1 15,0 38-6-15,0 30 11 16,0 17 6-16,4 3-3 16,11-3 0-16,5-7-2 0,-3-15 0 15,2-15-1-15,-7-16-2 16,0-16-1-16,-5-16 1 15,-5-5-5-15,0-7 7 16,-2-15 6-16,0-47-6 16,-4-50-4-16,-21-47-79 15</inkml:trace>
  <inkml:trace contextRef="#ctx0" brushRef="#br0" timeOffset="228180.0938">6187 15218 26 0,'-25'-55'55'0,"8"25"-20"15,5 12-29-15,8 11-6 16,4 4 0-16,0 3-6 15,0 0-7-15,0 0 4 0,18 0 9 16,18 22 1-16,8 19 13 16,9 17-5-16,-1 24 1 15,-4 18-3-15,-5 8-1 16,-5-1 1-16,-5-9-7 16,-6-13 2-16,-2-8 1 15,-10-11-1-15,-2-11-2 16,-3-11 0-16,-8-13-10 15,-2-12-10-15,0-7-21 16,0-12-19-16</inkml:trace>
  <inkml:trace contextRef="#ctx0" brushRef="#br0" timeOffset="228360.0745">6341 15896 13 0,'0'0'43'15,"0"0"-24"-15,0 0-9 16,0 0-10-16,0 0-5 16,0 0 5-16,51-71 0 15,-17 39 0-15,-1 0-4 16,-2-2-28-16,0-8-12 16</inkml:trace>
  <inkml:trace contextRef="#ctx0" brushRef="#br0" timeOffset="228652.2496">6363 14874 214 0,'0'0'11'16,"0"0"12"-16,0 0-23 16,0 0-12-16,0 0 0 15,0 0-6-15,42 115 17 16,14-31 1-16,15 12 15 15,8 7-6-15,-2 8-5 16,-3 4-2-16,-12 5-2 16,-11-3 1-16,-13-4-2 15,-16-3-3-15,-8-6-4 16,-14-12-1-16,0-10-19 16,-25-12 28-16,-14-8 1 0,-6-12-1 15,-2-6-8-15,4-17-15 16,6-17-38-16</inkml:trace>
  <inkml:trace contextRef="#ctx0" brushRef="#br0" timeOffset="229102.226">6969 13555 1 0,'0'0'23'16,"0"0"-3"-16,0 0-8 15,0 0-7-15,0 0-4 16,0 0 5-16,49 16 5 15,-5-16 1-15,10 0 8 16,0-2-11-16,-6-3-9 16,-7 2-3-16,-14 3-19 15,-6 0-13-15,-2 0-9 16,-7 3 28-16</inkml:trace>
  <inkml:trace contextRef="#ctx0" brushRef="#br0" timeOffset="229290.2725">6815 14122 54 0,'0'0'30'0,"0"0"-30"16,0 0-4-16,0 0 4 15,139 0 4-15,-75 0-4 16,3 0-3-16,-3 0-15 15,-1 0-29-15</inkml:trace>
  <inkml:trace contextRef="#ctx0" brushRef="#br0" timeOffset="229883.2152">7475 15699 70 0,'0'0'4'16,"0"0"-4"-16,0 0 0 0,0 0 6 16,0 0 14-16,0 0-20 15,-56-22 1-15,56 22 5 16,0 0-1-16,0 0-5 15,0 0-3-15,0 0-2 16,15 0 4-16,12 0 1 16,9 0 4-16,9 0 5 15,6 0-1-15,4 0-6 16,7 0-2-16,1-4-8 16,1-1-12-16,-8 5-18 15,-11 0-4-15</inkml:trace>
  <inkml:trace contextRef="#ctx0" brushRef="#br0" timeOffset="230114.9992">7381 15972 32 0,'0'0'49'15,"0"0"-35"-15,0 0 10 16,0 0 8-16,0 0-32 15,0 0-8-15,20 0 8 16,23 0 2-16,5 0 6 16,10-4-5-16,9-10-2 15,7-3-1-15,13 3-8 16,5 0-21-16,1 1-29 16,1 4-4-16</inkml:trace>
  <inkml:trace contextRef="#ctx0" brushRef="#br0" timeOffset="231253.3072">7963 12836 91 0,'0'0'1'0,"0"0"-1"15,0 0 13-15,-85-103 0 16,81 97-1-16,4 6-12 15,-2 0-4-15,2 0-3 16,0 0-2-16,0 14-2 16,0 18 11-16,0 9-1 15,15 6 2-15,3 6 0 16,4-3 0-16,4 2-1 16,3 0 2-16,5 4-1 0,1 9-1 15,0 4 1-15,-7 6-1 16,-6 0 0-16,-4-4 0 15,-9-4 2-15,-7-8-2 16,-2-2 2-16,-2-5-1 16,-25-4 1-16,-10-4-2 15,-11-6 1-15,0-8 0 16,-2-8 2-16,2-10-1 16,9-10 1-16,13-2-1 15,8 0 9-15,12-2-8 16,6-12 0-16,0-2-3 15,0 2 0-15,2-9-2 0,17 6-2 16,4 5 0-16,2 2 3 16,1 8-4-16,-3 2-1 15,1 0 3-15,3 6 3 16,2 12 0-16,0 12 6 16,-2 6-5-16,2 13 1 15,2 14 3-15,-4 9 1 16,-1 13 6-16,-1 5-3 15,-3 4 1-15,0 3-5 16,1 2-3-16,-6 1-1 16,1-5-1-16,-3-5 3 15,2-5-3-15,-5-13-2 16,2-14 0-16,-3-14-29 0,-4-19 25 16,-3-14-38-1,1-7-24-15</inkml:trace>
  <inkml:trace contextRef="#ctx0" brushRef="#br0" timeOffset="233009.551">8825 13718 14 0,'0'0'14'16,"0"0"-3"-16,0 0 11 15,0 0 1-15,0 0-6 16,0 0-2-16,0 0-8 16,-3-2-4-16,3 2-3 15,0 0-3-15,0 10-2 16,0 17 0-16,0 17 5 16,0 13 6-16,0 5 1 15,0 0-3-15,10-3 1 16,1-3-3-16,-1-8 3 0,0-6-4 15,1-6 5 1,1-6-2-16,-2-10 0 0,-3-4-2 16,-1-8-1-16,-4-4-1 15,-2-2 1-15,0-2-1 16,0 0-6-16,0 0-14 16,0 0-12-16,0 0-9 15,3 0-4-15</inkml:trace>
  <inkml:trace contextRef="#ctx0" brushRef="#br0" timeOffset="233483.3311">9466 13962 156 0,'0'0'8'0,"0"0"-8"15,0 0-14-15,0 0-6 16,0 0-12-16,0 0-27 15,0 36 46-15,0-1 13 16,0 3 6-16,-8 10 3 16,-1 2-5-16,-3 2-1 15,-1-4-2-15,0-6-1 16,1-7-21-16,4-8-6 0</inkml:trace>
  <inkml:trace contextRef="#ctx0" brushRef="#br0" timeOffset="233983.2718">9801 13797 44 0,'0'0'4'16,"0"0"-4"-16,0 0-26 15,0 0 17-15,0 0 8 16,0 0 0-16,101-31 2 16,-80 31-2-16,4 0 2 15,-3 0 1-15,0 8 1 16,0 8 0-16,-3 2 2 15,-4 7-5-15,-6 6-5 16,-9 9 2-16,0 6-2 16,0 2 5-16,-20 1 2 15,-5-7 2-15,3-7 3 16,5-6-4-16,3-10-3 16,7-2 0-16,5-7-2 0,2-6 1 15,0 1-1-15,0 1-3 16,0-1 5-16,20-2 4 15,2 4 9-15,5-3 1 16,6-2-9-16,4 2-2 16,0-4-1-16,-1 2-2 15,1-2-11-15,-1 2-3 16,-7 0-9-16,0 0 12 16</inkml:trace>
  <inkml:trace contextRef="#ctx0" brushRef="#br0" timeOffset="234164.3523">10752 14101 235 0,'0'0'6'16,"0"0"-6"-16,0 0-92 15,0 0 41-15</inkml:trace>
  <inkml:trace contextRef="#ctx0" brushRef="#br0" timeOffset="234336.0593">11344 14044 61 0,'0'0'183'16,"0"0"-183"-16,0 0-27 16,0 0-39-16,0 0 21 15,0 0-51-15</inkml:trace>
  <inkml:trace contextRef="#ctx0" brushRef="#br0" timeOffset="234486.7082">12027 14072 230 0,'0'0'0'0,"0"0"-22"16,0 0-70-16,0 0 21 16</inkml:trace>
  <inkml:trace contextRef="#ctx0" brushRef="#br0" timeOffset="234630.247">12401 14051 243 0,'0'0'0'0,"0"0"-65"0,0 0-44 15</inkml:trace>
  <inkml:trace contextRef="#ctx0" brushRef="#br0" timeOffset="235193.8099">13040 13461 43 0,'0'0'6'16,"0"0"-6"-16,-80-114 19 15,58 88 2-15,-1 7 1 16,4 8-1-16,-2 3-6 16,3 8-9-16,-1 0-6 15,-2 0 0-15,-5 18-3 16,-4 20 0-16,-3 14-2 15,4 8 5-15,2 8 0 16,10 6 0-16,3 9 0 16,8 1 0-16,6 2 0 15,0 1-1-15,4-8-1 16,21-4 2-16,6-7-2 0,10-7-9 16,3-8-8-1,2-11 1-15,6-10-3 0,1-11-5 16,1-12 7-16,-1-9 13 15,-2 0 6-15,-9-18 1 16,-8-8 4-16,-12-1 14 16,-15 0 0-16,-7-1 12 15,0 2 22-15,-20 4-19 16,-13 0-29-16,-8 4-5 16,-1 4 1-16,0 10 0 15,-5 4-1-15,-1 0-2 16,-6 20-2-16,-2 12-2 0,0 6 6 15,4 6-30-15,10-4-7 16,7 0-17-16,10-8 1 16</inkml:trace>
  <inkml:trace contextRef="#ctx0" brushRef="#br0" timeOffset="235635.0774">13593 12872 156 0,'0'0'14'15,"-47"-114"-12"-15,29 87-2 16,9 15 1-16,5 8 4 15,4 3-5-15,0 1-15 16,0 0-22-16,0 8 17 16,0 23 19-16,11 13 1 15,3 9 2-15,1 11 8 16,5 16-4-16,5 17-1 16,1 20 1-16,5 12-2 15,0 9 0-15,0 5-4 16,-2 5 1-16,-4 2 0 15,-9-5-1-15,-9-17 4 0,-7-14-4 16,0-15 1-16,-13-11-1 16,-22-8 1-16,-4-6 0 15,-5-6 2-15,-4-14 0 16,6-5-1-16,-3-5-2 16,5-4-14-16,-9 6-42 15,-8-2-33-15</inkml:trace>
  <inkml:trace contextRef="#ctx0" brushRef="#br0" timeOffset="236909.4437">9422 15248 1 0,'0'0'19'15,"0"0"-3"-15,0 0-8 16,0 0-1-16,0 0-1 15,0 0-3-15,0 0-3 16,0 0 0-16,0 18-6 16,0 7 6-16,0 10 1 15,0 1 1-15,0-2-2 16,9-1 2-16,5 2-4 0,3 3 2 16,5 7 0-16,-1 1 2 15,3-2-2-15,-4-2 1 16,-4-5 0-16,-5 3 0 15,-7-7-1-15,-4-3 0 16,0 3 0-16,-15-6 0 16,-16 3-3-16,-8-8-2 15,-1-7-7-15,1-7 8 16,-4-8 3-16,1 0-7 16,4-5-1-16,7-17 9 15,10 4 16-15,13-4 5 16,8 0 7-16,0-4-25 0,21 2-3 15,16-2-6 1,7 8 4-16,3 6-2 0,-5 9 2 16,-2 3 1-16,-1 0 1 15,-2 0 0-15,-1 10 8 16,-1 17-3-16,-1-1 2 16,-3 11-2-16,0 12 2 15,0 9 4-15,-4 15 7 16,2 11-5-16,-6 0 1 15,-2 14 6-15,-3 1-7 16,-1 4-2-16,-7-6-6 16,3-15 3-16,-1-7-4 15,-3-17-3-15,4-14 0 16,-4-8-1-16,-2-12 1 16,-3-13-2-16,-2-6 1 0,-2-5-10 15,0 0-15-15,0 0-13 16,0 0-13-16,0-22-15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5:03:32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4 15552 0 0,'0'0'1'15,"0"0"-1"-15,0 0-1 16,0 0 1-16,0 0 3 16,46-106 14-16,-42 101 2 15,-4 4 4-15,2 1 7 16,-2-4-4-16,0 4-8 0,2 0-10 16,-2 0-8-16,0 0 1 15,2 0 7-15,-2 0 0 16,0 0 3-16,2 10-5 15,7 17-5-15,-1 12 4 16,4 11 9-16,-3 12-2 16,-1 5 2-16,-3-2-6 15,0-5-5-15,-3-7-1 16,-2-9-1-16,0-8 0 16,0-13 1-16,0-5-1 15,0-10 0-15,0-2 0 16,0 2-1-16,0-8-3 0,0 0-13 15,0 0-6 1,0 0-19-16,0 0-30 0,2-4-20 16</inkml:trace>
  <inkml:trace contextRef="#ctx0" brushRef="#br0" timeOffset="164.1594">11463 15783 138 0,'0'0'38'0,"0"0"-38"15,0 0-59-15,0 0 6 16,0 0 49-16,0 0-26 0</inkml:trace>
  <inkml:trace contextRef="#ctx0" brushRef="#br0" timeOffset="314.051">12125 15574 136 0,'0'0'0'0,"0"0"-22"15,0 0-83-15</inkml:trace>
  <inkml:trace contextRef="#ctx0" brushRef="#br0" timeOffset="472.1033">12499 15597 210 0,'0'0'10'16,"0"0"-10"-16,0 0-104 15,0 0-12-15</inkml:trace>
  <inkml:trace contextRef="#ctx0" brushRef="#br0" timeOffset="864.1814">13470 15232 142 0,'0'0'28'0,"0"0"-28"15,0 0 4-15,0 0 2 16,0 0 8-16,0 0-2 0,-24-73-4 15,19 73-2-15,1 0-6 16,-1 0 0-16,-8 0-4 16,-7 32-5-16,-9 17 6 15,0 13-2-15,2 10 4 16,12 2 0-16,3 7-1 16,4 1 2-16,1-2 0 15,5 0-6-15,2-9-15 16,0-4 8-16,13-8-12 15,22-15 6-15,11-8-24 16,12-10-11-16</inkml:trace>
  <inkml:trace contextRef="#ctx0" brushRef="#br0" timeOffset="1020.1764">13756 15946 4 0,'0'0'56'15,"0"0"-44"-15,0 0-11 16,0 0 8-16,0 0-2 15,-114-50 2-15,83 50-9 16,-5 0-4-16,-7 2-1 16,-7 19-9-16,-8 9-12 15,-5 1-19-15</inkml:trace>
  <inkml:trace contextRef="#ctx0" brushRef="#br0" timeOffset="1529.1198">14141 15089 229 0,'0'0'0'0,"0"0"-7"16,0 0-12-16,0 0 1 16,0 0 0-16,0 0 10 15,38-60 0-15,-9 58 7 0,2 2-1 16,2 0 1 0,8 6-1-16,3 19 2 0,8 6 4 15,1 12-4-15,2 12-1 16,1 20 1-16,-2 13 0 15,-3 16 1-15,-9 13 0 16,-6 3-1-16,-9 0 1 16,-9 0-1-16,-14-15 0 15,-4-10-2-15,-4-18 2 16,-29-14-5-16,-15-17 5 16,-5-16 11-16,-5 2 21 15,-3-14-19-15,9 0-10 16,7-10-3-16,15-4 0 0,15-4-6 15,11 0-3 1,4 0-4-16,0 0-7 0,0 0-6 16,0 0-6-16,0 0-24 15,11 6 20-15,2 2 31 16</inkml:trace>
  <inkml:trace contextRef="#ctx0" brushRef="#br0" timeOffset="2443.1861">14756 15464 0 0,'0'0'28'0,"0"0"-3"16,0 0-14-16,0 0 25 15,0 0 0-15,0 0-18 16,0-24-13-16,0 24-5 16,0 0-9-16,0 0-2 15,12 14 3-15,7 12 7 16,4 1 0-16,-1 4 1 16,0 5 0-16,2-8 0 15,1 3 0-15,0-9-1 16,6-9-8-16,2-4-3 15,3-5 5-15,-1-4 4 16,1 0 3-16,-9-2 4 0,-5-12-2 16,-11 0 2-16,-7-4 8 15,-4 6 0-15,0 2 14 16,0 1 5-16,-4 5-1 16,0 3-19-16,-1 1-10 15,3 0-1-15,-2 0-2 16,-14 18-7-16,-13 26 1 15,-14 24 8-15,-10 16 3 16,-4 10 2-16,4 5 0 16,4-7 0-16,2-2 1 15,7-5-6-15,5-9 0 16,8-12 1-16,5-8-1 0,8-6-3 16,3-13-41-16,4-8-28 15,4-14-45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8-17T05:03:49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6 7424 0 0,'0'0'5'0,"0"0"-4"16,0 0-1-16,0 0 7 15,0 0 3-15,0 0 18 16,0 0 1-16,-26-82-4 16,23 78-7-16,3 2-7 15,-2-3-1-15,-3-1 5 16,1 2-1-16,-2 0 0 15,1 0 10-15,3 2-9 0,0-2-3 16,0 0-2-16,-1 4-4 16,1-2 1-16,-1 2-1 15,3 0-3-15,-2 0-3 16,2 0-3-16,0 0-3 16,0 12-7-16,0 32 2 15,0 30 11-15,0 37 2 16,2 29 13-16,15 25-5 15,7 17 2-15,10 15 1 16,3 5-4-16,13-6 0 16,2-7-1-16,6-23-3 15,3-12 7-15,-5-15-6 0,-3-15-6 16,-6-17 5-16,-6-17-1 16,-6-14 4-16,-2-12-4 15,-6-12 0-15,-5-8-2 16,-6-10 1-16,-6-11-3 15,-5-9 0-15,-3-8 1 16,0-5-1-16,-2-1 0 16,0 0-16-16,2 0-16 15,-2 0-13-15,0-15-3 16,0-26-37-16</inkml:trace>
  <inkml:trace contextRef="#ctx0" brushRef="#br0" timeOffset="660.7424">4164 5853 1 0,'0'0'11'0,"0"0"9"16,0 0 20-16,0 0-14 16,0 0-10-16,0 0-8 15,-3-25-7-15,3 25 0 16,0 0 1-16,0 0 1 15,-2 0 3-15,2 0-6 0,0 3 0 16,0 27 0-16,7 26 2 16,13 26 20-16,3 28 0 15,-4 17-11-15,6 26-2 16,4 17 1-16,6 6-1 16,13 9 2-16,7-6-5 15,5-11 5-15,2-10-1 16,4-14-5-16,-2-13 0 15,-2-13-4-15,-1-14 0 16,-6-11 3-16,-10-13-4 16,-10-18 1-16,-8-14-1 15,-12-14 1-15,-7-16-1 0,-6-7-6 16,-2-10-19-16,0-1 5 16,0 0-1-16,-19 0-4 15,-23-13-57-15</inkml:trace>
  <inkml:trace contextRef="#ctx0" brushRef="#br0" timeOffset="1740.7458">2258 10615 93 0,'0'0'0'15,"0"0"-11"-15,0 0 8 16,0 0 3-16,0 0 14 16,0 0 4-16,0 3 7 15,8-3-5-15,9-15-9 16,14-13-11-16,14-12 6 15,20-14-4-15,15-12 2 0,21-8-2 16,9-6-1-16,11-10 15 16,6-5-10-16,2 1 0 15,3 2-3-15,3 8-2 16,-1 3-1-16,-6 5 2 16,-6 8-2-16,-2 2 0 15,-9 4 0-15,-3 5-5 16,-8 5 5-16,-5 1 0 15,3 4-1-15,-4 0 1 16,-3-2 0-16,1-4 0 16,-1-2 1-16,0-2-1 15,-1 4 3-15,-13 10-3 0,-9 5-3 16,-15 6 3-16,-8 4 0 16,-6 2 1-16,-1 2-1 15,1 0 2-15,1-2 0 16,-3-1-1-16,3 1 0 15,5-4-1-15,1 0 4 16,4 1 0-16,-4 2-2 16,-7 9-2-16,-12 7 0 15,-12 6-2-15,-11 5 2 16,-2 0 0-16,-2 0 2 16,0 0 1-16,0 0-1 15,0 0 12-15,0 0-6 16,0 0-8-16,0 0 0 0,0 0-1 15,0 0-3 1,0 0 2-16,0 0 2 0,0 0 0 16,0 0 0-16,0 0 0 15,0 0 0-15,0 0-1 16,0 0-1-16,0 0 2 16,0 0-2-16,0 0-5 15,0 0 0-15,0 0-3 16,0 0 2-16,0 0 0 15,0 0-7-15,0 0 2 16,-4 0 0-16,0 0-5 16,-1 0-4-16,3 0 4 15,-2 0-11-15,-4 0-17 16</inkml:trace>
  <inkml:trace contextRef="#ctx0" brushRef="#br0" timeOffset="2496.5581">8981 9886 79 0,'0'0'0'16,"0"0"-67"-16</inkml:trace>
  <inkml:trace contextRef="#ctx0" brushRef="#br0" timeOffset="4402.6607">1521 1580 9 0,'0'0'5'16,"0"0"-5"-16,0 0-2 15,0 0 1-15,0 0-1 0,0 0 2 16,0 0-5-16,0 0 1 16,0 0 4-16,0 0 0 15</inkml:trace>
  <inkml:trace contextRef="#ctx0" brushRef="#br0" timeOffset="4626.6977">1554 1798 9 0,'0'0'17'0,"23"173"-2"16,-15-81-7-16,2-4-3 15,-4-6 0-15,3-9-1 16,-1-9 0-16,-2-10-1 16,0-9 0-16,-3-7-1 15,-1-4 2-15,-2-6-2 16,0-5 1-16,0-5 0 0,0-7-1 15,0-5 1 1,0-2-2-16,0-4 3 0,0 1-1 16,0-1-3-16,0 0-6 15,0 0-8-15,-9 0-31 16,1 0 10-16</inkml:trace>
  <inkml:trace contextRef="#ctx0" brushRef="#br0" timeOffset="5293.7876">1535 1752 3 0,'0'0'29'0,"0"0"-12"16,0 0-12-16,0 0-5 15,0 0-3-15,102-112 3 0,-50 85-1 16,10-4 1-16,7 1-1 16,-3 4 2-16,-5 8-2 15,-14 12 1-15,-14 6-6 16,-10 0-1-16,-12 14-5 16,-7 16 4-16,-4 12 8 15,0 10 2-15,-23 8 4 16,-10 10-6-16,-7 5 5 15,-5 1-5-15,-1-1 3 16,-4-4-1-16,-2-12 0 16,0-12-2-16,8-14 2 15,10-13-1-15,14-8 5 0,8-6 0 16,10-6-1-16,2 0 2 16,0 0-3-16,0 0-2 15,0 0 2-15,18 0-4 16,16 0 1-16,8 0 3 15,3 0 0-15,-1 9-4 16,-5 12-3-16,-6 5 3 16,2 1-1-16,-3 10-2 15,-1-1 3-15,0 0 1 16,0-1 1-16,0 1-1 16,1-9-1-16,-3-4 0 15,2-6-18-15,-4-7-12 16,2-6-1-16</inkml:trace>
  <inkml:trace contextRef="#ctx0" brushRef="#br0" timeOffset="5699.8669">2391 2294 24 0,'0'0'31'15,"0"0"-17"-15,0 0-13 16,0 0 1-16,0 0-2 15,0 0 0-15,4-20-3 16,15 6 1-16,10-8 2 16,5-7 2-16,-3-4 1 0,-2-5-2 15,-7-5-1 1,-5 0 0-16,-13 0 1 0,-4 3 3 16,0 8-3-16,-21 6 1 15,-3 9 2-15,-3 10 2 16,-1 7-4-16,-3 0-2 15,-4 30-7-15,2 10 2 16,2 10 4-16,4 2-4 16,10 2 5-16,3-4 4 15,7-1-3-15,7-8 1 16,0-2-2-16,0-5 0 16,7-4 0-16,13-6-1 15,13-8 1-15,13-6 3 0,8-10 6 16,16 0-5-1,6-14-4-15,0-18-22 0,-5-7-27 16</inkml:trace>
  <inkml:trace contextRef="#ctx0" brushRef="#br0" timeOffset="5954.5974">2909 1466 35 0,'0'0'41'16,"0"0"-23"-16,0 0-18 16,0 0-5-16,0 0-6 15,0 0-10-15,-2 28 9 0,11 16 11 16,11 12 1-16,2 10 6 16,3 12-5-16,0 4 2 15,-2-1 0-15,2-3 0 16,0-11-3-16,4-12 0 15,2-8 0-15,7-13-22 16,5-13-16-16</inkml:trace>
  <inkml:trace contextRef="#ctx0" brushRef="#br0" timeOffset="6562.5963">3592 1677 0 0,'0'0'11'0,"0"0"-9"0,-133 43-2 16,83 3 0-16,5 8 0 16,9 7 0-16,9 2 0 15,5-2 0-15,9-7 0 16,8-10 0-16,5-12-2 16,0-8 1-16,13-7-4 15,14-10 5-15,4-7 2 16,10 0 5-16,3-7 14 15,-2-18-7-15,1 1-9 16,-12 2 0-16,-9 6-3 16,-6 4 6-16,-9 6 7 0,-5 4-5 15,0 2-10 1,0 0-9-16,3 0 2 0,0 0 1 16,5 0 6-16,3 2-2 15,6 0 4-15,3-2-1 16,7 0 6-16,9-22-5 15,6-14 1-15,5-16-2 16,1-15-1-16,-4-6-7 16,-8-8 4-16,-9 2 0 15,-15-2 0-15,-14 2 1 16,0 3 1-16,-34 8 1 16,-11 8 0-16,-3 12 11 15,-2 14 11-15,8 12-15 16,16 12 9-16,12 6-13 15,7 2-3-15,7 2-6 0,0 0-11 16,0 15-13-16,2 18 25 16,21 19 0-16,6 20 5 15,9 21 0-15,7 11 4 16,3 12-2-16,2 8-1 16,-4-1 2-16,1-5-1 15,-5-12 1-15,-2-15-3 16,-2-17 0-16,-4-14-15 15,-7-12-20-15</inkml:trace>
  <inkml:trace contextRef="#ctx0" brushRef="#br0" timeOffset="6795.6916">4130 1995 135 0,'0'0'1'0,"0"0"-2"15,0 0-10-15,85-126 1 16,-31 95 9-16,-6 13 0 16,-8 8-4-16,1 10 1 15,-6 3-5-15,-3 29 3 16,-3 14-1-16,-7 7 1 16,-7-3 5-16,-1-3-3 15,-7-5-10-15,-5-8-18 16,-2-6 8-16</inkml:trace>
  <inkml:trace contextRef="#ctx0" brushRef="#br0" timeOffset="6930.5828">4324 1600 195 0,'0'0'0'15,"0"0"0"-15,0 0-2 16,0 0-32-16,0 0-97 15</inkml:trace>
  <inkml:trace contextRef="#ctx0" brushRef="#br0" timeOffset="7506.5904">4915 1550 48 0,'0'0'45'0,"0"0"-37"15,0 0-8-15,0 0-10 16,0 0 4-16,0 0 2 16,-136 142 1-16,123-79-1 15,13 2 2-15,0 0-1 16,13-6-4-16,18-15 4 16,12-15-2-16,1-8 2 15,0-14 3-15,-1-7 2 16,-5 0-2-16,-5-22 2 15,-8-20 6-15,-13-12-3 0,-4-9-1 16,-8-5 2 0,0 6-3-16,0 5-2 0,0 14 2 15,0 9 7-15,17 10-10 16,19 6-1-16,11 6-5 16,7 10 2-16,-4 2-4 15,-2 16 1-15,-11 20-1 16,-8 8 2-16,-12 6 0 15,-7 2-8-15,-10 0-2 16,0-1 0-16,-22-9 13 16,-3-10 3-16,3-14 3 15,8-10-2-15,12-8 2 0,2 0 34 16,0-38 18-16,29-23-41 16,21-12-14-16,16-8 6 15,18 10 10-15,15 12 15 16,5 16-3-16,1 18 0 15,-9 25-22-15,-14 4-6 16,-10 44-5-16,-21 20-5 16,-29 34 3-16,-22 28-14 15,-31 23 2-15,-38 11-6 16,-11-7-34-16,0-14-23 16</inkml:trace>
  <inkml:trace contextRef="#ctx0" brushRef="#br0" timeOffset="8144.6779">2163 3588 10 0,'0'0'59'16,"0"0"-12"-16,0 0-20 15,0-117 19-15,-2 100 12 0,-3 8-38 16,3 3-2-16,-2 4 4 16,2 2-9-16,-1 0-13 15,-1 0-14-15,-10 40-6 16,-6 28 4-16,-11 28 16 16,-7 23 4-16,-4 9-3 15,1 4-1-15,6-6 1 16,1-9 0-16,8-15-1 15,4-18 2-15,6-11-2 16,3-16 0-16,1-10 0 16,8-14-3-16,2-16-6 15,0-7-13-15,2-8-15 0,0-2-4 16,0 0 17-16,0-15 7 16,0-28-34-16</inkml:trace>
  <inkml:trace contextRef="#ctx0" brushRef="#br0" timeOffset="8496.4098">2109 3454 12 0,'0'0'38'16,"0"0"-7"-16,0 0-7 0,0 0-16 16,0 0-8-16,0 0-15 15,47-40 6-15,-24 71 6 16,10 9 3-16,5 9 5 16,4 9-4-16,-1 16 2 15,-6 9 0-15,1 14 9 16,-7 7-4-16,0 0-6 15,-3-4 4-15,1-12-4 16,-3-13 2-16,-4-10-4 16,-1-11-1-16,-11-6 0 0,-3-10-10 15,-1-14-11-15,-4-13-36 16</inkml:trace>
  <inkml:trace contextRef="#ctx0" brushRef="#br0" timeOffset="8706.7503">1876 4416 103 0,'0'0'10'0,"0"0"-10"16,0 0-38-16,0 0 12 15,0 0 26-15,176-113 26 16,-92 69-1-16,-4 6-18 15,-9 8-7-15,-13 6-3 0,-10 2-33 16,-6-2-32-16</inkml:trace>
  <inkml:trace contextRef="#ctx0" brushRef="#br0" timeOffset="9403.8257">2669 3521 16 0,'0'0'0'0,"0"0"-2"0,0 0 2 16,0 0 4-16,-91-103 13 15,86 92 29-15,2 2-1 16,3 7-14-16,0 2-24 16,0 0-7-16,0 0-3 15,0 0 1-15,0 0-6 16,0 0-1-16,3 0 3 15,12 13 5-15,6 1 1 16,4 0 1-16,-2 1-1 16,-2 0 0-16,-3-3 0 0,-7-2 2 15,-7-4-2 1,5 1 0-16,5 6 0 0,3 1 0 16,12 12 1-16,8 10 2 15,15 14 12-15,8 15 1 16,7 6-8-16,0 6-3 15,-5-1-3-15,0-2-1 16,-4-4 1-16,-2-5 0 16,0-13-1-16,-4-7 0 15,-8-12-1-15,-11-10-8 16,-12-10-15-16,-8-7-16 16,-11-6-7-16,-2 0 27 15,0-26 16-15</inkml:trace>
  <inkml:trace contextRef="#ctx0" brushRef="#br0" timeOffset="9644.7285">3357 3451 206 0,'0'0'5'16,"0"0"-4"-16,0 0-1 15,0 0-2-15,0 0-8 16,0 0 3-16,-56 14-4 15,23 38 5-15,-7 19-2 16,-5 14 6-16,1 8 2 16,4 4 0-16,1-1 0 15,10-4 0-15,6-8 0 0,2-12 0 16,8-10-28-16,6-14-13 16,7-12-14-16</inkml:trace>
  <inkml:trace contextRef="#ctx0" brushRef="#br0" timeOffset="10446.6058">3609 3294 208 0,'0'0'0'16,"0"0"-1"-16,0 0 0 0,0 0-39 15,0 0-7-15,0 0 15 16,0 54 21-16,0 25 11 16,0 11 2-16,14 6 1 15,-1-10-3-15,1-18-12 16,-4-14-18-16,-3-12 11 16,-5-13 16-16,0-11-8 15,-2-11 5-15,0-4 6 16,0-3 0-16,0-10 22 15,0-29 17-15,0-20-34 16,0-21-4-16,0-18 16 16,0-15 0-16,0 5 2 0,25 11 2 15,12 25 2 1,9 24-8-16,0 16-15 0,-3 18-3 16,-10 12-3-16,-2 2-4 15,-4 22-3-15,-3 22-10 16,-6 12 6-16,-5 12 16 15,-3 5 0-15,-8-3-12 16,-2-12 2-16,0-12-1 16,0-14 4-16,0-14 8 15,0-8-4-15,0-7 3 16,0-3-5-16,9 0 5 16,3 0 1-16,2 0 17 15,-1-7-7-15,-3 5-6 16,-10 2-4-16,0 0-10 15,0 6-1-15,4 16 3 0,3 9 8 16,-1-3 0-16,-2-2 3 16,1-7-3-16,-5-2 0 15,0-1 0-15,0 0 0 16,0-2 7-16,0-2 2 16,-5-4-4-16,-1 1-2 15,2-6 1-15,-3 1-1 16,1-3 9-16,0-1-4 15,2 2 0-15,2-2 3 16,2 0 6-16,0 0-2 16,0 0-9-16,0 0 2 15,0 0 2-15,0 0-6 0,0 0 4 16,0 0-3-16,0 0-5 16,0 0 1-16,0 0 0 15,0 0-1-15,0 0-1 16,-4 0-6-16,-5 0-10 15,-11-2-54-15,-9-13-31 16</inkml:trace>
  <inkml:trace contextRef="#ctx0" brushRef="#br0" timeOffset="10650.4198">3573 3571 70 0,'0'0'40'0,"0"0"-40"15,0 0-13 1,0 0 7-16,0 0 6 0,0 0 2 16,92-37 9-16,-34 22-3 15,8 1-4-15,-1 0-1 16,-5 4-3-16,-8 2-20 16,-8 0-22-16,-7 0-10 15</inkml:trace>
  <inkml:trace contextRef="#ctx0" brushRef="#br0" timeOffset="10866.7058">4494 3319 17 0,'0'0'33'0,"0"0"6"15,0 0-16-15,0 0-17 16,143-68-6-16,-81 51-1 16,-5 11-5-16,-12 6 1 15,-16 0-32-15,-12 0-21 16</inkml:trace>
  <inkml:trace contextRef="#ctx0" brushRef="#br0" timeOffset="11032.348">4545 3555 16 0,'0'0'16'0,"0"0"9"15,0 0 17-15,131-42-4 16,-60 13-24-16,6-1-11 16,-9 7-3-16,-5-4-41 15,-9 0-16-15</inkml:trace>
  <inkml:trace contextRef="#ctx0" brushRef="#br0" timeOffset="11504.729">5283 2649 225 0,'0'0'1'0,"0"0"-1"15,0 0 18-15,0 0-18 16,0 0-1-16,0 0-3 15,-12-57-6-15,12 64-7 16,0 22-16-16,22 16 18 16,23 5 14-16,15 6 1 15,10 3 3-15,-4 1-3 16,-11 4-2-16,-16 6 0 16,-22 8-7-16,-17 2-1 15,-4 6 5-15,-36 2 4 16,-14-1 0-16,-12-9 1 0,-8-11-2 15,-2-15 2 1,9-18 0-16,14-14 0 0,17-13 2 16,18-4 3-16,14-3 22 15,4-9 12-15,2-21-20 16,29-11-13-16,16-9-6 16,11 2 1-16,9 10 2 15,-2 19 8-15,-7 17-11 16,-7 2-8-16,-2 36 0 15,-2 14 0-15,-1 15 8 16,4 2-3-16,-4 7 3 16,-1-3-1-16,-1-6-1 0,-6-9-30 15,-2-11 1 1,-5-5-25-16,-4-6-7 0</inkml:trace>
  <inkml:trace contextRef="#ctx0" brushRef="#br0" timeOffset="12366.9495">6083 3511 181 0,'0'0'0'16,"0"0"-25"-16,0 0 24 15,0 0 1-15,0 0 0 0,0 0 6 16,-110-26 18-1,110 26-12-15,0 0-12 0,0-1-3 16,9 1-3-16,26-9 6 16,31-7 9-16,34-8 14 15,29-13-4-15,20-2-10 16,7 3-3-16,-7 5-5 16,-7 8 2-16,-9 2-1 15,-13 3-1-15,-3-2 0 16,2 0-1-16,3-6 0 15,5-2 1-15,9-4-2 16,6-2 2-16,8 2-1 16,-3 0 0-16,-2 3 1 15,-16 5-1-15,-13 6 0 0,-16 6-1 16,-24 2-1-16,-18 2-3 16,-15 1 1-16,-8-3 2 15,-1-2 2-15,3-5 4 16,13-3-4-16,12-4-2 15,13 0 0-15,6 2 2 16,-2 4 0-16,-7 5 0 16,-9 4-2-16,-15 3-1 15,-3 0 3-15,-7 2 0 16,2-2 0-16,3-5 0 16,9 0 0-16,11-3 0 15,13 0-3-15,9-6 3 16,6 2-4-16,5 0 4 0,-2 1 0 15,-5 6-1 1,-12 1 0-16,-14 1-4 0,-10 3-4 16,-13-1 7-16,-4 0 1 15,-3-1 0-15,8-4 0 16,5 0 2-16,12-4 0 16,9 0-1-16,7 0 0 15,1 0 0-15,-1 4 0 16,-9 5-1-16,-14-4 1 15,-8 5-1-15,-10 2 1 16,0-2 0-16,3-2 0 16,6 0 0-16,9 1 0 0,9-6 0 15,11 3 1 1,4 0-1-16,-2 0 0 0,-7 3 0 16,-10 0 0-16,-11 2 0 15,-11 2-1-15,-13-1 1 16,-5 2 0-16,-5-2 1 15,5-1 3-15,-1-1-3 16,4 0-1-16,-2 0-1 16,-3 1-18-16,-6-5-24 15,-8 0-23-15,0-7-28 16</inkml:trace>
  <inkml:trace contextRef="#ctx0" brushRef="#br0" timeOffset="12937.0491">11806 1111 89 0,'0'0'0'0,"0"0"4"16,0 0-4-16,0 0 0 15,0 0 2-15,122-92 16 16,-97 87-6-16,-2 5-7 16,-4 0-5-16,1 12-7 15,-1 20-4-15,-7 15 4 0,5 11 7 16,4 12 1-16,6 6 3 16,16 3-4-16,10-1 3 15,7-2 2-15,12-4-5 16,8-9 0-16,2-7-1 15,3-13-9-15,-3-14 1 16,-10-14 6-16,-14-11 2 16,-18-4 1-16,-16-10 3 15,-15-20 7-15,-9-12 1 16,-6-6-10-16,-33 0-1 16,-7 4 0-16,-6 12 6 15,-1 12 10-15,2 18-9 0,-3 2-7 16,-2 22-4-16,1 24 1 15,2 15 1 1,10 25 1-16,17 20-1 0,12 14 2 16,14 12 3-16,0 7 5 15,22 1-2-15,5 1 1 16,2-1 0-16,-7-6-2 16,-10-4-5-16,-12-6 4 15,-16-13-4-15,-35-11 0 16,-25-11-15-16,-22-13-30 15,-16-16-28-15</inkml:trace>
  <inkml:trace contextRef="#ctx0" brushRef="#br0" timeOffset="13544.6093">8210 2721 99 0,'0'0'0'0,"0"0"0"15,0 0 1-15,0 0 16 16,0 0 1-16,69-107 8 16,-46 94-13-16,5 0-12 15,13-1-2-15,9-2 1 16,12 0 0-16,8-3 0 16,1-2 0-16,-4 1-1 15,-9 2-2-15,-18 2 1 16,-18 2-7-16,-13 4 9 15,-9 5-2-15,0-1 2 16,-11 3-2-16,-20 3 1 16,-11 0-6-16,-9 0 1 15,-5 0 4-15,2 14 1 0,1 2 1 16,2 7 9-16,1 2-3 16,8 6-4-16,9 7-2 15,8 1 0-15,12 4-1 16,11-1 2-16,2-2-1 15,4-4 1-15,25-5 0 16,5-6 1-16,6-5 2 16,5-8-4-16,7-11 3 15,11-1-3-15,9-5-2 16,5-25-3-16,8-12-13 16,0-14-22-16,-8-15 1 15,-5-14 14-15,-17-15-9 16,-14-9 31-16</inkml:trace>
  <inkml:trace contextRef="#ctx0" brushRef="#br0" timeOffset="15254.716">9125 1981 5 0,'0'0'43'0,"0"0"-24"16,-127-108-2-16,98 99-3 15,12 9-7-15,8 0-7 16,6 3-10-16,3 21-1 16,0 12 7-16,0 14 3 15,14 8 1-15,13 8 3 16,7 6 3-16,-1 4-2 15,-2 2-3-15,-6 3 0 16,-4-7 0-16,2-5 2 16,4-12-3-16,6-4 1 0,9-13-1 15,7-8-7 1,3-13-3-16,1-10 0 0,-6-9 6 16,-7 0 4-16,-7-22 4 15,-6-15 0-15,-9-8 0 16,-9-10 1-16,-9-5-3 15,0 6 4-15,-2 4-5 16,-23 12 22-16,-2 14-8 16,-6 11-10-16,0 6-5 15,-1 7-1-15,1 0-4 16,2 10 0-16,8 10 2 16,6 2-4-16,9 4 0 15,8 3 1-15,0 0 1 16,10 2 5-16,14-2 0 0,5-4 0 15,-2-7-5-15,2-9-3 16,0-5 3-16,0-4-5 16,4 0 9-16,0-13-1 15,6-16 2-15,-3-5-6 16,3-6-12-16,-1-4 13 16,0 2 5-16,-7 6 0 15,-9 10 7-15,-6 11 21 16,-7 7-3-16,-7 6-3 15,-2 2-19-15,0 0-3 16,0 0-16-16,2 0-4 16,5 17 12-16,2 7 3 15,2 4 3-15,-2 0 2 0,3-4-2 16,-6-4 0-16,1-4-11 16,-3-8 0-16,0-4 8 15,2-4 4-15,0 0 1 16,5 0 13-16,7-19 8 15,6-12-19-15,5-5-1 16,-2 3 6-16,0 2 0 16,-5 9 18-16,-7 10-15 15,-1 8-8-15,-5 4-2 16,-3 0-14-16,-2 10 4 16,4 13 4-16,-4 7 6 15,3 1-1-15,-3-5 0 16,-2-4 0-16,3-7-1 0,0-8-2 15,-1-2-3-15,0-4 3 16,1-1 4-16,6 0 12 16,5-12 3-16,8-14-9 15,2-8 0-15,-1 0-3 16,-5 3 0-16,-5 10-2 16,-5 9 18-16,-8 8-2 15,0 2-11-15,-2 2-6 16,0 0-9-16,0 0-3 15,5 0-5-15,3 0-2 16,8 0 19-16,2 0 5 16,6 0-2-16,3 0 1 0,0-8-1 15,0-8 2 1,-2-2-2-16,-10-2-2 0,-9 1 5 16,-6 8-4-16,0 3 4 15,0 3 14-15,0 5-20 16,-6 0-4-16,-12 9-12 15,0 13 4-15,0 4 10 16,9-1-7-16,9 0-1 16,0-2 0-16,0-6 2 15,7-5-2-15,9-4-2 16,6-8 4-16,2 0 8 16,3 0 0-16,2-23 4 15,0-10-4-15,-6-10-7 16,-6-11 7-16,-3-14 0 0,-8-12 2 15,-4-14 0-15,-2 0 2 16,0 14 7 0,0 21 11-16,0 31 10 0,0 16-2 15,0 10-26-15,0 2-4 16,0 6-36-16,-2 23 4 16,2 20 29-16,0 15 1 15,5 7 2-15,19-1 0 16,1-1 2-16,2-12-2 15,-8-5 0-15,-3-7-4 16,-3-8 2-16,-1-5-1 16,-3-10-7-16,-3-5-3 15,-1-9-8-15,-3-6-11 0,5-2 32 16,4 0 9-16,2-24 21 16,7-4-26-16,1-3-4 15,-6 5 7-15,-1 8 24 16,-8 9 1-16,-2 2-17 15,-1 7-15-15,-1 0-6 16,2 3-20-16,0 19 14 16,6 1 6-16,-1 4 6 15,1-4-1-15,4-5-2 16,1-1-6-16,-1-7 4 16,4-5 1-16,6-5 4 15,5 0 1-15,3-7 0 16,-1-15-1-16,-4-6 0 15,-3-10 4-15,-6-11-3 16,-4-11 1-16,-8-18 12 0,-6-17-3 16,0-15-4-16,-16 4-2 15,-13 14 6-15,-7 26 5 16,3 22 1-16,2 20 6 16,6 16-23-16,8 8-5 15,3 5-7-15,5 29-5 16,3 15 10-16,6 17 1 15,0 19 6-15,25 16 0 16,12 10 4-16,3 1-2 16,7-12-1-16,-3-8 1 0,-4-8-2 15,-3-13-2 1,-14-6-33-16,-13-24-33 0</inkml:trace>
  <inkml:trace contextRef="#ctx0" brushRef="#br0" timeOffset="15390.5041">11294 2151 313 0,'0'0'0'15,"171"-68"-9"-15,-37 46-3 16,12 7-13-16,-23 7-19 16,-58 8-63-16</inkml:trace>
  <inkml:trace contextRef="#ctx0" brushRef="#br0" timeOffset="16342.3736">6494 4235 156 0,'0'0'3'16,"0"0"-3"-16,0 0 13 15,0 0-9-15,0 0 5 16,-10-103-8-16,-13 103 2 16,3 0-3-16,-1 0-2 0,0 22-9 15,2 13 2 1,9 5 3-16,5 6 1 0,5 7 4 16,11 3 0-16,18 5-2 15,5 10 3-15,-3 5 2 16,-7 5-2-16,-13 3 0 15,-11 1-11-15,-4 2-6 16,-38 1-1-16,-16-4 0 16,-9-9 1-16,-7-17 13 15,1-20 4-15,11-21 0 16,10-13 1-16,14-4 0 16,16-29 14-16,15-28-8 0,7-16 4 15,19-8-1 1,29 9-5-16,10 18 5 15,0 24 10-15,-6 15-17 0,-8 15-3 16,-2 4-4-16,-1 31-4 16,-4 17 5-16,5 17 3 15,-1 17 2-15,1 8 8 16,5 18-3-16,-3 7 1 16,8 14 2-16,-4 12-8 15,2-3 3-15,-2-4-5 16,-1-13 2-16,-5-17-2 15,-1-22-21-15,-12-24-2 16,-7-22-11-16,-8-19-9 16,-1-21-2-16</inkml:trace>
  <inkml:trace contextRef="#ctx0" brushRef="#br0" timeOffset="16896.6619">7531 4638 16 0,'0'0'52'16,"0"0"5"-16,0 0 9 16,0 0-35-16,0 0-23 15,0 0-7-15,-37-56-1 16,6 66-15-16,-11 15-1 15,5 11 13-15,10 3-5 16,13 7 1-16,14 0-11 16,3 2 2-16,37-3-7 0,18-1 15 15,15 0 8 1,8 4-3-16,-2 4-5 0,-9 6-6 16,-11 4-17-16,-14 1 4 15,-18-1 12-15,-16-6 6 16,-11-2-1-16,-11-4 10 15,-32-2 0-15,-10-5 0 16,-7-6 3-16,0-8 13 16,2-11 16-16,4-4-10 15,4-9-11-15,2-1-9 16,6-1-2-16,4-3 0 16,2 0-22-16,5 0-22 0</inkml:trace>
  <inkml:trace contextRef="#ctx0" brushRef="#br0" timeOffset="17692.8061">8208 4921 6 0,'0'0'28'0,"0"0"-14"16,0 0-13-16,0 0 1 15,-101 126 11-15,82-58 3 16,1 6-12-16,11 1-1 15,7-11-3-15,0-8 0 16,4-12-5-16,17-12-2 16,0-12-2-16,8-10-2 15,3-10-1-15,-1 0 7 16,4-12 5-16,0-20 6 16,-4-10-6-16,-3-12 1 15,-4-8 8-15,-3 2-7 0,-6 10-2 16,-3 15 16-1,-8 21 26-15,-4 11-20 0,2 3-22 16,0 0-7-16,3 19-6 16,6 14 13-16,2 5 7 15,6 3-6-15,2 2-1 16,4-7 1-16,0-6-1 16,-1-6-6-16,3-10-3 15,2-7 3-15,7-7-1 16,1 0-1-16,3-17 1 15,1-18 0-15,-6-13 5 16,-11-14 2-16,-8-20-1 16,-14-12 1-16,-2-10-2 15,-18-6 1-15,-24 2 1 16,-6 7 11-16,-6 17 1 0,5 20 32 16,7 21 12-16,13 23-26 15,13 10-15-15,11 9-15 16,5 1-2-16,0 0-10 15,0 4-11-15,7 23 5 16,15 20 18-16,9 19 2 16,7 15 8-16,5 13-5 15,-3 6 0-15,-3 6-1 16,-3-4-1-16,-7-6-1 16,0-8 1-16,-5-16-3 0,-5-13 2 15,2-12-2 1,-3-14-13-16,-8-11-17 0,-3-12-35 15,-5-10-17-15</inkml:trace>
  <inkml:trace contextRef="#ctx0" brushRef="#br0" timeOffset="17864.7364">8466 5025 111 0,'0'0'5'0,"0"0"-5"15,0 0-24-15,0 0 12 16,119-28 12-16,-32 10 12 16,13 0-6-16,6 2-4 15,-5 0-2-15,-19 1-46 0</inkml:trace>
  <inkml:trace contextRef="#ctx0" brushRef="#br0" timeOffset="18952.847">7722 4617 1 0,'0'0'4'16,"0"0"33"-16,0 0 9 15,0 0-14-15,0 0 18 16,0 0-13-16,0-47-28 0,0 47-9 15,0 0-8-15,0 0-3 16,0 0 0-16,0 30-1 16,13 24 12-16,3 22 7 15,-1 18 17-15,-3 17-11 16,1 2-6-16,-2 2-2 16,3-8-3-16,3-16 4 15,1-10-6-15,5-13 4 16,1-8-4-16,-2-10-19 15,1-16-16-15,-10-11-25 16,1-19-54-16</inkml:trace>
  <inkml:trace contextRef="#ctx0" brushRef="#br0" timeOffset="19094.9794">7806 5239 201 0,'0'0'0'0,"0"0"-25"15,139-55 10-15,-37 32 15 16,8 5 0-16,-15 9-2 16,-12 3-57-16</inkml:trace>
  <inkml:trace contextRef="#ctx0" brushRef="#br0" timeOffset="19275.3992">8533 5086 75 0,'0'0'0'16,"0"0"-61"-16,0 0 47 15</inkml:trace>
  <inkml:trace contextRef="#ctx0" brushRef="#br0" timeOffset="19558.6133">8849 5003 78 0,'0'0'57'0,"0"0"-57"16,0 0-4-16,0 0 4 16,0 0 11-16,0 0 3 15,116-17-8-15,-49 4-6 16,7-1 1-16,-1 2-2 16,-11 0 0-16,-14 2-24 15,-15 2-2-15,-16 0 2 0,-7 0 7 16,-8-2-7-16,-2 1-7 15</inkml:trace>
  <inkml:trace contextRef="#ctx0" brushRef="#br0" timeOffset="19971.8775">9270 4863 5 0,'0'0'37'16,"0"0"-1"-16,0 0-1 16,0 0 11-16,0 0-11 15,0 0-1-15,-2 0-15 16,2 0-11-16,0 0-3 15,0 0-4-15,5 0 0 16,5 0-1-16,13 0 0 16,8 0 2-16,9 0-2 0,9-9-2 15,3 0 2 1,-6-4-7-16,-8 1 4 0,-13 3 1 16,-16 2 2-16,-9 1 5 15,0-1 1-15,0 0-6 16,-9 1 0-16,-11 2-1 15,-7 2-3-15,-4 2-1 16,0 0-3-16,0 2 6 16,0 21-4-16,-3 4 1 15,3 9 5-15,4 11-8 16,9 5 8-16,9 4 1 16,9 2-1-16,0-5 5 0,23-10-4 15,19-9 1 1,12-8 8-16,8-10-9 0,7-5 4 15,4-11-5-15,3 0-18 16,-3-14-24-16,-10-21-17 16,-12-9-32-16</inkml:trace>
  <inkml:trace contextRef="#ctx0" brushRef="#br0" timeOffset="20363.2614">9843 4797 48 0,'0'0'12'0,"0"0"9"15,0 0 16-15,0 0-37 16,0 0 0-16,0 0-4 16,51-17 2-16,-28 21-4 15,-3 22-1-15,-7 9 1 0,-9 11 6 16,-2 5-1-16,-2 8 0 16,0-1-4-16,-13-10-1 15,0-10-11-15,2-17-2 16,4-14-6-16,3-4 6 15,4-3 19-15,0-3 23 16,0-23-7-16,0-16-16 16,4-10 0-16,14-10 3 15,11-2 0-15,4 4 3 16,8 7-2-16,-1 17 14 16,-5 12-2-16,-2 17-16 15,-6 7-3-15,-6 0-5 0,-6 12 0 16,-8 17-1-16,-7 11-2 15,0 5 10-15,0-1-3 16,0-2 3-16,0-10-1 16,0-8-9-16,0-8-1 15,-3-11-7-15</inkml:trace>
  <inkml:trace contextRef="#ctx0" brushRef="#br0" timeOffset="20931.8171">10208 5031 0 0,'0'0'23'0,"0"0"-23"15,56-127 0-15,-25 74 2 16,0 0-1-16,-2 9 2 15,0 10 9-15,-8 14 23 16,-6 12-23-16,-1 6-12 16,1 2-7-16,1 0-1 0,-1 8 3 15,1 16 5-15,-1 2 1 16,3 0 8-16,0 1-8 16,2-5 4-16,3-7-4 15,4-5-1-15,4-5-5 16,4-5-5-16,5 0 4 15,0-19-1-15,3-6 0 16,-6-10 7-16,-8-3 1 16,-12-8 3-16,-13-2-2 15,-4 4 1-15,-2 6-2 16,-19 12 38-16,1 12-21 16,3 10-1-16,1 4-14 15,-2 0-3-15,2 13-10 16,1 15 5-16,8 9 5 0,7 5 3 15,0 2 5-15,9 2-1 16,18-4-1-16,4-7-3 16,3-6 3-16,1-5-6 15,-4-6-1-15,-2-6-4 16,-2-7-7-16,0-5 2 16,-1-2 10-16,7-27 2 15,6-8-2-15,-4-10-1 16,3-7 0-16,-5-7-1 15,-4 6 4-15,-2 10-1 16,-8 16 2-16,-11 14 8 16,-4 12 7-16,-4 3-18 15,0 0-11-15,0 8-14 0,0 20 18 16,0 8 2-16,0 8 5 16,0-1 0-16,0-2 0 15,0-2-12-15,0-12-17 16,0-4 0-16,0-10 10 15</inkml:trace>
  <inkml:trace contextRef="#ctx0" brushRef="#br0" timeOffset="21382.1734">11365 4670 0 0,'0'0'23'0,"0"0"-12"16,109-132 18-16,-75 110-3 15,-10 12-4-15,-4 10-22 0,0 0-5 16,0 17-3-1,-2 17 7-15,2 11 1 0,-2 3 16 16,0-2-13-16,3-2-3 16,0-12 0-16,1-6-5 15,1-10-8-15,3-10 12 16,5-6-10-16,8 0-2 16,0-26 6-16,1-15-2 15,-4-16 3-15,-9-13-9 16,-13-14 10-16,-12-10 4 15,-2-9 1-15,-14-6 6 16,-20 4 2-16,-3 6-2 16,-3 20 37-16,2 22-12 0,9 25 15 15,11 20-23-15,9 12-23 16,5 0-5-16,4 4-15 16,-2 26 7-16,2 16 9 15,0 20 2-15,13 17 2 16,14 15 8-16,4 8 2 15,-2 0 2-15,-2-4-6 16,-3-5-5-16,-4-9 1 16,-2-12 1-16,-3-10-3 15,-3-9 0-15,-3-9-23 16,-5-12-25-16,-4-16-29 16</inkml:trace>
  <inkml:trace contextRef="#ctx0" brushRef="#br0" timeOffset="21563.79">11537 4434 255 0,'0'0'5'16,"0"0"-5"-16,0 0-12 16,0 0 3-16,179-41 9 15,-80 26 3-15,6 4-3 16,-3-1-4-16,-13-4-14 15,-15-8-89-15</inkml:trace>
  <inkml:trace contextRef="#ctx0" brushRef="#br0" timeOffset="21795.672">12105 3529 174 0,'0'0'0'16,"0"0"0"-16,0 0-26 15,0 0-9-15,0 0 35 16,118 124 7-16,-35-34 24 16,8 31-14-16,-3 22-4 15,-20 13-9-15,-31 10-1 16,-34 3 0-16,-17-6-6 16,-49 4 2-16,-21-10-23 15,-7-20-19-15,-2-24-13 0,1-22-3 16</inkml:trace>
  <inkml:trace contextRef="#ctx0" brushRef="#br0" timeOffset="22394.95">8362 6368 54 0,'0'0'40'15,"0"0"-18"1,0 0-8-16,0 0-2 0,0 0 0 15,0 0 2-15,133-14-1 16,-57-2-12-16,21-8 3 16,24-4-3-16,26-8 0 15,29-8 2-15,27-8-2 16,33-5 0-16,25-5-1 16,16-1-1-16,10-6-3 15,-5 5 4-15,-10 3 0 16,-18 1 4-16,-24 13-8 15,-43 8 4-15,-49 11 0 16,-57 12-1-16,-48 6 0 16,-27 5 1-16,-6-4 8 15,-10 1 3-15,-22-1-11 0,-11 0-16 16,-17 5-5-16,-11 4-17 16,-16 0-20-16</inkml:trace>
  <inkml:trace contextRef="#ctx0" brushRef="#br0" timeOffset="25836.6161">4656 9611 36 0,'0'0'3'0,"0"0"-1"16,0 0-1-16,0 0 0 16,0 0 0-16,0 0 24 15,-96-80-14-15,88 78 7 0,3 2-7 16,-2 0-6-16,3 0-3 16,-1 0-2-16,-6 3-2 15,2 14 1-15,-4 3 0 16,2 6 1-16,-1 3 1 15,6 6 0-15,2 3 3 16,-1 0-3-16,5 2 2 16,0-3-2-16,0-3-1 15,20-4 1-15,4-6-1 16,8-6-10-16,3-6-13 16,4-10 13-16,3-2-1 15,2 0 7-15,-3-10 1 0,-4-8 2 16,-10 0 1-16,-7 0 0 15,-9 0 1-15,-9-3 4 16,-2 2 1-16,0-6-4 16,0 5 10-16,-8 2 4 15,-6 2-2-15,5 4 5 16,3 5-5-16,1 2 3 16,3 5-9-16,-1 0-3 15,3 0-2-15,0 0-3 16,0 0 0-16,0 0-3 15,0 0 2-15,0 0 1 16,0 0-1-16,-2 0 1 16,2 0 0-16,0 0 1 0,0 0 0 15,0 0-1 1,0 0 3-16,-2 0-3 0,2 0 1 16,0 0 0-16,0 0-1 15,0 0 1-15,0 0-1 16,0 0 0-16,0 0 1 15,0 0-1-15,0 0 0 16,0-2 1-16,0 2-1 16,0 0 3-16,0-2-2 15,0 2 0-15,0 0 2 16,0-2-2-16,0 2 0 16,0 0-1-16,0 0 0 0,0-4 1 15,0 0-1-15,0-7 1 16,0 3 2-16,-4-3-3 15,-1-1 0-15,-1 2 1 16,1 1-1-16,-2 2 0 16,3 1-1-16,-1 0 1 15,3 0 0-15,0 2 0 16,2 2 0-16,0 2 0 16,0 0 0-16,0 0 0 15,-2 0 0-15,2 0 0 16,-2 0 0-16,2 0 0 15,0 0 1-15,0 0-1 16,0 0 0-16,0 0 0 16,0 0 0-16,0 0 1 15,0 0 1-15,0 0-2 0,0 0 2 16,0 0-1-16,0 0-1 16,0 0 0-16,0 0-3 15,0 0 0-15,0 0-1 16,0 0 2-16,0 0 1 15,0 17 1-15,0 10 5 16,15 10 8-16,3 16 1 16,2 13 1-16,6 16 1 15,3 19 5-15,3 14-2 16,2 11-1-16,6 12-3 16,2 0 3-16,-3-6-17 15,0-8 1-15,-8-19 2 0,-4-13-3 16,-1-15-1-1,-3-15 0-15,-3-16 0 0,-5-16 2 16,-7-14-2-16,-4-10-13 16,-4-2 13-16,0-4 0 15,0 0 7-15,0 2-7 16,-21-2-9-16,-12 0 5 16,-9 2 1-16,-14 0 3 15,-6 0-3-15,-12 0 2 16,1-2-2-16,-3 0 3 15,4 0 1-15,12-26 2 16,10-18-3-16,9-22 0 16,14-22 1-16,16-25-1 0,11-17-2 15,7-11 2-15,28-3-3 16,6 4 1-16,-1 14 2 16,-5 21-1-16,-10 29-14 15,-5 21-15-15,-7 17 5 16,-4 11 0-16,-2 4-15 15,-2 7-1-15,-3 6 4 16,-2 2-11-16,0 3-15 16</inkml:trace>
  <inkml:trace contextRef="#ctx0" brushRef="#br0" timeOffset="27148.8654">4863 9576 3 0,'0'0'21'16,"0"0"-3"-16,0 0 0 0,0 0-9 15,0 0-2-15,0 0-2 16,0-21-2-16,0 19 2 16,0 0-1-16,0 0-4 15,5-4 1-15,6-2 0 16,2-1 1-16,5 0 1 16,4-3-2-16,3 4 4 15,-2-1-4-15,-4 6-1 16,-3 0 2-16,-5 3-2 15,-3 0 0-15,4 0 0 16,-1 0 0-16,3 0-2 16,3 0 2-16,1 12 0 15,2 1 0-15,0 4 0 0,1 2-1 16,-2 3 1-16,-1 4 0 16,-3 2 0-16,-1 4 7 15,-3 2-4-15,-1 0-1 16,-4-2 3-16,-4-4-2 15,-2-6 1-15,0-5-4 16,0-7 1-16,0-5-1 16,0-1 0-16,0 1 5 15,-2-4 0-15,-6 2 2 16,-2-3 0-16,1 0-2 16,1 0 11-16,0 0 6 15,2-18-1-15,1-13 5 0,1-10-24 16,4-12 3-16,0-5-5 15,0-5-1-15,0 2 0 16,0 7 0-16,0 4-4 16,4 9-4-16,3 8-4 15,-1 8-1-15,0 11 1 16,-6 9-16-16,0 2-6 16,0 3-9-16,0 0-24 15</inkml:trace>
  <inkml:trace contextRef="#ctx0" brushRef="#br0" timeOffset="28859.7547">5011 8997 22 0,'0'0'0'16,"0"0"0"-16,0 0 0 0,0 0 13 15,0 0-7-15,0 0-4 16,-16-21-2-16,16 21-2 16,0 0-5-16,0 0-1 15,0 0 8-15,0 9 2 16,4 5 5-16,6 6 12 16,-4 4-3-16,5 8-8 15,3 9-1-15,1 6 6 16,5 10 0-16,3 5 2 15,3 2-10-15,1-2 6 16,-1 1-8-16,-1-3-1 16,-2 0 1-16,-4-2-3 15,-5-2 4-15,-3-5-3 0,-5-10 0 16,2-9 0-16,-4-7 1 16,-2-11-4-16,0-4 2 15,0-6 0-15,-2-3 2 16,3-1-2-16,-3 0 2 15,0 0 3-15,0 0 1 16,0 0-6-16,0 0 2 16,0 0-1-16,0 0-1 15,0 0-1-15,0 0-1 16,0 0 2-16,0 0-5 16,0 0 2-16,0 0 1 15,0 0-1-15,0 0 1 0,2 0 4 16,-2 0-2-16,0 0 0 15,0 0 0-15,0 0 0 16,2 0-5-16,-2 0 2 16,0 0 2-16,0 0-2 15,0 0-3-15,0 0 3 16,0 0 0-16,0 0 3 16,0 0 0-16,0 0-3 15,0 0 2-15,0 0 1 16,0 0-1-16,0 0 1 15,2 0 0-15,-2 0 0 16,0 0 0-16,0 0 0 16,0 0 0-16,0 0 0 0,0 0 1 15,0 0 0 1,0 0 1-16,0 0 0 0,0 0-2 16,0 0 0-16,0 0-1 15,0 0-2-15,0 0 3 16,0 0-1-16,0 0 0 15,0 0-3-15,0 0-3 16,0 0-8-16,0 0-2 16,0 0-2-16,0 0-5 15,0 0-1-15</inkml:trace>
  <inkml:trace contextRef="#ctx0" brushRef="#br0" timeOffset="29443.8578">5106 9576 41 0,'0'0'41'15,"0"0"-34"-15,0 0-4 16,0 0-4-16,0 0 1 16,0 0 0-16,7-55 2 15,18 46-2-15,8 4 0 16,11 5-1-16,1 0 0 16,1 4-5-16,-7 26 0 15,-6 14 6-15,-7 10 0 0,-5 10 1 16,-7 1 13-16,-6-4-7 15,-3-8-4-15,-5-11-3 16,0-10 1-16,0-14-1 16,0-8 2-16,0-10 7 15,0 0 11-15,0-25 42 16,0-27-19-16,4-26-43 16,2-22-2-16,4-8 0 15,3-5-7-15,1 13-14 16,-1 22-7-16,-2 22-3 15,-4 22-2-15,2 16-31 16</inkml:trace>
  <inkml:trace contextRef="#ctx0" brushRef="#br0" timeOffset="30065.7913">5853 9243 104 0,'0'0'9'16,"0"0"-9"-16,0 0 0 16,0 0 7-16,-121 7-7 15,84 23 0-15,3 8 16 16,7 12-7-16,11 10 0 16,10 5-2-16,6-3-6 0,0-6-1 15,16-14-14 1,9-14-4-16,-2-10 1 0,6-16-7 15,0-2 20-15,3-20 4 16,-1-26 8-16,0-13-8 16,-6-9-14-16,-9 0 5 15,-10 13 9-15,-6 13 4 16,0 17 29-16,0 13 4 16,0 7-28-16,0 5-7 15,0 0-2-15,0 0-13 16,0 6-1-16,9 13 8 15,11 4 6-15,5-2 1 16,3-4-1-16,3-11-9 16,-2-6-23-16,-2 0 17 15,-4-3 11-15,-5-17 4 0,-5-6 6 16,-11-6-3-16,-2-2-3 16,0-1 0-16,-15 2 2 15,-6 11 12-15,7 6 20 16,4 10 3-16,8 3 3 15,-1 3-29-15,3 0-11 16,0 0-9-16,0 17-6 16,7 23 15-16,20 20 1 15,4 16 26-15,2 14-19 16,3 7 1-16,-5-3-9 16,-4-6 1-16,0-12 0 15,-5-9-2-15,-2-16 1 0,-6-11-4 16,-8-13-19-16,0-13-33 15,-6-14-30-15</inkml:trace>
  <inkml:trace contextRef="#ctx0" brushRef="#br0" timeOffset="30711.6464">6151 9149 233 0,'0'0'0'0,"0"0"-5"15,0 0-7-15,140-89 4 16,-97 85-7-16,-12 4-18 16,-11 0 12-16,-6 26 10 0,-10 16 7 15,-4 16-4 1,0 6 6-16,-27-3 2 0,-4-5 0 16,0-16 0-16,4-12 6 15,8-13 4-15,9-7 5 16,8-5-9-16,2-3 2 15,0 0-3-15,4 0 5 16,23-20-9-16,6-11 0 16,5-11-1-16,5-6-3 15,-5-8-14-15,-5-12-14 16,-6-14-9-16,-11-10 10 16,-12-5-6-16,-4 2 20 15,-4 12 16-15,-25 16 14 0,-2 19 31 16,2 19 6-16,4 8-2 15,11 11-26-15,7 6-16 16,5 4-7-16,2 0-6 16,0 27-14-16,19 25 8 15,14 30 12-15,9 19 8 16,5 12 2-16,2 4-9 16,-6-7 2-16,-10-16-1 15,-12-17-2-15,-7-24-3 16,-7-21-9-16,-5-16 11 15,0-16 1-15,0 0 6 16,3-24 12-16,4-32-5 16,0-18-13-16,-1-4-18 15,4 12 18-15,-3 19 7 0,-3 25 24 16,-1 13-15-16,2 9-16 16,4 0-12-16,6 0 5 15,14 7 3-15,6 17 3 16,5 5 0-16,5 0 2 15,-1 4-2-15,-1-5-3 16,-3-4-41-16,-4-11-53 16</inkml:trace>
  <inkml:trace contextRef="#ctx0" brushRef="#br0" timeOffset="31012.6689">7319 8887 232 0,'0'0'37'16,"0"0"-37"-16,0 0-9 16,0 0 6-16,0 0 3 15,0 0 3-15,86-72 5 16,-5 18-8-16,21-7-2 16,14 5 2-16,-2 11 0 15,-14 10-2-15,-22 11 0 16,-29 14 2-16,-27 2-2 15,-15 6 2-15,-7 2 3 16,0 0 1-16,0 0 2 16,0 0-6-16,0 0 0 0,0 0-17 15,0 0-14-15,0 0-7 16,-9 0-23-16,-11 0-26 16</inkml:trace>
  <inkml:trace contextRef="#ctx0" brushRef="#br0" timeOffset="31882.7652">6615 11610 193 0,'0'0'0'0,"0"0"-20"16,0 0-21-16,0 0 41 15,0 0 3-15,0 0-3 16,17 0 4-16,-17 0 6 15,0 0 5-15,0 0-11 16,0 0-4-16,0 0-2 16,0 0 2-16,0 0-4 15,0 0-2-15,0 0-2 16,0 0-8-16,0-6-23 16</inkml:trace>
  <inkml:trace contextRef="#ctx0" brushRef="#br0" timeOffset="32961.7445">2570 13012 141 0,'0'0'9'0,"0"0"-9"15,0 0 3-15,0 0-3 16,0 0 3-16,0 0 1 15,-2-15 10-15,2 15-3 16,0 11-10-16,0 33 0 16,8 32-1-16,7 32 20 15,7 17-3-15,1 1-11 0,0-10-3 16,0-16 0-16,0-12-2 16,-6-11-1-16,1-15 0 15,-3-15 1-15,-5-16-2 16,-4-12-4-16,1-12-23 15,-5-7-27-15,0-1 3 16,-2-43 18-16,0-27-9 16</inkml:trace>
  <inkml:trace contextRef="#ctx0" brushRef="#br0" timeOffset="33502.6143">2416 13022 18 0,'0'0'54'0,"0"0"-47"16,0 0-6-16,0 0 3 16,0 0 0-16,0 0-3 15,-12-69 3-15,12 69 4 16,0 0-4-16,0 0-4 16,0 0-1-16,10 6 0 15,13 26 1-15,8 17 1 16,7 11 4-16,7 8-3 15,-3-3 0-15,1-5-2 16,-8-8 0-16,-1-14 0 16,-5-7 0-16,2-16 0 15,-2-11-1-15,-6-4 1 16,10-28-2-16,-5-32 5 0,1-24-7 16,-5-27-4-16,-10-11-29 15,-9 0 3-15,-3 18 34 16,-2 31 18-16,0 31 9 15,0 24 2-15,0 15-14 16,0 3-15-16,0 0-9 16,4 3-4-16,7 25 5 15,7 20 8-15,9 21 6 16,4 14 21-16,3 6-14 16,1 8-4-16,1 4 0 0,1 9-6 15,2 1 2 1,-4-2 0-16,1-8 1 0,1-11-4 15,1-9 3-15,-1-17 0 16,-2-16-5-16,-6-16-2 16,-7-18 0-16,-4-12-8 15,-2-2-48-15,-7-38 0 16,-7-30 5-16</inkml:trace>
  <inkml:trace contextRef="#ctx0" brushRef="#br0" timeOffset="33974.6173">3623 13198 142 0,'0'0'14'16,"0"0"-14"-16,0 0-7 16,0 0 7-16,0 0 1 15,0 0 0-15,-96-50 11 16,80 50 12-16,3 12-24 15,-3 21 0-15,3 10-2 16,3 15-1-16,8 3 2 16,2 0 0-16,0-2-1 15,4-11-3-15,15-6 5 16,-3-14-13-16,1-12 2 16,-1-11-8-16,6-5 15 15,2-21 4-15,8-41 13 0,-1-26-13 16,0-10-1-16,-6 6-32 15,-10 25 25-15,-6 34 8 16,-6 16 16-16,-3 15-3 16,0 2-13-16,0 0-7 15,2 0-12-15,4 16 10 16,8 8 9-16,1 10 1 16,6 1 5-16,-2-3-6 15,4-2 0-15,-3-10 0 16,-3-6 2-16,-1-12-1 15,-1-2-2-15,4-20 2 16,-2-35 2-16,3-22-3 16,-4-28-15-16,-9-17-40 0</inkml:trace>
  <inkml:trace contextRef="#ctx0" brushRef="#br0" timeOffset="34334.3468">3673 12014 48 0,'0'0'38'0,"0"0"6"16,-115-109-26-16,97 99-10 15,9 6-3-15,5 4 9 16,1 0-3-16,3 0-11 16,0 0-2-16,0 0-8 15,0 17 0-15,0 10 9 16,7 9 1-16,4 5 4 16,2 0-4-16,1 3 0 0,3 5 1 15,6 11 3 1,1 10 5-16,12 10 4 0,-1 8 1 15,6 1-3-15,1 0-4 16,0 0-3-16,1-7 1 16,-5-7-4-16,-3-13-1 15,-6-10 1-15,-4-10-1 16,-2-6 2-16,-10-10 1 16,-3-8-3-16,-4-4 0 15,-4-8-3-15,0-2-5 16,-2-4-13-16,0 0-4 15,0 0-1-15,0 0-11 16,0 0-1-16,0 0-29 16</inkml:trace>
  <inkml:trace contextRef="#ctx0" brushRef="#br0" timeOffset="34793.617">3733 12882 64 0,'0'0'0'16,"0"0"-2"-16,0 0-5 15,0 0 7-15,0 0 2 16,0 0 11-16,117-104-1 0,-57 57-7 16,4 1-5-16,-8 8-3 15,-10 12-33-15,-12 8-12 16</inkml:trace>
  <inkml:trace contextRef="#ctx0" brushRef="#br0" timeOffset="35504.5501">4141 12659 23 0,'0'0'41'15,"0"0"-5"-15,0 0-4 16,0 0-16-16,112-122-3 15,-72 97 0-15,-2 10-13 16,-4 4 0-16,-3 9-1 16,-2 2-2-16,2 6-6 15,-4 25-4-15,-3 13 2 16,-6 10 8-16,-7 2 1 16,-7-2-12-16,-4-5 6 15,0-13-1-15,0-13-3 0,0-8 12 16,0-11 0-16,0-4 8 15,0-9 18-15,0-36 8 16,14-28-34-16,3-25-2 16,8-6-3-16,-5 11 3 15,-5 21 2-15,-1 32 0 16,-10 22 2-16,-1 14 3 16,-3 4-5-16,0 0-6 15,4 8-7-15,0 23 13 16,8 13 2-16,3 12 14 15,6 8-6-15,3 4-6 16,0 0 2-16,3-2-5 16,0-7-1-16,-3-9 0 0,-3-12 0 15,-6-12-2 1,-3-10-39-16,-10-14-25 0</inkml:trace>
  <inkml:trace contextRef="#ctx0" brushRef="#br0" timeOffset="35639.2691">4373 11908 292 0,'0'0'0'16,"0"0"-116"-16,0 0 45 16,0 0-29-16</inkml:trace>
  <inkml:trace contextRef="#ctx0" brushRef="#br0" timeOffset="36095.6879">4652 12146 167 0,'0'0'0'15,"0"0"-23"-15,0 0 21 16,0 0-26-16,116 7 6 15,-83 36 15-15,0 13 7 16,-1 12 2-16,-3 6 4 16,-7 3-1-16,-2-7-3 15,-9-10-2-15,-2-12-6 0,-5-18 5 16,-2-16 1-16,3-12 0 16,-3-2 4-16,8-36 16 15,-2-32-20-15,5-26 0 16,-1-13-45-16,-8 17 28 15,-4 24 17-15,0 23 23 16,0 25 21-16,0 9-30 16,0 7 4-16,0 2-11 15,0 0-7-15,0 4-7 16,-2 30 4-16,2 16 3 16,0 16 12-16,0 8-2 15,25-2-5-15,6-1-2 0,4-9 1 16,5-10-3-16,5-10 0 15,-3-15 0-15,2-8-2 16,2-13-14-16,-2-6-41 16,-4-12-35-16</inkml:trace>
  <inkml:trace contextRef="#ctx0" brushRef="#br0" timeOffset="36502.1989">4141 14061 70 0,'0'0'24'16,"-180"58"-13"-16,106-34 10 15,12-2 33-15,13-4-26 16,18-10 3-16,13-4 18 16,16-4 8-16,2 0-37 15,2-8-20-15,42-30 0 16,30-31 4-16,37-31 9 16,41-22-6-16,30-14-5 0,22-13 9 15,7 11-10 1,-21 15-2-16,-24 25-3 0,-29 25-28 15,-35 18 10-15,-26 13 10 16,-27 12-1-16,-18 12-6 16,-19 12-13-16,-12 6-7 15,0 0-1-15,-16 4 11 16,-24 22-39-16</inkml:trace>
  <inkml:trace contextRef="#ctx0" brushRef="#br0" timeOffset="36718.547">4683 13826 7 0,'0'0'48'16,"0"0"4"-16,0 0 25 15,174-77-20-15,-68-8-22 16,23-32-22-16,10-16-13 15,1-3 0-15,-10 4-26 16,-24 12-50-16,-18 12-22 16,-26 11 9-16</inkml:trace>
  <inkml:trace contextRef="#ctx0" brushRef="#br0" timeOffset="45120.5343">16890 12016 161 0,'0'0'0'0,"0"0"-1"15,0 0-3-15,0 0-13 0,0 0 16 16,0 0-1-16,0 0-2 16,0 0 4-16,-22-37 2 15,22 37 1-15,0 0 8 16,0 0 1-16,0 0 2 15,0 0-6-15,0 0 1 16,0 0-2-16,16 0 2 16,21 0-4-16,23 6-5 15,19 6 4-15,10 0 0 16,5 2 0-16,-3 0-4 16,-2-2 2-16,-5-2 5 15,-10-4-4-15,-13-2-1 16,-22-4-1-16,-14 0 1 0,-14 0 0 15,-7 0-1-15,-2 0 3 16,-2 0-4-16,0 0-16 16,0 2-17-16,0-2-19 15,0 2-15-15,0 0-13 16</inkml:trace>
  <inkml:trace contextRef="#ctx0" brushRef="#br0" timeOffset="45847.9172">17018 12028 10 0,'0'0'46'15,"0"0"-1"-15,0 0-21 16,0 0-11-16,0 0-13 16,0 0 0-16,0 37-9 15,-8 13 9-15,-9 15 10 16,-5 13 1-16,-10 10-1 15,-5 6-6-15,-8 10 2 0,-2 7-6 16,-2 0 2-16,1 5 2 16,0-4 6-16,6 2-4 15,5-6 3-15,0-8 0 16,10-7-3-16,4-13 2 16,4-4-7-16,6-1 6 15,0 1-3-15,0 5-1 16,-4 5 1-16,2-5-4 15,-1-8 1-15,1-15-1 16,1-8 1-16,4-12-1 16,1-5 0-16,5-8 0 15,-2-2 0-15,6-6 0 0,0 1 0 16,0 2 4-16,0 0-4 16,0 2 0-16,8 0 2 15,0 0-2-15,3 3 1 16,1-6 1-16,-1-2-1 15,2-3 0-15,1-1 0 16,-2-3 3-16,7 3 1 16,-2-5 0-16,6 2 3 15,6-3-2-15,4 4 3 16,10-7-4-16,5 4-4 16,10 2 4-16,7-4-5 15,9 5-1-15,1-2 1 16,4 1-4-16,-4-2-7 15,0 3-5-15,-5 0-3 0,-7-1-15 16,-11-4-7-16,-7 0-15 16,-9-6-42-16</inkml:trace>
  <inkml:trace contextRef="#ctx0" brushRef="#br0" timeOffset="46866.6945">19464 12191 19 0,'0'0'24'15,"0"0"0"-15,0 0 4 16,0 0-5-16,0 0 0 0,0 0-16 16,51-50-7-16,-29 50-1 15,23 0-1-15,20 9 0 16,22 14 1-16,24 7 1 15,13 6 0-15,13 1 0 16,0-1 0-16,-10-2-1 16,-11-3-4-16,-20-5-12 15,-24-7 9-15,-19-2 8 16,-17-8 0-16,-14 0 0 16,-6-4 3-16,-7 5 1 15,1 2-2-15,0 8 1 16,-1 9 0-16,-5 9 1 15,-4 7 0-15,0 14-1 16,-9 7 4-16,-22 11 2 0,-12 11-2 16,-7 9-3-16,-11 12 2 15,-3 4-3-15,1 1-1 16,3 5-1-16,7-4-1 16,3 2 2-16,8-1-2 15,2-10 1-15,3-7 1 16,-2-9-2-16,4-14 3 15,-3-10-3-15,-4-12 1 16,1-4-1-16,-1-11 7 16,5-10-4-16,0-7 1 15,-1-6 2-15,-1-10-3 16,-7 1 0-16,-4-1 2 16,3-2 1-16,3 0 1 0,4 2-3 15,3 1-2 1,2 2-1-16,1 5 0 0,5-6-1 15,3 4-2-15,4 4 0 16,6-2-3-16,3 4-12 16,5 0-9-16,8 7-20 15,0 0-8-15,17 6-20 16</inkml:trace>
  <inkml:trace contextRef="#ctx0" brushRef="#br0" timeOffset="47542.474">20930 14639 95 0,'0'0'91'0,"0"0"-91"16,0 0 0-16,0 0-7 15,0 0 4-15,0 0 2 16,53-99-2-16,-35 87-3 16,3 2 4-16,2-2 2 15,0 2 0-15,-3 7-1 16,-4 3 1-16,-3 0-1 0,3 3-2 16,-3 17-5-16,-4 10 1 15,-7 7 5-15,-2 4 1 16,-2 7 1-16,-23 7 0 15,-4-3 2-15,-6 2 2 16,-5 0-4-16,-1-12 1 16,6-5 0-16,4-6 0 15,6-12-1-15,12-4 1 16,6-11 1-16,5 0-2 16,2-4 4-16,0 0 1 15,0 0 7-15,0 0-2 16,15-10 6-16,19-15-16 0,13-13-6 15,13-6 4 1,5 1 2-16,-1 1 1 0,1 7-1 16,-5 10 4-16,-4 5-4 15,-8 11 0-15,-7 4-2 16,-12 5-2-16,-14 0-2 16,-10 0-3-16,-5 0 3 15,0 0-3-15,0 0 1 16,0 9 8-16,-16 22 1 15,-10 10 11-15,-3 7 1 16,-5 7-12-16,1-5-1 16,2 2 0-16,2-2 2 15,4-6 0-15,2-8-2 0,6-9 0 16,5-9-4 0,8-9-3-16,2 0-15 0,2-4-9 15,0 4-21-15,12-2-12 16</inkml:trace>
  <inkml:trace contextRef="#ctx0" brushRef="#br0" timeOffset="48000.6608">21783 14834 19 0,'0'0'25'0,"0"0"4"16,0 0 7-16,0 0 4 16,0 0-5-16,0 0-15 15,36-68-18-15,-33 68-2 0,-3 0-1 16,0 0-4-16,4 14-2 16,2 22-2-16,5 20 9 15,1 21 3-15,3 7 8 16,-1 10-9-16,-1 1-1 15,3-7-1-15,-5-8-3 16,2-16-9-16,-6-20-10 16,-2-15-3-16,-3-16-1 15,-2-10-15-15,0-3-5 16,0-3 20-16</inkml:trace>
  <inkml:trace contextRef="#ctx0" brushRef="#br0" timeOffset="48241.9478">21982 15054 29 0,'0'0'82'0,"0"0"-65"15,0 0-3-15,0 0 3 16,0 0-13-16,0 0-4 16,2-11 0-16,-2 11-1 15,0 0-4-15,-25 18 3 16,-12 10 2-16,-19 10 6 15,-11 4 0-15,-9 7-1 16,5-9-5-16,8-7-2 16,19 0-15-16,15-14-6 15,13 0-32-15,16-2-20 16</inkml:trace>
  <inkml:trace contextRef="#ctx0" brushRef="#br0" timeOffset="48810.5272">22463 15263 222 0,'0'0'40'0,"0"0"-40"16,0 0-39-16,0 0 13 15,0 0-8-15,0 0 22 16,53 66 3-16,-53-35 4 15,0-4-2-15,-24 10 2 0,-14 1-1 16,-8-6-7-16,-6-5-7 16,10-10 4-16,11-12 7 15,15-4 9-15,11-1 0 16,5 0 2-16,0 0 8 16,0 0 11-16,16-4 14 15,22-20-32-15,11-15-3 16,7 2-2-16,-5 3 2 15,-9 12 6-15,-9 12 20 16,-6 10-13-16,-2 0-13 16,0 0-3-16,-6 9-5 15,-5 8-3-15,-5 1-10 0,-9 0 2 16,0 0 11 0,0-4 4-16,0-2 3 0,-11-2 0 15,1-2-3-15,6-6 1 16,0 0-1-16,4 0 4 15,0-2 3-15,0 3 0 16,0-3 0-16,0 0 1 16,8 1 4-16,2 3-5 15,-1 0-1-15,-3 1 4 16,0 3 4-16,2 1 10 16,-2 5-6-16,1 5-10 15,1 3-2-15,2 3-2 16,-3 4-23-16,-1 1-29 0,1-3-26 15</inkml:trace>
  <inkml:trace contextRef="#ctx0" brushRef="#br0" timeOffset="49733.4209">23521 15454 244 0,'0'0'0'0,"-66"-178"-2"0,25 106 1 15,-1 1-2-15,0 7-3 16,-9 3-6 0,-12-12-8-16,-15-7 6 0,-14-1 12 15,-10-2 2-15,-14 8 0 16,-2 6 2-16,-3 12 1 15,4 8 1-15,-1 10 3 16,2 6-6-16,2 7 3 16,10 6-2-16,-1 5-1 15,0 4 1-15,-4 1 0 16,-5 2-2-16,5 0 0 16,11 3 0-16,16 5 0 15,17 0 0-15,10 9-1 16,3 21-2-16,-2 14 3 15,-6 12 0-15,2 7-2 0,3 5 2 16,8 2 0-16,5 1 0 16,6 0 0-16,7-3 0 15,3 3-1-15,7-9 1 16,4-3 0-16,6-6-4 16,6 1 4-16,1 0-1 15,2 3 1-15,0 1 0 16,0-1 0-16,19 2-1 15,5-1 1-15,7 0-1 16,9 0 1-16,10 1-1 16,7 3 3-16,10-1-1 15,2-1-1-15,4 3-1 0,4-5-3 16,2-2 2-16,10-6 2 16,9-1-7-16,10-10 7 15,5 3-1-15,3-7 3 16,9-12-1-16,1 0 0 15,7-4-1-15,4-8 9 16,-8-2-8-16,-6-4 4 16,-11-5-1-16,-14 0 7 15,-7 0-10-15,-6 0 2 16,-10 0 3-16,-8-8 0 16,-7-11 9-16,-6-8-7 15,-1-9-3-15,1-12 3 16,1-20 1-16,1-16-7 0,2-15 1 15,-2-17-1-15,-4-16-2 16,-8-6 1-16,-15-11-1 16,-16 1 4-16,-13-9 2 15,-13-1-5-15,-41 13-1 16,-13 12 0-16,-4 22 7 16,2 35 12-16,7 26-2 15,6 19-17-15,-8 21-6 16,-17 10-4-16,-15 0-11 15,-11 22-9-15,7 6 2 16,15 3 6-16,18-1-18 16,17 3-6-16,11 4-5 0,15 7-13 15</inkml:trace>
  <inkml:trace contextRef="#ctx0" brushRef="#br0" timeOffset="49980.6258">24220 15524 86 0,'0'0'24'0,"0"0"-12"15,0 0-11-15,0 0-1 0,0 0 0 16,0 0 0-16,0 0-1 16,0 0-10-16,-19 0-44 15</inkml:trace>
  <inkml:trace contextRef="#ctx0" brushRef="#br0" timeOffset="51810.3756">17224 12539 4 0,'0'0'7'16,"0"0"1"-16,0 0-2 0,0 0 1 16,0 0 2-16,0 0-1 15,0 0 2-15,0 0-9 16,0 0 3-16,0 0 2 15,0 0 4-15,0 0-4 16,0 0 0-16,0 0 0 16,0 0 0-16,0 0 1 15,0 0-1-15,0 0 1 16,0 0-3-16,0 0 2 16,12 0-6-16,3 0 1 15,8 0-1-15,6 0 1 16,6 0-1-16,7 4 2 15,1 0-1-15,1-3-1 16,-4 2 0-16,-1 1 0 0,-4 0 0 16,-4-1 0-16,-1 1 0 15,-6 1 0-15,-9-4-1 16,-6 2 1-16,-7-3 0 16,-2 0 1-16,0 0 1 15,0 0 5-15,0 0-6 16,0 0 3-16,0 0-4 15,0 0 0-15,0 0-2 16,0 0 0-16,0 0 0 16,0 0-4-16,0 0 0 15,0 0 1-15,0 0 1 0,0 0 0 16,0 0 1-16,0 0 1 16,0 0 1-16,0 0-3 15,0 0 2-15,0 0-2 16,0 0 3-16,0 0 1 15,0 0 0-15,0 0 1 16,0 0 0-16,0 0 1 16,0 0-2-16,0 0 1 15,0 0-1-15,0 0 0 16,0 0-3-16,0 0 0 16,0 0-7-16,0 0 2 15,0 0 3-15,0 0-4 16,0 0-8-16,5 0-6 0,4 2-9 15</inkml:trace>
  <inkml:trace contextRef="#ctx0" brushRef="#br0" timeOffset="52223.0449">18194 12814 14 0,'0'0'24'16,"0"0"-17"-16,0 0-7 15,0 0 0-15,0 0-1 16,0 0-1-16,-4-3 2 15,4 3-5-15,0 0 5 0,0 0 0 16,0 0-1-16,0 0-16 16,0 0-2-16</inkml:trace>
  <inkml:trace contextRef="#ctx0" brushRef="#br0" timeOffset="52386.5139">18651 12882 1 0,'0'0'4'16,"0"0"5"-16,0 0 0 0,0 0 4 16,0 0 8-1,0 0-16-15,13 1-5 0,-13-1-6 16,0 0-12-16,0 0-10 16</inkml:trace>
  <inkml:trace contextRef="#ctx0" brushRef="#br0" timeOffset="52770.5478">19225 12956 91 0,'0'0'0'15,"0"0"-31"-15,0 0-13 16,0 0 37-16,0 0 7 16,0 0 1-16,0 0 12 15,0 0 15-15,7 0 1 16,4 0-8-16,12 0-10 16,13 0-9-16,14 0 6 15,10 3 1-15,10 6-1 16,-1-3 1-16,-9 2-6 15,-11 0-3-15,-18-2 0 16,-15-5 0-16,-10 2 0 16,-6-3 2-16,0 2 0 0,0-2 2 15,0 0-4 1,0 0-8-16,0 0-13 0,-4 0-6 16,-12 4-25-16</inkml:trace>
  <inkml:trace contextRef="#ctx0" brushRef="#br0" timeOffset="53602.4373">18383 12823 60 0,'0'0'0'0,"0"0"0"16,0 0 0-16,0 0 0 16,0 0-1-16,0 0-3 15,-8-21 4-15,8 21 2 16,0 0 11-16,0 0 8 16,0 0-5-16,0 0-7 15,15 0-8-15,14 0 4 16,11 7-2-16,11 5 0 0,5 0-3 15,7 2 1 1,1 3-1-16,-4-3 0 0,-8-1 0 16,-19 2 0-16,-11-9 0 15,-15 0-1-15,-7-6-7 16,0 0 1-16,0 0 7 16,-18 0 0-16,-18 0 3 15,-15 0-3-15,-7 0 0 16,-2-6 1-16,5 2 0 15,1-1-1-15,2 2 5 16,4 0-3-16,-1 0-2 16,9 0 3-16,9-1-3 15,10 4 6-15,15 0 3 16,6 0-5-16,0 0-4 0,0 0-9 16,0 0-9-16,15 0 8 15,12 0 10-15,6 0 4 16,8 7 2-16,3-1 3 15,3 0-9-15,-7 0 0 16,-7 0-26-16,-12-2-7 16,-8-4 0-16,-3 0-4 15</inkml:trace>
  <inkml:trace contextRef="#ctx0" brushRef="#br0" timeOffset="54426.7243">16376 12009 59 0,'0'0'4'16,"0"0"-3"-16,0 0-1 15,0 0 12-15,0 0 11 16,0 0-17-16,0-62-6 16,0 62 2-16,0 0 9 0,0 0-6 15,0 0 1 1,0 0-1-16,0 0-1 0,0 0 7 16,0 0 0-16,0 4-11 15,-6 17-3-15,-13 19 3 16,-5 12 5-16,-5 10 0 15,0-1 0-15,2 2-2 16,3-9-2-16,1-6 1 16,5-9-2-16,5-8 1 15,5-10 1-15,2-10-2 16,6-4 1-16,-2-6-1 16,0 1 0-16,0 0-4 15,0-2-11-15,2 0-5 16,-9 6-32-16,-5 5-39 15</inkml:trace>
  <inkml:trace contextRef="#ctx0" brushRef="#br0" timeOffset="54660.2543">16026 12799 128 0,'0'0'23'0,"0"0"-23"16,0 0-21-16,0 0 15 15,0 0 2-15,134-34-3 0,-78 34 6 16,-3 0 0-16,-13 6 0 16,-14 19-10-16,-14 2-22 15,-12 9-33-15</inkml:trace>
  <inkml:trace contextRef="#ctx0" brushRef="#br0" timeOffset="54840.5046">15749 13200 11 0,'0'0'19'16,"0"0"-1"-16,0 0-5 16,0 0-2-16,0 0-2 15,0 0-3-15,2 28-1 16,27-13 1-16,3-4-5 0,2 4 1 15,-6 0-2-15,1 2-13 16,0 1-24-16,-2 0-10 16</inkml:trace>
  <inkml:trace contextRef="#ctx0" brushRef="#br0" timeOffset="55245.0116">15478 13730 16 0,'0'0'3'0,"0"0"-3"16,0 0 15-16,0 0 2 16,0 0-12-16,0 0-1 15,102-43-3-15,-64 40-1 0,2 3-2 16,3 0 0-1,-3 0 1-15,-5 13 0 0,-4 6-1 16,-10 4-7-16,-10 0-10 16,-7 4 14-16,-4-2-2 15,0 1 0-15,-7-2 1 16</inkml:trace>
  <inkml:trace contextRef="#ctx0" brushRef="#br0" timeOffset="55403.6116">15649 13922 4 0,'0'0'12'0,"0"0"-3"16,0 0-9-16,0 0-3 16,0 0-2-16,0 0 4 15,23 0 1-15,-15 0 0 0,1 2-2 16,-4 4 1-16,0 0-1 16,-1 4 2-16,-2 6-11 15</inkml:trace>
  <inkml:trace contextRef="#ctx0" brushRef="#br0" timeOffset="55806.0824">15656 14493 138 0,'0'0'29'16,"0"0"-29"-16,0 0-45 15,0 0 20-15,0 0-5 16,0 0 23-16,56 10 6 16,-42-1 1-16,-6-5-2 15,-3 2 2-15,-3 6 0 16,0 1-6-16,-2 6 0 15,0 6 5-15,-11-2 1 16,-14-1 4-16,-4-2-3 16,-4-8 6-16,0-3 1 15,-1-6 4-15,1 0-1 16,2-3 5-16,4 0-9 0,2 0-5 16,7 0 2-16,12 0-3 15,3 0-1-15,3 0 0 16,0 0-37-16,23-15-31 15</inkml:trace>
  <inkml:trace contextRef="#ctx0" brushRef="#br0" timeOffset="56855.6338">17610 12595 5 0,'0'0'18'0,"0"0"-4"16,0 0 29-16,0 0-4 15,0 0-20-15,7-118-9 16,-16 89 17-16,-5-1-21 16,-1-1 6-16,-1 2-4 15,-1 8-1-15,-1 2 2 16,0 11 2-16,0 2-10 0,-2 6-1 15,-9 0-3-15,-11 10 0 16,-4 13-1-16,1 2 3 16,5 3-1-16,3 3 2 15,1-2 0-15,1 2 3 16,0-1 0-16,1 0-1 16,3 0 2-16,3 0-4 15,5 0 2-15,8-6-2 16,7 0 1-16,3-2 0 15,3-2-1-15,0 0 1 16,0-5-1-16,7-2 2 16,2-1-2-16,4 0 2 0,3-2-2 15,4 1 1 1,4-4 0-16,7 1 1 0,6-1-2 16,7-2-2-16,2-3 0 15,5-2 2-15,-1 0-5 16,-8 0 2-16,-4-4 0 15,-12-7 3-15,-1-2 0 16,-5 1 3-16,-2-2-1 16,-4-2 0-16,-1 2 2 15,-5-2-4-15,2-2 4 16,-6-4-2-16,0-2-1 16,-1-2 0-16,-3-8 3 15,0-1 1-15,0-1-2 16,-5 0 2-16,-9 1 3 15,-1 2-8-15,-3 3 5 0,-1 3-3 16,-2 4 3-16,3 3-5 16,1 2 4-16,3 2 4 15,-1 0-7-15,2 5-1 16,-1 2-1-16,7 5 0 16,3 4-3-16,2 0 0 15,0 0-1-15,-4 0-2 16,-4 0-2-16,-3 2 2 15,-1 9-3-15,3-3-2 16,5-2-5-16,-2 1-2 16,4-1-10-16,-3 6-25 15,3 3-30-15</inkml:trace>
  <inkml:trace contextRef="#ctx0" brushRef="#br0" timeOffset="58034.4725">16360 12334 5 0,'0'0'32'15,"0"0"0"-15,0 0-8 16,0 0-10-16,0 0-5 16,0 0-3-16,0 5-2 15,0-5 2-15,0 0 0 0,0 0 1 16,0 1 4-16,0-1-5 16,0 0 6-16,0 1-6 15,4 2-2-15,8 0-3 16,5 4 2-16,14-1 2 15,10 4 1-15,6-2-2 16,2 3-1-16,-1 0-3 16,-2-3 1-16,-5 2-1 15,-3-4 0-15,-7 1 0 16,-4-4 0-16,-4 2 1 16,-10-4 1-16,-6-1-2 15,-3 0 1-15,-4 0 1 16,0 0-1-16,0 0 1 0,3 0-2 15,1 3-2 1,5-3 0-16,0 1 2 0,0-1 0 16,-7 0 1-16,0 0 0 15,-2 0 1-15,0 0-2 16,2 0 1-16,5 0-2 16,15 0 1-16,9 2 0 15,14 0 2-15,8 0-2 16,-1 2-1-16,-6 0 0 15,-9 0-2-15,-14 0 2 16,-9-2 1-16,-7 1 0 16,-7-3 0-16,0 0 0 0,0 0 4 15,0 0-4 1,0 0-3-16,0 0 1 0,0 0-12 16,0 0-26-16,-7 0-5 15,-7 0-12-15</inkml:trace>
  <inkml:trace contextRef="#ctx0" brushRef="#br0" timeOffset="58724.5135">17866 11722 29 0,'0'0'10'0,"0"0"8"16,0 0 16-16,0 0-11 0,0 0-9 16,0 0 13-1,36-26-4-15,-36 26-20 0,0 0-3 16,0 0-1-16,0 0 0 16,-2 8 1-16,-7 9 1 15,-5 6 4-15,-3 8 1 16,-4 3 2-16,-8 10 1 15,-4 8 1-15,-2 7 1 16,-3 5-3-16,2-1 3 16,3 2-7-16,2-3 6 15,4-6-5-15,2-2 3 16,5-10 3-16,7-8-5 16,1-5-3-16,4-12-2 15,1-5 2-15,3-3 3 16,2-8-3-16,2-3-2 0,0 0 3 15,0 0 2-15,0 0-1 16,0 0-1-16,0 0-1 16,0 0-1-16,0 0 1 15,0 3-2-15,0-3 1 16,0 0-2-16,0 0 0 16,0 0-2-16,0 0-3 15,0 0-4-15,0 0-1 16,0 0 4-16,0 0-2 15,0 0-6-15,0 0-9 16,0 0-13-16,0 0-14 16,0 0-9-16,0 0-32 15</inkml:trace>
  <inkml:trace contextRef="#ctx0" brushRef="#br0" timeOffset="59520.5838">16403 12412 7 0,'0'0'18'0,"0"0"-5"16,0 0-6-16,0 0 9 16,0 0 2-16,0 0-5 15,0 0-2-15,0 0-7 16,0 0 7-16,4 0 1 15,9 0-12-15,10 0 4 16,8 0 1-16,4 0-3 16,1 2-1-16,2 2 0 15,0 2-1-15,2 1 0 16,4 1 0-16,3 1 0 16,3 1-1-16,3 0 0 15,-2 3 1-15,-5-4-2 16,-3-2 4-16,-11 0-4 0,-10-3 5 15,-3 3-3 1,0-3 1-16,-2-2-1 0,-3-1 2 16,-5 2-2-16,-3-3 0 15,-4 0 2-15,-2 0 0 16,2 0 3-16,-2 0 0 16,0 0-2-16,0 0 5 15,0 0-2-15,0 0-4 16,0 0 0-16,0 0-1 15,0 0-2-15,0 0 1 16,0 0-2-16,0 0-1 16,3 0 1-16,-3 0-1 0,0 0 1 15,3 0-4 1,-3 0-14-16,2 0-8 0,11 0-19 16,7 0-20-16</inkml:trace>
  <inkml:trace contextRef="#ctx0" brushRef="#br0" timeOffset="59745.0731">17652 11807 3 0,'0'0'0'16</inkml:trace>
  <inkml:trace contextRef="#ctx0" brushRef="#br0" timeOffset="61282.5336">17652 11807 10 0,'5'-60'32'0,"-5"60"-7"16,2 0-16-16,-2 0-5 16,0 0-2-16,0 0-2 15,0 0 3-15,0 0 4 0,0 0 1 16,0 0 6-16,0 0-12 16,0 11-1-16,-9 18 1 15,-11 12 8-15,-8 16 6 16,-7 7-5-16,2 6-1 15,-2 0 8-15,3-1-11 16,-1-3 1-16,4-6 0 16,2-5 1-16,8-10-3 15,5-8-3-15,5-12 0 16,5-9 0-16,2-6-1 16,2-7 0-16,0-1 2 15,0-2 2-15,0 0 4 16,0 0 5-16,0 0 3 0,0 0-1 15,0 0 1 1,2-20-8-16,15-16-10 0,12-17-18 16,4-9 7-16,6-8-4 15,3-4 5-15,-2 5 6 16,-1 9 2-16,-6 14-3 16,-4 10 5-16,-8 7 0 15,-4 10 0-15,-7 5 0 16,-3 3 3-16,-7 8 1 15,0 0-2-15,0 3 9 16,0 0 0-16,0 0-9 16,0 0-2-16,0 0-2 0,0 0-2 15,0 0-5 1,0 0-2-16,-5 27-2 0,-17 13 13 16,-6 14 0-16,-9 9 4 15,2-1 0-15,4-4-3 16,4-6-1-16,7-10 2 15,4-8-2-15,6-8 0 16,5-9 0-16,1-6 0 16,1-5 1-16,3-4 0 15,0-2 3-15,0 0 3 16,0 0 5-16,0 0-1 16,0 0 4-16,3-10 8 15,14-22-21-15,12-16-2 16,5-12-11-16,-1-9-1 15,-4 9 0-15,-9 10 12 0,-9 14 0 16,-4 14 6-16,-5 9-3 16,1 6-2-16,-3 6-1 15,0-2-1-15,0 3-1 16,0 0-1-16,0 0-1 16,0 0 3-16,0 0-11 15,-8 14 0-15,-13 23 3 16,-12 9 9-16,-4 5 0 15,2-1 3-15,6-7-1 16,4-7-1-16,5-8-1 16,6-8 1-16,6-6-1 15,4-8 0-15,4-4 1 0,0-2 6 16,0 0 0-16,0 0 5 16,0 0 0-16,6-11 2 15,17-18-11-15,10-17-3 16,5-11-6-16,-5 4-4 15,-6 6 7-15,-13 17 3 16,-10 16 1-16,-4 11 2 16,0 3 3-16,0 0-6 15,0 0-2-15,0 0-4 16,0 0 3-16,0 0 1 16,0 0 0-16,0 0-5 15,-4 11-4-15,-23 28-1 16,-14 11 11-16,-5 10 1 15,1-2 0-15,11-10 0 16,13-12 0-16,7-13 0 0,7-13-1 16,7-7 2-16,0-3 0 15,0 0 8-15,0 0-1 16,0 0 5-16,0 0 2 16,0 0 10-16,11-17-9 15,16-20-16-15,6-15-10 16,6-10-10-16,-6 2 14 15,-9 9 4-15,-8 15 2 16,-9 16 2-16,-5 13-1 16,0 5-1-16,-2 2-4 0,0 0 2 15,0 0-5-15,0 0-7 16,0 0-1-16,0 0 2 16,0 8 2-16,-20 21 0 15,-9 11 11-15,-4 6 3 16,0 1-3-16,8-9 0 15,7-8 0-15,7-10 0 16,5-8 0-16,6-8 1 16,0-4 0-16,0 0 6 15,0 0 1-15,0 0 4 16,0 0 1-16,0 0 10 16,13-20-10-16,11-16-13 15,10-10-7-15,-3-3-9 16,-4 9 9-16,-14 16 7 15,-9 15 1-15,-4 9-1 0,0 0-7 16,0 0-9-16,0 0 1 16,0 0-1-16,-2 13 2 15,-11 7 10-15,-3 5-1 16,1 1-4-16,-1-2-22 16,0 3-23-16,5-2-15 15,2-1-6-15</inkml:trace>
  <inkml:trace contextRef="#ctx0" brushRef="#br0" timeOffset="61860.3883">16266 12362 39 0,'0'0'33'0,"0"0"-29"16,0 0-2-16,0 0 11 15,0 0-7-15,0 0-6 16,3-21 0-16,-3 21-3 16,4 0-2-16,6 0-2 15,2 0 7-15,11 11 2 16,8 5-2-16,11 3 7 15,12 2 9-15,6 2 1 16,13-1-4-16,6-3-6 16,3 3 4-16,0-1-10 15,-10-2 0-15,-15-2-1 16,-12-6 2-16,-18-1-2 0,-16-5 0 16,-7-4-2-16,-4-1 2 15,0 0 9-15,0 0 9 16,0 0 4-16,0 0-9 15,0 0-6-15,0 0-7 16,0 0-3-16,0 0-13 16,0 0-10-16,0 0-17 15,0-9-23-15</inkml:trace>
  <inkml:trace contextRef="#ctx0" brushRef="#br0" timeOffset="62474.3473">17889 10910 1 0,'0'0'22'0,"0"0"-4"16,0 0 8-16,0 0 2 16,0 0 0-16,0 0 3 15,0-38-6-15,2 36-10 16,2 0-2-16,1 2-4 16,-3-2 0-16,0 0-3 15,0 2-2-15,-2 0-4 16,0 0-3-16,0 0-1 0,5 0-4 15,2 0 2 1,4 17 3-16,5 6 3 0,1 4 0 16,3 4 2-16,3 6 1 15,-2-4-2-15,4 4 5 16,0-5-5-16,-3-2-1 16,-6-6 4-16,0-4-3 15,-6-4-1-15,-1-4 0 16,-2-3 0-16,-7-6-1 15,3 0-10-15,-3-2-3 16,0-1 0-16,0 0-11 16,0 0-19-16,2 0-19 0</inkml:trace>
  <inkml:trace contextRef="#ctx0" brushRef="#br0" timeOffset="62849.888">18334 10918 22 0,'0'0'22'0,"0"0"-16"16,0 0 38-16,0 0-16 15,0 0-13-15,0 0 1 16,0-44-2-16,0 44 3 16,0 0-8-16,0 0 1 15,0 0-10-15,0 0-3 16,-7 15-8-16,-19 14 11 15,-14 15 2-15,-10 11 7 0,-2 4-3 16,-6 0-2-16,0-1-3 16,0-2 6-16,4-2-5 15,3-4 7-15,6-7-1 16,10-5 0-16,8-8-2 16,6-8-5-16,8-8 1 15,7-6-2-15,2-4 0 16,1-4 2-16,3 2-2 15,0-2-4-15,0 0-13 16,0 0-10-16,0 0-6 16,16-14-11-16,19-24-12 15</inkml:trace>
  <inkml:trace contextRef="#ctx0" brushRef="#br0" timeOffset="64004.7045">21398 7405 167 0,'0'0'5'16,"0"0"5"-16,-22-110 21 15,15 89-28-15,-5 0-1 16,-1 3-2-16,0 0 1 16,2 5 6-16,0 8 5 15,7 3 10-15,-3 2-22 0,-9 0 0 16,-15 3-9-16,-21 24 5 16,-12 9 0-16,1 12 4 15,5 6-4-15,12 5 3 16,8 0 0-16,9 1 1 15,11-3 0-15,7-5 0 16,11 0 0-16,0-6-1 16,0-3 1-16,11-9 2 15,5-11-2-15,1-5-5 16,2-9 3-16,2-8 2 16,14-1 6-16,11 0 0 15,10-14 1-15,6-7-5 16,-2-4-2-16,-2-5 4 0,-5-2-4 15,-3-6 1-15,-11-6 2 16,-8-4-1-16,-10-6 3 16,-8-2-2-16,-6-3 3 15,-7 5 0-15,0 4 0 16,-4 4 6-16,-16 4-8 16,-3 6-3-16,-4 1-1 15,-4 12-5-15,0 5 3 16,-5 7-7-16,-3 7 7 15,-4 4-5-15,1 0 3 16,8 0 2-16,7 6-3 16,7 7-17-16,7 1-9 0,4 1-19 15,9 3 1 1,0 3-12-16,18 5 15 0</inkml:trace>
  <inkml:trace contextRef="#ctx0" brushRef="#br0" timeOffset="64409.8978">22347 7136 116 0,'0'0'1'0,"0"0"-2"0,0 0-1 16,0 0-14-16,0 0-9 16,0 0 25-16,0-16 6 15,0 16 10-15,0 0 0 16,0 0-16-16,0 8-4 16,0 13-10-16,0 12 9 15,3 18 5-15,1 13 4 16,2 13-2-16,3 8 4 15,5 8 3-15,5-1 0 16,4 0-7-16,2-4 3 16,-1-8-1-16,-2-12-3 15,-4-14 4-15,-7-11-4 0,-4-13-1 16,-7-10 0-16,0-10-2 16,0-4-13-16,0-2-11 15,0-2-19-15</inkml:trace>
  <inkml:trace contextRef="#ctx0" brushRef="#br0" timeOffset="64792.3649">22967 7317 161 0,'0'0'1'0,"0"0"-1"15,0 0 14-15,0 0-4 16,0 0-8-16,0 0-2 16,17-50 0-16,-17 50 0 15,-9 0-1-15,-26 0-2 16,-21 8-2-16,-11 18 5 16,-13 8 3-16,-10 9 2 15,-5 3 1-15,-7 8 0 16,-6 0-2-16,2 4-1 15,6-4-2-15,15-4 2 16,12-6-1-16,12-10 2 16,12-3-4-16,11-10 1 0,9-2 1 15,9-8-2-15,5-1 1 16,3-4 2-16,3 2-3 16,1-4-16-16,1 0-21 15,-2 1-27-15,-6-2-12 16</inkml:trace>
  <inkml:trace contextRef="#ctx0" brushRef="#br0" timeOffset="65242.788">20079 8019 31 0,'0'0'19'0,"0"0"-9"15,0 0-2-15,0 0 11 16,0 0 13-16,127 46 10 15,-9-16-9-15,49 1-9 16,40 4-13-16,25 1-10 16,13-2 1-16,3 4 1 15,-6 0-3-15,-17-2 1 0,-22-3 0 16,-40-3-1-16,-38-6-2 16,-38-8 2-16,-41-6-5 15,-23-6 4-15,-17-4 0 16,-6 0 1-16,0 0 2 15,0 0-1-15,0 0 3 16,0 0-4-16,0 0-6 16,0 0-10-16,-16-6-21 15,-15-2-35-15,-15-2-7 16</inkml:trace>
  <inkml:trace contextRef="#ctx0" brushRef="#br0" timeOffset="65692.5723">20349 8386 23 0,'0'0'30'0,"0"0"-3"15,0 0 3 1,153 46 7-16,-42-24-10 0,26 2-10 16,19 2-3-16,15 0-7 15,9 0-1-15,7 0 6 16,-13 0-3-16,-24-3-6 15,-30-5 2-15,-33-7-4 16,-26-4-1-16,-26-3 3 16,-18-4 0-16,-12 0-1 15,-5 0 2-15,0 0-1 16,0 0 0-16,0 0-3 16,0 0-6-16,0 0-10 15,0 0-6-15,0 0-6 16,0 0-2-16,0 0 3 15,0 0-15-15,-11 0-28 0</inkml:trace>
  <inkml:trace contextRef="#ctx0" brushRef="#br0" timeOffset="66905.9304">23031 7374 51 0,'0'0'27'15,"0"0"-7"-15,0 0 17 16,0 0-25-16,0 0-8 16,0 0-4-16,9-9-1 15,-9 9-8-15,0 17-10 16,-13 23 3-16,-18 13 16 15,-5 11 0-15,0 3 7 16,0-5-7-16,5-8 3 16,9-10 1-16,2-10-4 15,8-10 5-15,4-7-5 16,6-9 1-16,2-4-1 0,0-4 2 16,0 0-1-16,0 0 11 15,13-6-3-15,13-19-9 16,8-9-8-16,0-7 8 15,-3-12 1-15,-5-1-1 16,-3 2 2-16,-7 7 2 16,-5 15 0-16,-5 14 10 15,-2 7 3-15,-2 6-6 16,2 3-11-16,-2 0-1 16,4 0-7-16,3 0-5 15,11 8 1-15,7 12 12 16,15 5 1-16,7 0-1 15,9 0-1-15,0-3-16 0,-5-6-2 16,-5-6 1-16,-11-8 8 16,-8-2 5-16,-9 0 5 15,-4 0 3-15,-1-12 2 16,-6-4-1-16,-4-1 6 16,-3 7 11-16,-2 2-2 15,0 7-9-15,0 1 1 16,0 0-11-16,0 0-9 15,-20 0-2-15,-7 14 5 16,-7 8 2-16,-1 6 2 16,4 4 1-16,-1 2 1 15,3 0 1-15,8 0-1 0,3-3 1 16,7-2-1-16,6-7 0 16,5-4-5-16,0-2 2 15,7-4-7-15,22-2 2 16,15-2 3-16,14-5-2 15,9-3-5-15,2 0-6 16,-7-13 5-16,-6-14 11 16,-11-5 2-16,-14-9 6 15,-11 3-5-15,-11 6-1 16,-9 5 17-16,0 12 8 16,0 1-17-16,-11 6-6 15,-9 4 4-15,-5 2-6 16,-1 2 0-16,-3 2-8 15,2 20 3-15,0 8 4 0,7 4 0 16,2 3 1-16,12-3 2 16,3-1-2-16,3-2 1 15,3-4 1-15,24-1 2 16,8-3 4-16,9-4-7 16,6-4-1-16,-4-5-26 15,-1-8-36-15</inkml:trace>
  <inkml:trace contextRef="#ctx0" brushRef="#br0" timeOffset="67501.7644">24016 7652 11 0,'0'0'12'0,"0"0"-11"16,0 0 0-16,80-133 3 15,-51 89 6-15,0 0-7 16,2-1 9-16,-2 1 12 16,-2-1-4-16,0-1 10 15,0 2-8-15,-3 1 3 16,-2 6 0-16,-4 7-5 15,-7 11-2-15,-7 7-9 16,-4 10 5-16,0 2-14 0,0 0-10 16,-2 18-13-1,-24 27 8-15,-13 20 9 0,-3 14 6 16,-3 7 3-16,8 0-3 16,1-4 3-16,5-7-3 15,6-9 0-15,1-6 0 16,4-10 3-16,4-4-2 15,8-10-2-15,5-8-2 16,3-1-13-16,0-9-9 16,27-5 0-16,19-3 9 15,15-6-8-15,11-4-21 16,-1 0-3-16</inkml:trace>
  <inkml:trace contextRef="#ctx0" brushRef="#br0" timeOffset="68062.5137">24562 7743 13 0,'0'0'49'0,"0"0"3"15,0 0-40 1,0 0-12-16,0 0-8 0,0 0 7 16,-157 0 1-16,105 23 0 15,2 8 2-15,12-1-2 16,7 3-2-16,11-2 2 16,7-5-1-16,11-7-9 15,2-6-3-15,0-5 6 16,13-2 3-16,20-4 4 15,14-2 3-15,0 0-3 16,-4 0 0-16,-14 0 1 16,-14 0 6-16,-7 0 23 0,-2 0-18 15,-2 6-12 1,2 11-11-16,3 10 11 0,1 1 2 16,0-2 0-16,1-9-1 15,3-2 4-15,6-9-1 16,11-4 5-16,18-2-9 15,11 0-4-15,9-21-20 16,-2-14 6-16,-5-13 2 16,-8-16 10-16,-10-17-5 15,-3-13 5-15,-14-4 6 16,-10 2 5-16,-13 16 8 16,-4 19 21-16,0 21 5 15,-10 21-7-15,-11 8-30 16,-3 11-2-16,-5 0-5 15,-4 11-1-15,2 20 3 0,4 18-4 16,4 15 7-16,5 12 10 16,5 10 12-16,5 4-10 15,2-2 0-15,-2-3-4 16,-5-11-3-16,-3-8-3 16,-4-12-1-16,0-4-1 15,-3-6-7-15,-1-1-18 16,0-9-24-16,-1-8-46 15,5-16 33-15</inkml:trace>
  <inkml:trace contextRef="#ctx0" brushRef="#br0" timeOffset="68286.2718">24656 8017 72 0,'0'0'19'0,"0"0"19"15,0 0-25-15,171-52-7 16,-91 50-6-16,2 2 8 15,-6 0 4-15,-15 0-2 16,-17 8-10-16,-13 9-4 16,-17 6-4-16,-10 2-4 15,-4 10 1-15,0 1 6 16,-18 0 5-16,-4 0 0 16,-2-4-2-16,-1-1 2 15,-2-7-30-15,0-8-23 16</inkml:trace>
  <inkml:trace contextRef="#ctx0" brushRef="#br0" timeOffset="68430.5977">25315 7740 201 0,'0'0'9'0,"0"0"-9"16,0 0-22-16,0 0-166 15</inkml:trace>
  <inkml:trace contextRef="#ctx0" brushRef="#br0" timeOffset="69015.4717">25799 8001 210 0,'0'0'0'0,"0"0"-15"16,-141-4 2-16,78 4 6 16,5 18 5-16,12 2-3 15,7 4-1-15,8 8 4 16,10 3 1-16,5 2 1 16,14-1-11-16,2-4-17 15,0-6 3-15,20-8 0 16,11-4 21-16,7-7 4 15,4-7-3-15,7 0 3 0,1-22 6 16,-2-9-1-16,6-9 9 16,6-6 27-16,9 2-8 15,2 2-10-15,-4 14-10 16,-10 10 14-16,-9 14-11 16,-13 4-12-16,-4 3-4 15,-4 26-9-15,-4 9-1 16,-12 6 4-16,-9 4-4 15,-2 0-18-15,0-4-11 16,-7-12 2-16,-15-7-8 16,-3-14 16-16,-3-11 8 15,1 0 19-15,11-11 2 0,10-14 3 16,6-4 27-16,4-6 3 16,23-7-15-16,8-2 0 15,7 2 9-15,3 6-4 16,-1 12 19-16,-5 12-20 15,-3 12 2-15,-5 0-24 16,-7 14 0-16,-4 17-12 16,-8 10 5-16,-12 5 0 15,0 10 6-15,-21 5-4 16,-24 7-32-16,-17-2-5 16,-16-8-36-16</inkml:trace>
  <inkml:trace contextRef="#ctx0" brushRef="#br0" timeOffset="69676.2778">25139 10953 231 0,'0'0'23'0,"37"-160"-7"0,-25 107 23 16,-1 26-1-16,-9 15 0 16,0 10-28-16,-2 2-10 15,0 0-8-15,0 0-7 16,0 0-6-16,-6 31-2 16,-26 23 22-16,-12 26 1 15,-14 20 23-15,-4 20-9 16,-5 10 1-16,5 3-4 15,8 2-6-15,9-17-4 16,10-10 4-16,10-22-4 16,8-25-1-16,6-21 4 15,5-19-3-15,6-11 0 0,0-7 0 16,0-3 6-16,0 0-7 16,0 0-3-16,19 0-32 15,21-15-42-15,13-6-60 16,10-1-27-16</inkml:trace>
  <inkml:trace contextRef="#ctx0" brushRef="#br0" timeOffset="69923.6001">25558 11574 239 0,'0'0'2'0,"0"0"0"16,0 0 19-16,0 0-4 16,0 0-17-16,0 0 1 15,44-66-2-15,-3 64 2 16,7 2-2-16,4 0-1 16,-6 2-1-16,-5 18-4 15,-8 2-67-15,-13 6-4 16,-15-5-23-16</inkml:trace>
  <inkml:trace contextRef="#ctx0" brushRef="#br0" timeOffset="70094.2623">25366 11753 130 0,'0'0'71'15,"0"0"-48"-15,0 0 16 16,0 0-32-16,123 0-7 15,-54 0-7-15,-5 9 5 16,1 7-14-16,2 7-62 16,4-3-48-16</inkml:trace>
  <inkml:trace contextRef="#ctx0" brushRef="#br0" timeOffset="71684.0371">26767 11456 24 0,'0'0'32'15,"0"0"-8"-15,0 0-3 16,0 0-4-16,0 0 3 16,0 0-5-16,5-6 0 15,-3 6 3-15,-2 0-4 16,0 0-3-16,2 0 2 15,-2 0-4-15,0 0 1 16,0 0-3-16,0 0-6 16,0-3-1-16,0 3 1 15,0 0 1-15,0 0 2 0,0 0 1 16,0 0 2-16,0 0 5 16,0 0-1-16,3 0 7 15,-3 0-10-15,0 0-7 16,2 0-1-16,-2 0 0 15,2 0 0-15,-2 0 0 16,0 0 3-16,3 0 1 16,-3 0-1-16,2 0 4 15,0-1-2-15,2-1-4 16,-4 2 1-16,2-2-1 16,-2 2 0-16,0 0-2 15,0 0 0-15,0 0 0 16,0 0 1-16,0 0-1 15,0 0-4-15,0 0-8 0,0 9-11 16,-24 26 0-16,-14 22 22 16,-11 10 2-16,-4 7 6 15,-3-1-1-15,4-9-5 16,6-9 6-16,5-6-4 16,12-12-1-16,8-14-1 15,9-9 1-15,8-7 1 16,4-5-1-16,0-2 1 15,0 0 1-15,0 0-2 16,0 0-1-16,24-21-1 16,12-13-27-16,13-10 15 0,9-10 5 15,7-10-4 1,2-6 2-16,1 2 7 0,-3 15 3 16,-9 15 0-16,-13 19 14 15,-8 9-4-15,-8 3-10 16,-1 5-3-16,-1 2 2 15,-5 0 0-15,-5 0 2 16,-5 0 0-16,-4 0 0 16,-1 0 1-16,-3-2-1 15,-2 0-1-15,0 0 0 16,0 0 0-16,0 2-5 16,0 0-3-16,0 0 1 15,0 0 0-15,0 0-13 16,0 0-14-16,0 0-23 15,0 0-23-15</inkml:trace>
  <inkml:trace contextRef="#ctx0" brushRef="#br0" timeOffset="72973.9816">26429 11356 6 0,'0'0'61'15,"0"0"-54"-15,0 0 25 0,0 0 5 16,0 0-10-16,0 0-25 16,95-64-2-16,-52 61 8 15,6 3 0-15,7 0 1 16,2 18-9-16,4 11 0 15,0 4-2-15,-4 6 0 16,-2-1 0-16,-3-2-7 16,-1 0-11-16,-3-8 7 15,2-4 3-15,-6-5 10 16,-3-11 3-16,-9-4-1 16,-8-1 1-16,-7-3 3 15,-7 0 11-15,-5 0 1 16,-4 0 2-16,-2 0-2 0,0 0-16 15,0 16-2-15,-31 22-27 16,-21 22 27 0,-20 19 9-16,-8 9 4 0,2 6-10 15,7-2 0-15,8-5-2 16,12-15-1-16,9-18-1 16,13-18-14-16,8-16 5 15,13-10-7-15,8-8 5 16,0-2 12-16,2-2 17 15,29-28-17-15,15-16-14 16,8-8-19-16,-2 0 22 16,-11 11 8-16,-14 17 3 0,-11 15 26 15,-9 8-7 1,-7 3-17-16,0 0-2 0,0 0-12 16,0 0-1-16,0 10 8 15,0 6 4-15,0 4 1 16,6 4 0-16,9 1 2 15,12 0-2-15,12 2-1 16,12-4-17-16,11 2-1 16,5-6-5-16,5-6-2 15,-4-9 0-15,-3-4 4 16,-5 0 9-16,-16-4 13 16,-13-10 3-16,-12 1 19 15,-13 0 32-15,-6 1-10 16,0 4-16-16,0 4-17 15,0-1-3-15,-17 4-8 0,-4 1-6 16,-8 0 4-16,0 0-7 16,0 4 5-16,-2 18 4 15,7 3-1-15,2 8 1 16,8 1 0-16,10-2 1 16,4-4-1-16,0-6-11 15,0-4 5-15,18-5-6 16,13-1 11-16,13-5 0 15,12 0 1-15,15-6-2 16,5-1-5-16,2 0 4 16,-2-17 3-16,-11-3 0 15,-17 2 18-15,-11 8 18 0,-18 5 8 16,-7 4-17-16,-10 1-26 16,-2 0-1-16,0 0-9 15,0 0-4-15,0 12 8 16,0 7 1-16,0 4 4 15,-4 0 0-15,-4 1-1 16,4 1 1-16,4-1 0 16,0-2 0-16,0-2-7 15,16 0 1-15,11-1 1 16,10-5-2-16,3-5-1 16,2-7 8-16,3-2 1 15,-3-2 5-15,-3-21 4 16,-4-10-5-16,-6-3 6 15,-7 4 3-15,-8 2 0 16,-8 10 3-16,-6 7-1 0,0 8-10 16,0 2-6-16,0 1 0 15,-13 2-9-15,-13 0 3 16,-10 0 4-16,-3 9-4 16,2 19 3-16,3 6 3 15,8 8-2-15,11 4-1 16,12 2 0-16,3 0 0 15,9-4-3-15,24-6-7 16,11-1-1-16,8-8-9 16,6-7-20-16,4-12-78 15</inkml:trace>
  <inkml:trace contextRef="#ctx0" brushRef="#br0" timeOffset="73387.4359">29229 12843 236 0,'0'0'13'0,"0"0"-13"15,0 0 15-15,0 0-15 16,0 0-10-16,0 0 0 16,29-7 5-16,-31 7-8 15,-20 1-1-15,-9 21 13 0,-3 9 2 16,3-2 4-16,11 2-5 15,5-5 0-15,8-5-4 16,5-8-12-16,2-3 5 16,0-4 0-16,0-2 11 15,21 0 0-15,9-2 4 16,6-2-3-16,4 0 1 16,2 0 1-16,1-3-2 15,-6-4 0-15,-3 3 7 16,-5 4 14-16,-2 0-10 15,-1 2-12-15,-6 15-6 16,-4 6 2-16,-5 2 1 16,-11-2-2-16,0-2 0 15,-15-4 2-15,-17-5-1 0,-6-2-11 16,-4-5-1-16,-5-5-57 16</inkml:trace>
  <inkml:trace contextRef="#ctx0" brushRef="#br0" timeOffset="73536.4464">29604 12565 340 0,'0'0'0'0,"0"0"0"15,0 0-28-15,0 0-193 16</inkml:trace>
  <inkml:trace contextRef="#ctx0" brushRef="#br0" timeOffset="74002.5611">30676 13453 226 0,'0'0'0'16,"0"0"-65"-16,0 0 35 0,0 0-84 15,0 0 114-15,-119-125 2 16,59 94 16-16,0 9 24 16,0 13-22-16,-1 9-12 15,4 0-5-15,8 17 0 16,11 1-3-16,16-3-3 15,9 0 3-15,8-1-1 16,5-2 1-16,0 2 0 16,22 2 0-16,14 0 4 15,13-3-3-15,5-4-1 16,3-7 0-16,-1-2 4 16,-9 0-4-16,-9 0 12 15,-14-2 19-15,-9 2 18 16,-9 0-11-16,-4 0-38 15,-2 2-15-15,0 24-2 0,0 10 17 16,-2 10 0-16,-6-2 1 16,4-4-1-16,4-1-28 15,0-3-22-15,0-3-14 16,14 0-11-16</inkml:trace>
  <inkml:trace contextRef="#ctx0" brushRef="#br0" timeOffset="75134.1701">31061 13727 19 0,'0'0'7'15,"0"0"15"-15,0 0 21 16,0 0-29-16,0 0 23 16,0 0 7-16,89-72-6 15,-84 70 9-15,-5 2-23 16,0 0-24-16,0 0-19 16,-5 9-10-16,-21 20 21 15,-11 10 7-15,-2 5 1 16,1 0 4-16,7-4-2 0,4-7-2 15,6-8-9-15,11-11-15 16,3-5 10-16,7-8 1 16,0-1 13-16,0 0 11 15,11 0-11-15,22-13-3 16,12-14-36-16,8-9 34 16,3-8 0-16,-2 0 5 15,-12 4 0-15,-9 12 6 16,-15 14 30-16,-7 10 2 15,-7 4-22-15,0 0-16 16,0 0-25-16,4 7-23 16,1 14 36-16,7 2 12 0,4 4 1 15,2-1 1-15,7 4-2 16,2-8-9-16,7 2-2 16,1-5-4-16,0-4 13 15,-1-3 2-15,-7-4 2 16,-8-4 6-16,-10-4 17 15,-9 0 4-15,-4 0 0 16,0 0-14-16,0 0-10 16,-2 0-5-16,-17 0-8 15,-6 0 5-15,0 0 0 16,-4 8 3-16,7 4 0 16,2 6 0-16,2 5-2 15,7 3 2-15,7 2 0 16,4-2 0-16,0 0-13 15,6-2-2-15,19-6 13 0,2-2 1 16,-1-4-1-16,5-6-2 16,-2-5 4-16,-2-1 4 15,-3 0-2-15,-3-7 1 16,-6-7 3-16,-9 4 5 16,-2 0 5-16,-4 7-8 15,0 3-8-15,0 0-14 16,-6 0-2-16,-13 7 13 15,-6 13-3-15,5 6 3 16,5 2 2-16,3 4 1 16,5-4 0-16,7-4 1 15,0-6-1-15,0-4-1 0,17-2 1 16,16-6 1-16,21-2-1 16,10-4-1-16,7 0-2 15,0-26-9-15,-6-14 4 16,-3-14-3-16,-4-9 0 15,-2-12 8-15,-2-2 3 16,-12 6 5-16,-11 20 31 16,-13 19-5-16,-14 15 9 15,-4 15-40-15,0 2-1 16,-18 0-23-16,-13 0 14 16,-2 8 8-16,-1 17-2 15,3 7-1-15,-2 14 5 0,-1 12 0 16,1 12 3-1,0 7 0-15,4 3-2 0,4 0 5 16,0-5-5-16,4-12 0 16,2-13-1-16,7-12-6 15,4-9-9-15,8-8-27 16,0-8-9-16,2-3-4 16</inkml:trace>
  <inkml:trace contextRef="#ctx0" brushRef="#br0" timeOffset="75606.4081">32115 14426 49 0,'0'0'35'16,"0"0"-35"-16,0 0-9 15,0 0 4-15,0 0 5 16,0 0 2-16,-87 27-2 0,78 0 0 16,5 1 0-16,4 3 0 15,0-6 1-15,0 0-1 16,7-4 0-16,5-2 0 15,0-4-1-15,-3-5 1 16,-5-4-2-16,-2 2 1 16,1 3-4-16,-1 0 3 15,0 1 2-15,4 0 0 16,6-5 7-16,5-1 2 16,8-6 0-16,6 0 3 15,5-5 0-15,2-21 8 16,2-10-14-16,-2-10 6 15,2-16-6-15,5-10-1 0,-3-5 2 16,-2 3 0 0,-4 16 24-16,-14 18 6 0,-11 18-5 15,-4 12 0-15,-7 10-32 16,0 0-1-16,0 0-8 16,0 0-7-16,-7 15-13 15,-24 20 23-15,-12 18 6 16,-3 13 2-16,-1 7 1 15,5-2-1-15,2-4 2 16,1-13-4-16,4-7-7 16,1-6-20-16,3-5-31 15,0-10-34-15</inkml:trace>
  <inkml:trace contextRef="#ctx0" brushRef="#br0" timeOffset="75840.0334">32365 14614 356 0,'0'0'29'16,"0"0"-12"-16,0 0-17 15,129 70-11-15,-98-42 10 16,-9-1 1-16,-15 5-11 16,-7 8-3-16,0 10 12 15,0 2-4-15,-25-3 6 16,-6-7-1-16,-2-11-8 0,-5-1-21 15,0-8-20 1,-3-4-14-16,6-12-20 0,6-6-35 16</inkml:trace>
  <inkml:trace contextRef="#ctx0" brushRef="#br0" timeOffset="75996.2095">32629 14506 307 0,'0'0'0'0,"0"0"-3"16,0 0-78-16,0 0 6 0,0 0 55 15,81 144-33-15,-59-82-22 16</inkml:trace>
  <inkml:trace contextRef="#ctx0" brushRef="#br0" timeOffset="76470.4511">32930 14981 91 0,'0'0'56'16,"0"0"-56"-16,0 0-4 15,0 0-2-15,0 0 6 16,0 0 14-16,-149 18-6 16,115 14 0-16,7 6-8 15,10-2 6-15,3-5-6 16,6-8-13-16,5-9-6 15,3-5-3-15,0-5-8 0,0-4 30 16,3 0 20-16,26 0 8 16,8 0-28-16,15-14 2 15,2-3 6-15,-2 8 11 16,-4-4-1-16,-17 9-1 16,-11 4 10-16,-11 0-18 15,-5 0-9-15,-4 0-13 16,0 20 1-16,-6 7 6 15,-21 5-1-15,-9 0 6 16,-1-4-18-16,-6-6-6 16,5-6-9-16,11-6 2 15,7-2 6-15,13-6 8 0,3 1 8 16,4-3 10-16,0 0 20 16,9 0 24-16,13 0-16 15,9-5-11-15,1-3 2 16,-6 0-2-16,-7 6-4 15,-13 2-13-15,-6 0-1 16,0 4-68-16,-2 16 20 16,-27 6 14-16</inkml:trace>
  <inkml:trace contextRef="#ctx0" brushRef="#br0" timeOffset="76650.7896">32610 15458 172 0,'0'0'20'16,"0"0"-4"-16,0 0-12 15,0 0 6-15,0 0 29 16,0 0-6-16,93 0-33 16,-82 0-11-16,-5 0-93 15</inkml:trace>
  <inkml:trace contextRef="#ctx0" brushRef="#br0" timeOffset="78028.1958">5655 13941 74 0,'0'0'64'0,"0"0"-63"16,0 0-1-16,0 0 15 15,0 0-6-15,0 0 8 16,0 0 1-16,4 0-4 16,-4 0-8-16,0 0-6 0,0 0 0 15,0 0-1-15,0 0 1 16,0 0-9-16,0 0-19 16,0 0-24-16,0 0-21 15</inkml:trace>
  <inkml:trace contextRef="#ctx0" brushRef="#br0" timeOffset="79631.8867">21151 4064 172 0,'0'0'6'0,"0"0"-5"15,0 0 2-15,0 0-1 16,0 0 0-16,0 0 0 16,0 0 1-16,-12-105 11 15,12 100 5-15,0 4-2 16,0-2-9-16,0 3-8 16,0 0 0-16,0 0 0 15,0 0 0-15,-2 0 0 16,2 0-2-16,-2 0-1 15,2 0-3-15,-5 0-1 16,-10 0-6-16,-14 20 2 16,-12 19 11-16,-7 6 1 15,-1 8-1-15,4 3 0 16,3-2 2-16,0 0-2 16,4-2 1-16,0-4 2 0,2-6-3 15,7-6 0-15,5-6 2 16,4-6-1-16,7-7-1 15,3-9 1-15,6-2-1 16,4-5 1-16,0 2 3 16,0-3-1-16,0 0-3 15,0 0-20-15,0 0-13 16,0 0-22-16,27-10-22 16</inkml:trace>
  <inkml:trace contextRef="#ctx0" brushRef="#br0" timeOffset="80091.0795">21128 3974 60 0,'0'0'2'16,"0"0"18"-16,0 0 5 15,0 0-9-15,0 0 3 16,0 0 20-16,13-40-2 15,-10 40 0-15,-3 0-10 16,0 0-11-16,2 0-16 16,-2 0-3-16,0 0-6 15,0 0-1-15,0 0 0 0,0 0 1 16,0 12 4-16,0 12 4 16,0 10-2-16,0 10 3 15,0 9 1-15,-2 3 0 16,-5 4 3-16,0 1-4 15,1-5 2-15,-1-1-1 16,0-5 2-16,3-5-2 16,-1-3-1-16,3-11 2 15,0 0-1-15,0-9 2 16,0-9-2-16,2 0-1 16,-2-7 3-16,2-4-1 15,0-2 0-15,0 0-2 16,0 0-1-16,0 0-16 0,0 0-10 15,0 0-15-15,0 0-9 16,0 0-1-16,-3-2-9 16</inkml:trace>
  <inkml:trace contextRef="#ctx0" brushRef="#br0" timeOffset="80352.4549">20794 4315 101 0,'0'0'9'0,"0"0"16"0,0 0-4 15,0 0-7 1,0 0-11-16,141 0 5 0,-85 0 5 16,-8 6 10-16,-1 1-20 15,0-1-3-15,-5-1 0 16,3-2 2-16,-1 1-2 15,1 1 0-15,1-1-5 16,1 0-12-16,-5 0-19 16,-6 0-27-16,-9 0-28 15</inkml:trace>
  <inkml:trace contextRef="#ctx0" brushRef="#br0" timeOffset="80540.4628">21542 4367 42 0,'0'0'31'0,"0"0"-3"15,0 0-16-15,0 0-2 16,0 0-4-16,130 0-4 16,-101 0-2-16,-7 0-5 15,-10 2-18-15,-12 7-39 16</inkml:trace>
  <inkml:trace contextRef="#ctx0" brushRef="#br0" timeOffset="80755.6221">21454 4476 35 0,'0'0'49'15,"0"0"-8"-15,0 0-12 16,135 12-13-16,-66-7-7 16,-2 0-8-16,-11-1-1 15,-5-3-2-15,-9-1-26 16,-8 0-30-16,-3 0-28 16</inkml:trace>
  <inkml:trace contextRef="#ctx0" brushRef="#br0" timeOffset="81432.4763">22753 3936 89 0,'0'0'4'15,"0"0"13"-15,0 0-11 16,0 0-6-16,0 0-2 16,0 0 2-16,8-22-4 0,-26 24-6 15,-13 16 8 1,-5 2 1-16,1 4-1 0,4 2 2 16,4 2 0-16,8 3 0 15,5 1 0-15,7 0-2 16,7 0-10-16,0-2 3 15,0-4 3-15,2-2-7 16,9-4-2-16,-6 0 13 16,-2-3 0-16,-3 2-2 15,0 0-2-15,-30 2 2 16,-10 0 3-16,-9-4 1 16,-2-1 1-16,2-6 1 15,15-3-2-15,15-5 0 16,12-1 0-16,7-1 1 15,0 0 13-15,0 0 18 0,0 0 2 16,0 0 0-16,7 0 1 16,17-8-28-16,5-6-4 15,-1 6-1-15,-5 4 6 16,-7 2-1-16,-7 2-7 16,-3 0-4-16,0 5-5 15,2 18-3-15,1 13 6 16,-7 10 4-16,-2 11 2 15,0 6 1-15,0 10-1 16,-9 1 0-16,-5 1 0 16,3-3 0-16,5-4 1 15,2 2 1-15,0-3 1 0,2-13-3 16,0-10 0-16,0-21-1 16,2-13-12-16,0-7 2 15,0-3-9-15,0 0-14 16,0 0-1-16,0-4 1 15</inkml:trace>
  <inkml:trace contextRef="#ctx0" brushRef="#br0" timeOffset="82076.0171">23515 4236 12 0,'0'0'42'0,"0"0"-4"15,0 0 5-15,0 0-5 16,0 0 5-16,0 0-20 16,40-54-13-16,-40 54-3 15,0-1 0-15,0 1-2 16,0 0-4-16,0 0-1 16,0 0-3-16,0 0-7 15,0 0-2-15,0 20-4 0,-7 13 11 16,-11 11 5-1,-4 7 0-15,-2 5 3 0,-1 0-3 16,0-1 4-16,5-8-1 16,5-4-3-16,5-6 3 15,2-1-1-15,3-11-2 16,5-2 3-16,-2-10-2 16,2-5 0-16,0-6 0 15,0 0 0-15,0-2-1 16,0 0-12-16,0 0-30 15,0 0-23-15,0 0-2 16,15 0 8-16</inkml:trace>
  <inkml:trace contextRef="#ctx0" brushRef="#br0" timeOffset="82316.3667">23900 4676 84 0,'0'0'0'16,"0"0"21"-16,0 0-17 16,0 0-4-16,0 0-4 15,0 0 4-15,2 2 0 16,-6 16-6-16,-17 10 6 16,-2 5 2-16,-4 1 3 15,2-2-4-15,0-7 2 16,-1 0-3-16,3-7-5 0,4-2-20 15,2-6-39-15</inkml:trace>
  <inkml:trace contextRef="#ctx0" brushRef="#br0" timeOffset="82856.4227">24178 4426 88 0,'0'0'19'0,"0"0"-1"0,0 0-18 15,0 0-2-15,0 0 2 16,117-65 7-16,-91 61 23 16,6 2-29-16,-1 2-1 15,-2 0-2-15,-6 4-3 16,-4 13 4-16,-8-2-5 15,-4 7 0-15,-7 4-3 16,0 2 6-16,-7 4 0 16,-25-2 3-16,-7-3-2 15,-8-7 1-15,-4-2-3 16,6-8-3-16,11-3 2 16,13-1 1-16,11-3-8 15,10-3 1-15,0 0 11 16,0 0 4-16,29 0 9 15,16 0-13-15,11 0-2 0,-5 0 0 16,-11 2 1 0,-14 6 1-16,-12 2 0 0,-12 4-13 15,-2 2-2-15,0 6 13 16,-18 3 2-16,-3 2 4 16,-2-3-4-16,-2-1 0 15,3-4 0-15,-4-2 0 16,-8-2 4-16,-4-4 1 15,-8-4 1-15,-6-3-5 16,3-4 3-16,7 0 1 16,6 0-5-16,14 0-21 15,9 0-38-15</inkml:trace>
  <inkml:trace contextRef="#ctx0" brushRef="#br0" timeOffset="83120.4356">24880 4772 7 0,'0'0'37'0,"0"0"-21"16,0 0-10-16,0 0 14 15,0 0 4-15,0 0-24 16,5 8 0-16,-5 15-12 0,-5 6 12 15,-11 3 3-15,-1 2 1 16,1-3-4-16,1-7 4 16,1-4-4-16,3-2-15 15,5-4-20-15,-1-2-24 16</inkml:trace>
  <inkml:trace contextRef="#ctx0" brushRef="#br0" timeOffset="83532.5603">25529 4492 20 0,'0'0'24'15,"0"0"13"-15,0 0-24 16,0 0 10-16,0 0 10 16,0 0 8-16,6-31-29 15,-6 31-12-15,0 0-17 16,0 11 3-16,-11 13 12 16,0 6 2-16,6 8 2 15,3-2-1-15,2 2-1 0,0-4-1 16,2-3-1-1,12-4 2-15,-1 0-2 0,3-2 4 16,-5-1-2-16,0-2 0 16,-4-3 0-16,-7-2-3 15,0 0 2-15,0-6-8 16,-7 4 3-16,-15-4-15 16,-7 0-10-16,0-4-12 15,-2-7 0-15</inkml:trace>
  <inkml:trace contextRef="#ctx0" brushRef="#br0" timeOffset="83728.4178">25417 4582 35 0,'0'0'1'0,"0"0"-1"16,149-12 0-16,-86 12-1 15,-3 0 1-15,-4 0 14 16,-5 0-2-16,-6 0-12 16,-12 3-2-16,-13-3-57 15</inkml:trace>
  <inkml:trace contextRef="#ctx0" brushRef="#br0" timeOffset="83960.4119">26048 4768 54 0,'0'0'0'0,"0"0"-12"16,0 0 6-16,0 0 4 16,0 0 2-16,-31 114 16 15,2-75 4-15,0 3-16 16,2-4 1-16,4-3-4 15,6 0 1-15,3-5-2 16,3 3-12-16,9-8-29 16</inkml:trace>
  <inkml:trace contextRef="#ctx0" brushRef="#br0" timeOffset="84290.7319">26333 4617 114 0,'0'0'0'16,"0"0"0"-16,0 0-8 16,135-3 6-16,-87 6 2 15,-4 6 19-15,3 3-11 16,3 3-5-16,-6 2-3 15,-7 1 0-15,-10 1-2 0,-13-4 0 16,-10 5-8-16,-4 6 3 16,0 4 1-16,-13 8 5 15,-9 3 1-15,-3 3 3 16,1 0-2-16,3 2 2 16,2 2-3-16,3-2-2 15,-2-2-35-15,-4-4-13 16</inkml:trace>
  <inkml:trace contextRef="#ctx0" brushRef="#br0" timeOffset="84484.4391">26289 4973 114 0,'0'0'0'16,"0"0"2"-16,115 32-2 15,-51-9 0-15,6-4 1 16,-7-1 0-16,-5-4 0 16,-8-4-1-16,-2-7 0 15,-9-3-49-15</inkml:trace>
  <inkml:trace contextRef="#ctx0" brushRef="#br0" timeOffset="85032.56">27177 4319 0 0,'0'0'9'0,"0"0"6"15,0 0-15-15,161-27 5 16,-106 27 23-16,-3 0 0 15,-3 15-19-15,-7 6-9 16,-11-3-1-16,-12 5 0 16,-13 3-2-16,-6 7-5 0,-16 6 1 15,-22 4 6 1,-10 4 1-16,-4 2 3 0,10-1-1 16,8 5 1-16,15-3 0 15,14-3-2-15,5 2 2 16,0-10-3-16,27-6-2 15,4-7-3-15,-3-10 2 16,-1-6-6-16,-4-10 9 16,-3 0 3-16,-5 0 3 15,-1-14 0-15,-5-7 7 16,-7 4 4-16,-2 1 3 16,0 4-18-16,0 7 9 15,-9 5-11-15,-15 0-6 0,-12 9 1 16,-9 21 5-1,-8 14 5-15,0 12 4 0,-6 20 2 16,6 16 1-16,4 11 0 16,0 5 3-16,5-7-10 15,-1-3-3-15,1-9-1 16,3-6 2-16,3-7-1 16,-2-2-2-16,-13-2-38 15,-16-9-67-15</inkml:trace>
  <inkml:trace contextRef="#ctx0" brushRef="#br0" timeOffset="86252.3627">28340 4567 12 0,'0'0'29'0,"0"0"-14"16,0 0 1-16,0 0 3 16,0 0-1-16,0 0 1 0,0 0-8 15,10-1-3-15,-10 1-8 16,0 0-6-16,0 4-7 15,0 18-1-15,-14 12 14 16,-11 13 3-16,-4 10 5 16,-4 4-1-16,0 2 0 15,1 0-3-15,8-5 6 16,4 2-2-16,6-9-1 16,4 2-2-16,1-11-2 15,1-10 0-15,2-7-3 16,0-11 1-16,3-9 1 15,1-2-2-15,2-3 0 0,0 0 4 16,0 0 3-16,0 0 4 16,0 0-10-16,0 0-1 15,0-8-18-15,20-18-39 16,14-16-73-16</inkml:trace>
  <inkml:trace contextRef="#ctx0" brushRef="#br0" timeOffset="86868.5779">28332 4700 14 0,'0'0'4'0,"0"0"14"0,0 0-15 15,0 0-1-15,0 0 21 16,0 0 1-16,69-50-1 15,-43 46-21-15,8 4-2 16,6 0-1-16,2 0 1 16,-4 0 1-16,-7 0-1 15,-10 2-1-15,-11 4-2 16,-5 1 0-16,-5 8-9 16,0 5-2-16,-11 6 14 15,-16 6 0-15,-4 0 1 16,-5 0 2-16,1-8-2 0,-2-2-1 15,4-4 2-15,12-5-2 16,0-5 0-16,13-2 1 16,3-5-1-16,5 2 1 15,0-3 1-15,0 0 4 16,0 0 3-16,5 0 4 16,21 0-8-16,14 0-5 15,10 0-1-15,0 0 1 16,-2 5-3-16,-11 9 2 15,-10 5-2-15,-12-1-1 16,-7 5-2-16,-8 4 0 16,0 2 0-16,-10 7 0 15,-23 2 6-15,-11-1 1 16,-8-1 1-16,-4-3-1 16,-4-5-1-16,0-8 0 0,-3-4 2 15,5-4-2 1,5-5 1-16,6-4 2 0,7-3-2 15,5 0 1-15,8 0 2 16,11 0-4-16,10 0 1 16,6 0 3-16,0 0-4 15,0-3-21-15,24-8-68 16</inkml:trace>
  <inkml:trace contextRef="#ctx0" brushRef="#br0" timeOffset="87085.4218">29036 5202 68 0,'0'0'10'0,"0"0"1"15,0 0-11-15,0 0-1 16,0 0 0-16,135-17 0 15,-99 17 1-15,5 6-5 16,-4 12-15-16,-8-1-34 16</inkml:trace>
  <inkml:trace contextRef="#ctx0" brushRef="#br0" timeOffset="87250.8725">29015 5322 19 0,'0'0'18'0,"114"6"-10"15,-51-2-8-15,-1 2-1 16,1-4-43-16</inkml:trace>
  <inkml:trace contextRef="#ctx0" brushRef="#br0" timeOffset="87821.2534">30374 4804 145 0,'0'0'6'16,"0"0"-9"-16,0 0 3 15,0 0-3-15,0 0 3 16,0 0 4-16,-77-97 7 15,65 97-11-15,1 0-6 16,-1 17 1-16,-9 18 3 16,3 12 2-16,1 11 0 15,-2 14 2-15,6 9-2 16,2 7-1-16,0-2-5 16,0-5 0-16,-3-11 0 0,-5-12 2 15,-6-8-5-15,-6-12 1 16,-5-10 0-16,-9-10 0 15,-1-11 7-15,3-7 1 16,3 0 1-16,9 0 3 16,11-3-1-16,7-5 4 15,13-6 31-15,0-2-13 16,0-6-19-16,8-2 2 16,11-2-3-16,-2 7 3 15,1 6 0-15,-1 7 10 16,6 4-15-16,4 2-1 15,2 0-2-15,2 22 0 0,-2 8-2 16,-9 10-4-16,-7 10 5 16,-11 6-4-16,-2 11 2 15,0 5-2-15,-24 4 5 16,-10 1 1-16,-3-3 2 16,1-9-3-16,5-4 2 15,9-11-2-15,6-6-4 16,7-6-5-16,9-6-17 15,0-8-16-15,0-4-33 16</inkml:trace>
  <inkml:trace contextRef="#ctx0" brushRef="#br0" timeOffset="88277.8124">30444 5450 23 0,'0'0'2'15,"0"0"7"-15,0 0 2 16,0 0-6-16,0 0 15 16,0 0 20-16,40-108-15 15,-17 100-10-15,0 3-15 16,6 5 1-16,-4 0-2 0,-4 0 1 15,-11 0-1-15,-3 0-6 16,-7 11-6-16,0 8 2 16,-5 2 5-16,-26 9 6 15,-6 0 1-15,-5-3-1 16,-1 0 0-16,5-5 1 16,7-6 1-16,6 0-2 15,8-4 0-15,3 1 0 16,5-4-2-16,7 0 2 15,2-3 0-15,0 0-1 16,0 0 1-16,0-1 4 16,27 5 7-16,9 2 3 15,6 0-7-15,-3-1-5 16,-7-2-2-16,-10 0 0 16,-8-1-10-16,-5-2-36 0,-7-2-49 15</inkml:trace>
  <inkml:trace contextRef="#ctx0" brushRef="#br0" timeOffset="88472.0615">30729 5659 1 0,'0'0'53'16,"0"0"-18"-16,0 0-32 15,0 0-3-15,0 0-13 16,0 0 0-16,-16 33 8 15,-5-7 5-15,0 3 3 0,1-5 0 16,7-3-3-16,4 2-4 16,2-4-30-16</inkml:trace>
  <inkml:trace contextRef="#ctx0" brushRef="#br0" timeOffset="88915.4774">31197 5432 147 0,'0'0'2'0,"0"0"-2"0,0 0 0 16,0 0-1-16,0 0-3 15,0 0-1-15,-4-22-8 16,-19 40 0-16,-4 10 12 15,-2 10 0-15,2 4 1 16,8 4 0-16,1 4 1 16,7 0-1-16,7 3 0 15,4-4 0-15,0-5-2 16,0-11-11-16,19-3-2 16,10-8 2-16,2-4 10 15,3-8-9-15,-3-10-10 16,-4 0 12-16,-7 0 4 0,-9-12 6 15,-9-10 1 1,-2-1-1-16,-4-2 0 0,-25 5 1 16,-9 9 3-16,-2 2 2 15,-5 9 2-15,1 0-1 16,-1 6-7-16,1 14 2 16,2 2 1-16,7 4-2 15,14 0-1-15,11 0-21 16</inkml:trace>
  <inkml:trace contextRef="#ctx0" brushRef="#br0" timeOffset="89162.3839">31525 5973 176 0,'0'0'6'15,"0"0"-6"-15,0 0-10 16,0 0-2-16,0 0 2 16,0 0 5-16,4 6 1 15,-13 17 4-15,-7 0 0 16,-2 4 1-16,-1 0-1 16,-4 0 0-16,-1-1-4 15,1-4-27-15,6-3-27 16</inkml:trace>
  <inkml:trace contextRef="#ctx0" brushRef="#br0" timeOffset="90678.6248">32061 5511 10 0,'0'0'53'0,"0"0"-9"15,0 0-9-15,0 0-9 16,0 0-6-16,0 0-3 16,11-13-10-16,-11 12-7 15,0 1 0-15,0 0-5 16,0 0-1-16,0 0 0 15,0 0-1-15,0 0-3 16,0 0-1-16,0 3 11 16,-4 11 0-16,-9 2 0 15,-5 4 0-15,-2 8 0 16,-2 7 0-16,-1 2-1 0,4 5 1 16,3 1 0-16,5-3 1 15,3-4 2-15,6-5-3 16,0-6 2-16,2-6-2 15,0-4-4-15,0-3 4 16,0-3-4-16,10-3 4 16,3-3 2-16,5 0 0 15,3-3 0-15,2 0 0 16,-3 0-1-16,-2 0 2 16,-4-12 0-16,-4-1-3 15,-3 3 1-15,-3 2 1 16,1 1-2-16,0 2 2 0,-1-1-1 15,0 0 0 1,1 2 0-16,-1 0 5 0,-2 0 0 16,0 2 3-16,4-2 2 15,-4 0-1-15,0 0-4 16,0-2 2-16,0 2 0 16,-2 2-2-16,5 1 3 15,-3-2-1-15,0 1-1 16,0 2-3-16,-2 0 3 15,0 0-1-15,0 0-4 16,0 0 0-16,0 0-2 16,0 0 0-16,0 0 0 15,0 0 0-15,0 0 0 16,0 0 0-16,0 0-1 16,0 0-1-16,0 0-8 0,0 0-5 15,0 0-1 1,0 13 13-16,0 10 3 0,-6 3 0 15,-5 2 0-15,-1 4 0 16,1 2 1-16,-5 7-1 16,3-4 1-16,0 3-1 15,-3-3 1-15,3-5 2 16,1-6-2-16,4-4 0 16,1-4-1-16,3-3 0 15,2-2-28-15,-1 1-20 16,3-2-17-16,0-1-18 15</inkml:trace>
  <inkml:trace contextRef="#ctx0" brushRef="#br0" timeOffset="90924.3153">32323 6180 25 0,'0'0'35'15,"0"0"-1"-15,0 0-5 16,0 0-24-16,0 0-5 16,0 0-15-16,-21 12 14 15,1 10 1-15,-3 4 4 16,4 0-3-16,-2-1 1 0,2-2-1 16,3-1 4-16,1-2-5 15,3-4-24-15,3-3-7 16,3-6-34-16</inkml:trace>
  <inkml:trace contextRef="#ctx0" brushRef="#br0" timeOffset="92311.5915">32739 5975 32 0,'0'0'25'15,"0"0"-12"-15,0 0-5 16,0 0 7-16,0 0 8 16,0 0-10-16,13 0-3 15,-6-2-6-15,0-4 0 16,-1 2-1-16,3-2 0 16,-2 1 4-16,0-4-7 15,-1 1 1-15,3-2 1 16,-2-2 3-16,2-2 5 0,-1-4-9 15,1-2 1 1,-4 0 1-16,0 2-2 0,-3 2 3 16,-2 0-1-16,0 3-3 15,-2-2-1-15,-21-1-5 16,-6 0 3-16,-6 2 1 16,1 1 0-16,1 4-4 15,6 5 6-15,4 4-6 16,3 0-3-16,7 0 8 15,0 6-5-15,4 8 0 16,2 2 1-16,1 4 4 16,3 4 1-16,3 3 0 15,0 3 1-15,7 1-1 0,18 1 4 16,6 2-3 0,4 0 3-16,5 0-1 0,1-2-1 15,-1-1-1-15,-5-1-1 16,-4-2 0-16,-2 0-4 15,-6-3 4-15,-8-4-1 16,-3-6 1-16,-8-8-1 16,-2-3-3-16,-2-2 2 15,0-2-1-15,0 1-5 16,0 2 3-16,-24-1 5 16,-12-2 4-16,-9 0-2 15,-6-2 1-15,0-12-6 16,5-2 6-16,7 2-2 15,10 2-1-15,12 4 1 0,8 2-1 16,6 2 10-16,3-2 6 16,0-2 2-16,0-5 1 15,7-2-8-15,15-3-5 16,5-2 3-16,8-3-9 16,8 0 0-16,1-2-2 15,1 2 2-15,-7-2-1 16,-9 1-18-16,-6-4-34 15,-15 0-12-15</inkml:trace>
  <inkml:trace contextRef="#ctx0" brushRef="#br0" timeOffset="92891.2297">33138 5446 32 0,'0'0'31'16,"0"0"-8"-16,0 0 9 15,0 0 6-15,0 0-16 16,0 0-22-16,20-16-6 16,-7 26-10-16,5 11 11 15,-1 12 3-15,-5 7-2 16,-8 7 2-16,-1 4 0 0,-3 8 0 15,0 3 2 1,0 2 0-16,0 3 3 0,-3-4-3 16,-10 1 1-16,6-3-1 15,7-7 1-15,0-7-1 16,18-3-2-16,11-8-9 16,-3-9 11-16,3-9 0 15,-4-10 4-15,-5-4-1 16,-2-4 6-16,-2 0-3 15,-8-4 4-15,-1-14 1 16,-7-2 3-16,0 0-11 16,0 2-3-16,-7 2-4 15,-10 5 3-15,-8 4-5 0,-8 7-1 16,-5 0 0 0,-7 0 0-16,3 13-2 0,-3 12 7 15,-1 13 2 1,-1 14 1-16,5 15 0 0,-3 9 3 15,7 16-3-15,0 12 1 16,3 12 4-16,-1 5-1 16,-2-5-1-16,-4-5-2 15,-2-11-1-15,-8-12-1 16,-8-12-24-16,-13-12-17 16,-21-16-56-16</inkml:trace>
  <inkml:trace contextRef="#ctx0" brushRef="#br0" timeOffset="95118.283">19727 5697 9 0,'0'0'25'0,"0"0"-15"16,0 0-3-16,0 0 1 15,0 0-6-15,0 0 0 16,0 0 2-16,0-6-1 16,0 6 2-16,0-2 1 15,0-1-1-15,0 2-2 16,0-2-1-16,0 3 2 15,0-1 1-15,0 1-4 0,0 0 1 16,0 0-2-16,0 0-2 16,0 0 1-16,0 0-4 15,0 0 2-15,0 0-4 16,0 0 3-16,0 0 2 16,0 0 2-16,0 0 0 15,0 0 1-15,0 0 0 16,0 0 2-16,0-2-3 15,-3 0 1-15,3 0-1 16,-4 0 0-16,2-4 0 16,-3 2 0-16,1-2 0 15,0-3 0-15,-3 0 0 16,0 1 1-16,2 0-1 0,1 2 5 16,0 2-2-1,2 0-2-15,0 1-1 0,2 3 0 16,0-2 0-16,0 2 0 15,0 0 2-15,0 0 0 16,0 0 2-16,0 0 2 16,0-1 4-16,0-2 5 15,0 3-7-15,0 0-7 16,0 0-1-16,0 0 0 16,0 0 0-16,0 0 1 15,0-2 0-15,0 2 3 16,0-1 4-16,0-4 1 0,0-1-3 15,0 1 0-15,0-2-2 16,0 1 3-16,0-1 3 16,0 2-2-16,0-1-7 15,0 0 2-15,0 0-2 16,0 4 4-16,0 0 0 16,0 0-1-16,0 2-2 15,0 0 0-15,0 0-2 16,0 0 1-16,0 0-1 15,-3 0-3-15,-1 0-6 16,-6 9-5-16,-9 20 2 16,-10 14 11-16,-6 11 1 15,-2 4 1-15,4 2 0 0,2 2 0 16,7-4 2 0,1-2-2-16,3-6 1 0,3-4 1 15,3-6-2-15,3-9-1 16,4-9 1-16,4-11 0 15,1-5 0-15,2-3 2 16,0-3-3-16,0 0 0 16,0 0-11-16,0 0-14 15,0-3-11-15,8-22-16 16</inkml:trace>
  <inkml:trace contextRef="#ctx0" brushRef="#br0" timeOffset="95889.9884">19564 5591 3 0,'0'0'14'0,"0"0"1"15,0 0 1-15,0 0-5 16,0 0-6-16,120-97 4 15,-86 83-9-15,1 4 6 16,-4 1-5-16,-2 4 0 16,-6 3 3-16,-7 2-4 15,-3 0-4-15,-2 0 4 16,-2 0-7-16,-2 7 3 16,-3 10 2-16,-2 5 0 15,-2 6 2-15,0 4 0 16,0 5 1-16,-15 2 4 0,-12 6 2 15,-6-4-2 1,-10 2 0-16,-5-7 0 0,0-3 0 16,2-10-3-16,7-7 4 15,4-5-2-15,10-6 1 16,10-3 2-16,6-2 0 16,7 0 7-16,2 0 12 15,0 0-5-15,0 0-4 16,0 0-7-16,0 0-8 15,0 0 8-15,0 0-7 16,0 0-3-16,0 0-3 16,0 0 1-16,0 0-3 15,0 0-1-15,0 2-5 16,0 6-2-16,5 8 6 16,5 8 7-16,7 10 0 0,0 7 0 15,3 3 6-15,3 5 0 16,-2-2-4-16,-2-3-1 15,-2-4 1-15,-1-6-2 16,-8-8 1-16,2-8 0 16,-6-6-1-16,-1-4-1 15,-1-2-10-15,0-2-6 16,0-2-16-16,-2-2-18 16,2 0-15-16</inkml:trace>
  <inkml:trace contextRef="#ctx0" brushRef="#br0" timeOffset="96221.0168">20029 5834 79 0,'0'0'0'16,"0"0"-4"-16,0 0 2 16,0 0-3-16,0 0 5 15,0 0 5-15,48-25 0 16,-35 25-5-16,1 0-2 0,5 0 2 16,10-4 2-16,12 2 9 15,12 0 0-15,5 2-6 16,-2 0-4-16,-7 0-1 15,-16 0-2-15,-15 0-2 16,-9 0-10-16,-9 0-21 16,0 2-12-16</inkml:trace>
  <inkml:trace contextRef="#ctx0" brushRef="#br0" timeOffset="96430.6317">20123 5931 17 0,'0'0'27'16,"0"0"7"-16,0 0-7 15,0 0-7-15,0 0-13 16,0 0-3-16,103 0-3 16,-74 0-1-16,0 0-6 15,0 0-12-15,2 0-17 16,-2 0-5-16,-1 0 2 15</inkml:trace>
  <inkml:trace contextRef="#ctx0" brushRef="#br0" timeOffset="96812.4501">20790 5257 94 0,'0'0'4'0,"0"0"-4"16,0 0 22-16,0 0-8 15,0 0-4-15,0 0-10 16,-27-29-9-16,7 68-10 15,-14 28 19-15,-6 19 1 0,-6 16 5 16,1 11 1-16,3-3 4 16,1 2 2-16,6 4-5 15,3-1 2-15,11-3-4 16,9-6 0-16,12-12-4 16,0-9 0-16,4-13 3 15,21-14-5-15,6-16-4 16,9-18-28-16,12-10 1 15,10-14-25-15</inkml:trace>
  <inkml:trace contextRef="#ctx0" brushRef="#br0" timeOffset="97292.2996">21305 5663 187 0,'0'0'0'0,"0"0"-6"16,0 0 0-16,0 0-10 15,0 0 5-15,-119 34 8 16,66 14-3-16,-1 12 5 16,5 2 1-16,4 0 1 15,8-7 2-15,8-10-2 16,7-10 1-16,8-11 2 0,5-10-4 15,7-6-1-15,2-8-6 16,0 0 7-16,2-10 20 16,25-26-20-16,15-18-1 15,8-13-11-15,2-7 11 16,0 2 1-16,-14 9 6 16,-9 15 5-16,-13 19 4 15,-10 13-6-15,-1 10-2 16,-5 3-1-16,0 3-6 15,0 0-13-15,0 16-12 16,0 22 17-16,0 18 4 16,0 13 4-16,0 6 3 15,0 5 2-15,0-4-3 0,0-4-1 16,0-4 1 0,0-8 1-16,4-5-3 0,0-11-20 15,-4-8-29-15,0-9-32 16</inkml:trace>
  <inkml:trace contextRef="#ctx0" brushRef="#br0" timeOffset="97451.8202">20943 6102 128 0,'0'0'3'15,"0"0"-3"-15,0 0-6 16,150-46-1-16,-88 42 6 15,-2 2 1-15,-4 2-30 0,-3-3-57 16</inkml:trace>
  <inkml:trace contextRef="#ctx0" brushRef="#br0" timeOffset="97660.8461">21606 5725 157 0,'0'0'0'0,"0"0"-2"16,0 0-14-16,0 0 2 16,0 0 2-16,0 0 8 15,19 88 4-15,-7-32 3 16,-1 3-1-16,-3-3 4 0,-4-5-6 16,-1 0-11-1,-3-7-18-15,0-4-32 0</inkml:trace>
  <inkml:trace contextRef="#ctx0" brushRef="#br0" timeOffset="97884.5924">21845 5736 147 0,'0'0'15'0,"0"0"15"16,0 0-30-16,0 0-17 0,0 0-1 15,0 0 18-15,-139 99 0 16,81-41 0-16,4 6 2 16,2 2-2-16,6 3 2 15,2-2-4-15,3-9-14 16,8-7-36-16,1-9-28 16</inkml:trace>
  <inkml:trace contextRef="#ctx0" brushRef="#br0" timeOffset="98349.5937">21920 5805 159 0,'0'0'3'0,"0"0"-3"15,0 0-9-15,0 0-2 16,0 0-7-16,0 0 7 15,-48 50 9-15,24 2-2 16,2 8 4-16,2 1 5 16,4-3-5-16,-2-6 1 15,5-12-1-15,-1-8-12 16,6-10-13-16,1-10-9 16,5-6 5-16,2-6 16 15,0 0 13-15,0-16 0 16,7-20 0-16,14-14 0 15,4-12 0-15,4-8 0 0,4-5 1 16,-2 3 14-16,1 12 1 16,-8 18 36-16,-8 16-30 15,-5 12 6-15,-4 9-12 16,-5 5-16-16,0 0-9 16,5 0-12-16,-2 20 6 15,1 11 14-15,-2 5-5 16,-4 0 5-16,0 0-2 15,0-4-5-15,-8-6-2 16,-6-4-10-16,3-5 1 16,3-6 1-16,5-5-1 15</inkml:trace>
  <inkml:trace contextRef="#ctx0" brushRef="#br0" timeOffset="98493.3602">22042 6122 0 0,'0'0'10'0,"0"0"-7"16,-134 89 2-16,90-68-4 15,6-3-1-15,5-7-3 16</inkml:trace>
  <inkml:trace contextRef="#ctx0" brushRef="#br0" timeOffset="98809.4607">22387 5446 197 0,'0'0'0'16,"0"0"-2"-16,0 0 0 15,0 0-3-15,0 0-5 16,0 0-5-16,29-4-1 15,-4 59 11-15,6 18 5 16,0 21 8-16,-13 11-2 16,-14-1-2-16,-4 1-2 15,-13-8 10-15,-16-6-10 16,-7-10 10-16,-1-10-7 16,0-8-4-16,4-5 2 0,4-5-2 15,3-4-1-15,1-9-12 16,1-8-24-16,3-11-52 15</inkml:trace>
  <inkml:trace contextRef="#ctx0" brushRef="#br0" timeOffset="99048.4702">22857 6025 137 0,'0'0'2'0,"0"0"0"16,0 0 14-16,0 0-9 15,0 0 2-15,0 0 2 16,91-46-3-16,-30 42-8 16,3 4-1-16,-6 0-2 15,-16 0-10-15,-21 0-58 16,-19 4-27-16</inkml:trace>
  <inkml:trace contextRef="#ctx0" brushRef="#br0" timeOffset="99212.2904">22813 6148 10 0,'0'0'63'16,"138"6"-23"-16,-47-6-25 15,3 2-11-15,-10-2-4 16,-8 0-3-16,-14 0-52 16</inkml:trace>
  <inkml:trace contextRef="#ctx0" brushRef="#br0" timeOffset="99828.0286">24363 5598 53 0,'0'0'48'15,"0"0"-31"-15,0 0 26 16,0 0-29-16,0 0-14 15,0 0-5-15,16-37-2 16,-16 42-2-16,-7 13 0 16,-2 11 3-16,7 5 5 15,2 4 1-15,0 8 4 16,4 1-3-16,10 3 3 16,-1 0-4-16,-2 1 1 0,1 4 0 15,-3-5 0-15,-1 0-1 16,-4-8-1-16,0-7-3 15,-4-2-4-15,0-7-5 16,-16-4-1-16,-18-8 10 16,-8-4 4-16,-3-6 0 15,3-4-6-15,5 0 6 16,10-4 0-16,8-9 4 16,9-4 4-16,10 1 16 15,0-4-5-15,0 0-11 16,19 1-4-16,6 6 7 15,4 5-9-15,-2 6 6 0,0 2 2 16,-5 0-10-16,-3 23-3 16,0 14-4-16,-6 13 4 15,-2 11 3-15,-8 11 8 16,-3 14-3-16,0 6 3 16,-5 2-6-16,-9-4 1 15,6-10 0-15,-1-11-3 16,-1-7 0-16,2-6-17 15,1-6-13-15,1-6-20 16,-2-12-14-16</inkml:trace>
  <inkml:trace contextRef="#ctx0" brushRef="#br0" timeOffset="103081.8047">24985 5972 24 0,'0'0'45'15,"0"0"-10"-15,0 0-14 16,0 0 3-16,0 0-3 16,0 0-4-16,2-36 0 15,-2 36 2-15,0 0-5 16,0 0-9-16,0 0-5 0,0 0-10 16,-19 16-6-16,-22 17 16 15,-10 16 2-15,-7 5 11 16,9 4-11-16,7 2 2 15,11-2-2-15,8-6 2 16,10-5-2-16,9-7 3 16,4-4-4-16,0-3 3 15,0-7 3-15,13-3-2 16,-3-8-1-16,4-6 1 16,-5-6 0-16,-3 0-3 15,-1-1-2-15,-2-2-13 16,-3 0-9-16,0 0-2 0,0 0-5 15,0 0-16-15,4 0-17 16,9 0-16-16</inkml:trace>
  <inkml:trace contextRef="#ctx0" brushRef="#br0" timeOffset="106404.4191">25302 6253 10 0,'0'0'15'0,"0"0"-2"16,0 0 3-16,0 0 2 15,0 0-8-15,0 0-1 16,0 0-7-16,6-17-1 0,-1 11-1 15,-3 2 4-15,2 0-1 16,0-1 1-16,1-1-3 16,0 4 3-16,2-3-2 15,-3 1 4-15,-2 2 0 16,2-2 1-16,-2 0 3 16,3 0 5-16,-5 2 2 15,2 0 5-15,-2 0-12 16,0 2 1-16,0 0-1 15,0 0 1-15,0 0-6 16,0 0-4-16,0 0-1 16,0 0-6-16,0 0-5 15,0 2-3-15,-9 16 2 0,-11 10 12 16,-2 4 3 0,-2 2 0-16,-3-1 1 0,6-4-2 15,2 0 2-15,1-7-2 16,5-2-1-16,-1-5-1 15,5-3 3-15,1 1-2 16,1-8-1-16,2 2 1 16,1-2 0-16,1-4 0 15,-1 0 2-15,2-1-1 16,2 0-2-16,0 3-12 16,0-3-18-16,0 0-28 15,0 0-34-15</inkml:trace>
  <inkml:trace contextRef="#ctx0" brushRef="#br0" timeOffset="106682.4469">25660 6472 48 0,'0'0'13'0,"0"0"8"16,0 0-15-16,0 0 7 15,0 0-1-15,0 0-9 16,-23-40 4-16,10 40-4 16,-9 0-3-16,-7 0-1 15,-11 9-2-15,-9 11 1 0,0 4 2 16,0 2 5-16,0-1-2 16,4 0-3-16,8-2 1 15,10-6-1-15,6-3-17 16,11-4-22-16,7 1-34 15</inkml:trace>
  <inkml:trace contextRef="#ctx0" brushRef="#br0" timeOffset="107214.2117">25830 6304 113 0,'0'0'0'16,"0"0"-7"-16,0 0 6 15,0 0-6-15,0 0-2 16,0 0 7-16,-10-22-6 16,-1 34-5-16,-7 12 11 15,-1 5 2-15,1 1 2 16,7-3-1-16,4-2 0 15,7-4 1-15,0-4 0 16,0-3-2-16,0-4-3 16,5-3 0-16,17 0-1 15,16-5 4-15,8-2 0 16,6 0 0-16,-6 0-2 16,-7-16-1-16,-8 2 3 0,-12 0 2 15,-5 5 5-15,-10 5 12 16,-4 2 9-16,0 2-9 15,0 0-3-15,0 0-5 16,0 0-11-16,0 0-2 16,0 0-2-16,-4 5-10 15,-12 14 13-15,-6 6 1 16,-4 9 9-16,-3 4-5 16,2 6 0-16,-2-2-2 15,4-6 0-15,2 1-1 0,4-8 1 16,7-7-2-1,6-1 0-15,4-10-5 0,2 1-24 16,0-1-15-16,18-5-8 16</inkml:trace>
  <inkml:trace contextRef="#ctx0" brushRef="#br0" timeOffset="107539.3156">26360 6214 119 0,'0'0'4'15,"0"0"-4"-15,0 0 11 16,0 0-11-16,0 0 2 0,0 0-2 16,4-10-1-16,0 30-17 15,3 16 7-15,5 14 11 16,-4 10 5-16,-1 6 2 15,-7 5 3-15,0 1-9 16,-11 2 4-16,-22-4-1 16,-10-5-1-16,-10-10 3 15,-5-10-3-15,-2-11-2 16,-3-8 1-16,1-11 4 16,-2-6-6-16,-1-3-12 15,3-4-26-15,-1-2-54 16</inkml:trace>
  <inkml:trace contextRef="#ctx0" brushRef="#br0" timeOffset="107994.754">26883 6253 0 0,'0'0'12'15,"0"0"11"-15,0 0 16 16,0 0-24-16,0 0 9 15,0 0-1-15,25-37-10 16,-25 37-13-16,0 0-2 16,0 0-8-16,-12 6-3 15,-19 19 13-15,-11 14 0 16,-9 9 10-16,0 10-8 16,0 4 7-16,6 5-4 15,5 1-1-15,11-2-1 16,7-8-1-16,8-5 0 15,8-12-2-15,3-8 1 0,3-6 0 16,0-4-1-16,3-2-1 16,19 2-4-16,12-3-11 15,3-2-19-15,3-6-15 16</inkml:trace>
  <inkml:trace contextRef="#ctx0" brushRef="#br0" timeOffset="108834.299">27197 6492 0 0,'0'0'36'0,"0"0"3"15,0 0-7-15,0 0-11 16,0 0-7-16,0 0 5 16,0-20-4-16,0 15 3 15,0-1 2-15,3-1-5 16,1 0 4-16,-2-4-4 16,3 4 2-16,-2-1 1 15,-1 0-4-15,-2 4-2 16,2 2 0-16,-2 2-6 15,0 0-6-15,0 0-6 0,0 0-4 16,0 0-7-16,-7 3-4 16,-20 22 12-16,-8 11 9 15,-4 2 0-15,4 4 1 16,4-7 1-16,4 1-2 16,7-9 1-16,4-3-2 15,3-6 2-15,6-2 1 16,3-1-2-16,-1-3 0 15,1-1-27-15,2 1-38 16,2 0-14-16,0-3-25 16</inkml:trace>
  <inkml:trace contextRef="#ctx0" brushRef="#br0" timeOffset="109060.9453">27343 6643 10 0,'0'0'50'0,"0"0"-22"16,0 0-24-16,0 0-4 16,0 0-11-16,0 0 2 15,-3 8-1-15,-23 19 10 16,-6 2 11-16,-1 3-3 16,0-2-4-16,1-2-4 15,6-2 1-15,-3 1 2 16,4-4-3-16,4 0-19 0,9-6-31 15</inkml:trace>
  <inkml:trace contextRef="#ctx0" brushRef="#br0" timeOffset="109532.4687">27727 6589 132 0,'0'0'21'0,"0"0"7"16,0 0-9-16,0 0-18 15,0 0 1-15,0 0-2 16,5-18-3-16,-5 25-3 0,-9 12-4 16,-22 9 10-16,-2 10 1 15,-1 4-1-15,3-2 1 16,4 3-1-16,3-6 3 15,6-1-1-15,4-1-2 16,8-5 4-16,6-2-4 16,0-4 0-16,6-2 0 15,19-4-1-15,8-2-2 16,7-6-2-16,5-1-2 16,-1-9 3-16,-5 0 2 15,-8 0 2-15,-7-13 1 0,-6-3-1 16,-9 1 0-1,-7 3 0-15,-2 1 6 0,0 5-6 16,-11 0-2-16,-22 2-6 16,-9 4 8-16,-7 0 0 15,3 0 0-15,4 0-4 16,5 6 1-16,8 4 1 16,6 3-5-16,6-6-25 15,5 3-36-15</inkml:trace>
  <inkml:trace contextRef="#ctx0" brushRef="#br0" timeOffset="109877.3832">28102 6381 89 0,'0'0'12'15,"0"0"-9"-15,0 0 30 16,0 0-14-16,0 0-1 16,0 0-17-16,16-59-1 15,-3 78-15-15,7 17 8 16,5 16 7-16,2 13 0 16,-6 14 0-16,-5 9 4 15,-14 7-2-15,-2-4-1 16,-29 0 0-16,-22-5-1 0,-9-7 1 15,-7-5 1-15,5-10 0 16,6-13 2-16,5-8-4 16,4-11-6-16,3-10-9 15,-4-6-6-15,2-8-22 16,1-6-25-16</inkml:trace>
  <inkml:trace contextRef="#ctx0" brushRef="#br0" timeOffset="110333.7121">28717 6589 20 0,'0'0'8'16,"0"0"17"-16,0 0-8 15,0 0 5-15,0 0 15 16,0 0-12-16,0-18-25 15,0 18-11-15,-9 8-7 0,-18 22 11 16,-11 12 7-16,-3 12 1 16,-5 10 2-16,4 5-1 15,-1-1-1-15,8-4 6 16,4 0-3-16,4-6-2 16,8 0 1-16,7-4-2 15,7-3 1-15,5-7 2 16,0-8-4-16,14-4-7 15,13-6-4-15,4-2-13 16,5-2-4-16,2-8-33 16</inkml:trace>
  <inkml:trace contextRef="#ctx0" brushRef="#br0" timeOffset="110694.976">28773 7032 3 0,'0'0'58'15,"0"0"-25"-15,0 0-10 16,0 0 8-16,0 0 9 0,0 0-16 15,11-35-7 1,-11 35-4-16,0 0-13 0,0 0-1 16,0 0-9-16,0 0-8 15,-5 19 2-15,-17 9 16 16,-7 8 0-16,-2 1 1 16,2-1 0-16,4-4 1 15,5-4 0-15,3-6 1 16,5-4-3-16,3 0-5 15,3-1-34-15,4 0-34 16</inkml:trace>
  <inkml:trace contextRef="#ctx0" brushRef="#br0" timeOffset="110950.5735">29027 7231 80 0,'0'0'1'0,"0"0"4"16,0 0 0-16,0 0-5 15,0 0 2-15,0 0-2 16,0 0-7-16,-12 13-5 16,-8 6 12-16,-4 6 5 15,0 2-4-15,-1 0 0 0,0 3 2 16,4-9-2-1,0-1-1-15,7-2-13 0,8-4-43 16</inkml:trace>
  <inkml:trace contextRef="#ctx0" brushRef="#br0" timeOffset="111503.8978">29348 7084 56 0,'0'0'28'0,"0"0"26"16,0 0-17-16,35-117-19 15,-35 92-10-15,0 5 10 0,0 4-8 16,0 6-9-16,-6 8-1 16,-13 0-10-16,-10 2 3 15,-8 0 2-15,-3 0 3 16,0 12 1-16,6 7-4 15,10 6-3-15,2 3 3 16,8 2-4-16,5 0 1 16,5 2-2-16,4-1 9 15,0-2-1-15,0 2 2 16,0-2 4-16,16 4-4 16,1 1 0-16,3-1 1 15,3 3 0-15,-4-5-1 16,-5-4 0-16,-7-2-1 0,-5-4 1 15,-2-6-8 1,0-1-9-16,-16-2 12 0,-8 2 4 16,-3-4 2-16,-6-4 1 15,2-2-2-15,4-4 3 16,2 0-2-16,7 0 3 16,7 0 1-16,5 0-2 15,1-8 8-15,3-4 13 16,2-5-10-16,0-6-9 15,0-7 2-15,22-2 0 16,9-4-3-16,10-2-3 16,9-4-2-16,6-1-1 15,4 2-4-15,-1-2-16 0,-15 8-25 16,-6 2-14 0</inkml:trace>
  <inkml:trace contextRef="#ctx0" brushRef="#br0" timeOffset="111811.9119">29709 6703 29 0,'0'0'28'0,"0"0"27"15,0 0-29-15,0 0-8 16,0 0-7-16,0 0-11 15,9 32-20-15,-9 30 20 0,0 21 7 16,6 13 1-16,-2 6-2 16,-4 6 0-16,0 1 2 15,-10-5-3-15,-26-11-1 16,-18-11-2-16,-12-16-1 16,-11-7 4-16,2-14-4 15,6-5-1-15,11-8-13 16,13-7-13-16,10-2-13 15,8-2-34-15</inkml:trace>
  <inkml:trace contextRef="#ctx0" brushRef="#br0" timeOffset="112592.3796">30877 7149 55 0,'0'0'6'16,"0"0"15"-16,0 0-2 15,0 0-7-15,0 0 14 16,0 0-2-16,21-96-6 15,-21 96-11-15,0 0-7 16,0 0-6-16,-19 0-8 16,-18 8 9-16,-18 23 5 0,-15 15 0 15,-5 13 11-15,0 9-4 16,5 9 0 0,8 3-3-16,6-3-3 0,12-2 1 15,12-11 2-15,10-8-4 16,11-10 4-16,7-8-3 15,4-6 1-15,0-6 0 16,0-6 1-16,0-6-2 16,0-7 3-16,0-3-3 15,0-3-1-15,0-1 1 16,0 0 3-16,0 0-3 16,0 0 0-16,0 0-1 15,0 0 1-15,0 0 3 16,0 0-3-16,0 0-1 15,0 0 1-15,0 0-1 0,0 0 1 16,0 0-1-16,0 0 0 16,0 0 1-16,0 0-1 15,0 0 2-15,0 0-2 16,0 0 0-16,0 0 1 16,0 0-1-16,0 0 1 15,0 0 0-15,0 0-1 16,0 0 0-16,0 0-2 15,0 0-12-15,0 0-9 16,2 0-15-16,0 0-26 16,2 0-30-16</inkml:trace>
  <inkml:trace contextRef="#ctx0" brushRef="#br0" timeOffset="113200.0771">30798 7365 34 0,'0'0'1'16,"0"0"0"-16,0 0 6 0,0 0 7 15,0 0 11 1,0 0 4-16,42-94-2 0,-32 92-4 16,-2 0-20-16,7 2-3 15,6 0-1-15,1 0 1 16,5 0-2-16,-7 12 0 16,-6 1-3-16,-6 6-4 15,-8 2 1-15,0 8-1 16,-6 3 4-16,-21 4 2 15,-7-2 1-15,-5-4-3 16,-2-6 3-16,5-6-5 16,3-6 6-16,6-3 1 0,12-5 0 15,5-3-2 1,8 1 2-16,2-2-2 0,0 3 2 16,0-2 1-16,8 1 2 15,18 1-2-15,5 3 0 16,0-2 0-16,-4 4-1 15,-11-2-1-15,-7 0 1 16,-5 2-7-16,-4 4-5 16,0 4-1-16,0 2 13 15,-13 2 2-15,-7 3 4 16,-3-4-1-16,-1-3-3 16,4-1-1-16,-5-4 3 15,0-1 0-15,0-4-2 0,-7-2 4 16,3-2-6-1,0-2-1-15,5 0-18 0,5 0-38 16</inkml:trace>
  <inkml:trace contextRef="#ctx0" brushRef="#br0" timeOffset="113492.7235">31317 7738 36 0,'0'0'30'0,"0"0"-4"0,0 0-15 16,0 0 3-16,0 0-6 16,0 0-8-16,0 5-12 15,-16 9 3-15,-7 9 9 16,-4 3 1-16,0 0-1 15,2 2 2-15,0 3 0 16,6-1-1-16,-1-4-1 16,3-2-1-16,5-4-28 15,5-4-20-15,5-2 18 16</inkml:trace>
  <inkml:trace contextRef="#ctx0" brushRef="#br0" timeOffset="114010.3879">31837 7622 11 0,'0'0'1'0,"0"0"9"15,0 0 11-15,0 0 4 16,0 0 11-16,0 0-2 16,19-43-6-16,-19 43-28 0,0 0-4 15,0 0-13-15,-11 14 8 16,-11 11 9-16,-5 9 0 16,3 2 0-16,2 4 0 15,3 0 0-15,9-2 1 16,1 0-1-16,9-1-1 15,0-5-3-15,4-1-2 16,19-4-6-16,6-1 5 16,2-6-5-16,0-5-5 15,-3-6 6-15,-1-7 6 16,-7-2 5-16,-3 0 6 16,-9-11 0-16,-4-4 17 15,-4 1-11-15,0 4-7 16,0 3 3-16,-8 6-8 15,-17-2-5-15,-2 3 4 0,-4 0-5 16,0 0 5-16,0 11-1 16,0 3 2-16,-5 0 0 15,5 0 2-15,0 0-2 16,6-2-10-16,5-2-36 16</inkml:trace>
  <inkml:trace contextRef="#ctx0" brushRef="#br0" timeOffset="114354.5584">32259 7550 132 0,'0'0'0'15,"0"0"-1"-15,0 0-7 16,0 0-8-16,0 0 1 16,0 0 3-16,0 50 12 15,0 10 14-15,0 12 4 16,0 7-11-16,0 4 2 16,-4-2-5-16,-13-3 2 15,-8-5-1-15,-8 0-1 16,-9-4-2-16,-6-4 2 0,1-8-2 15,1-11-1-15,6-12-1 16,1-11-1-16,4-6-15 16,-1-9-13-16,3-2-45 15</inkml:trace>
  <inkml:trace contextRef="#ctx0" brushRef="#br0" timeOffset="114715.0161">32752 7788 11 0,'0'0'27'0,"0"0"-27"15,0 0-7-15,0 0-1 16,0 0 8-16,0 0 14 16,-103 55-6-16,57-16 11 15,-3 10-1-15,-3 2-6 16,2 2 1-16,7 0-6 16,1 0-2-16,13-5-2 15,4 1 0-15,14-4-2 16,7-4 1-16,4-5 0 15,0-6-2-15,4-2-6 0,21-4-15 16,8-4-18-16,9-8-18 16</inkml:trace>
  <inkml:trace contextRef="#ctx0" brushRef="#br0" timeOffset="115164.3786">32701 8093 24 0,'0'0'20'0,"0"0"33"16,0 0-32-1,0 0-5-15,0 0 1 16,0 0-1-16,23-11-16 0,-8 11 0 16,-2 0-5-16,-2 11 3 15,-6-1-3 1,-5 2-6-16,0 2 4 0,0 2 2 15,-16 0 3-15,-8-3 1 16,-1-4 0-16,0-1-1 16,5-2 2-16,5-2 0 15,6 0 0-15,7-2-3 16,-1 2 2-16,3-2-2 16,0 3 0-16,0 2-4 15,0 6 7-15,10 2 0 16,0 6 1-16,-1 1-1 0,-9 4 0 15,0 3-6 1,0 3 0-16,-17-2 6 0,-8-3 1 16,-2-5 1-16,0-6 1 15,4-6 4-15,0 1-6 16,1-6 1-16,1-2 2 16,2 0-4-16,3-1-1 15,5 2-38-15,9 0-39 16</inkml:trace>
  <inkml:trace contextRef="#ctx0" brushRef="#br0" timeOffset="115421.1972">32826 8399 16 0,'0'0'37'0,"0"0"-28"15,0 0-9-15,0 0 0 16,0 0 13-16,0 0-2 16,2 29-9-16,-18-3 10 15,-6 0-6-15,0 1 0 16,1-2-4-16,2-3 1 16,1-4-1-16,5 1-2 15,3-6-21-15,4 1-35 0,6 0 14 16</inkml:trace>
  <inkml:trace contextRef="#ctx0" brushRef="#br0" timeOffset="115960.314">33055 8322 66 0,'0'0'39'0,"0"0"13"15,0 0-27-15,0 0-4 16,0 0 2-16,22-111 3 16,-22 97-20-16,0 0-4 15,0 0-2-15,0 0-2 0,-6 0 0 16,-10 4 0-16,-1 3-5 16,-2 2 1-16,6 5 1 15,-1 0-3-15,4 0-9 16,-4 3-2-16,1 11 12 15,2 9 4-15,1 7 2 16,8 6-1-16,2 7 3 16,0 7-1-16,5 1 2 15,15 2 0-15,-4-3-1 16,1-6 0-16,-3-6-1 16,-5 1 0-16,-5-10-1 15,-4-2 1-15,0-5 0 16,0-6-5-16,-11-3 0 0,-11-5 2 15,-7-3 3 1,-7-5 3-16,7 0 0 0,11 0 3 16,9 0-5-16,9 0 1 15,0 0 4-15,0-2 13 16,0-15 11-16,5-6-23 16,13-10-7-16,7-6 3 15,1-6 0-15,3-8-3 16,9-2-3-16,11 1 3 15,-2 2 0-15,7 5-16 16,-6 7-34-16,-10 3-49 16</inkml:trace>
  <inkml:trace contextRef="#ctx0" brushRef="#br0" timeOffset="116230.4577">33463 7904 53 0,'0'0'44'0,"0"0"-28"15,0 0-16-15,0 0-18 16,0 0 18-16,2 149 19 16,-2-49 6-16,0 25-11 15,0 9-8-15,0 4-1 16,-7-3 4-16,-31-21-2 15,-24-14-6-15,-36-16 0 0,-31-20 1 16,-29-15-2-16,-23-19-3 16,-17-10-42-16,-14-12-38 15</inkml:trace>
  <inkml:trace contextRef="#ctx0" brushRef="#br0" timeOffset="119410.4197">27866 8446 16 0,'0'0'29'0,"0"0"-10"15,0 0-17-15,0 0-2 0,0 0-2 16,0 0-3-16,-18 0 1 15,1 8 4-15,-8 8 0 16,0 2 0-16,-2 1 0 16,3 2 1-16,2 0-1 15,4 0 1-15,3 3 3 16,5 4-1-16,6 0 0 16,4 7-2-16,0-2 0 15,4 6 6-15,17-1-3 16,-1-1-2-16,-3 0 1 15,-5-5-2-15,-8-4 0 16,-4-4-1-16,0-3 0 16,0-6-1-16,-18 2 1 15,-7-5 0-15,-4-5 2 0,-2 0-2 16,-2-7 1-16,2 0-1 16,4 0-5-16,1 0-6 15,3-13-23-15</inkml:trace>
  <inkml:trace contextRef="#ctx0" brushRef="#br0" timeOffset="119716.4206">27823 8551 78 0,'0'0'0'0,"0"0"0"0,0 0 9 15,0 0-5-15,0 0 4 16,0 0 10-16,35 0-6 16,-4 0-11-16,11 11-1 15,11 3 0-15,8 3 0 16,1-4 0-16,-4-2 1 16,-7-6-1-16,-14-1 4 15,-12-4-2-15,-13 0 0 16,-12 0 6-16,0 0-1 15,0 0-2-15,0 0-5 16,0 0-5-16,-23 0-25 16,-10 0-41-16</inkml:trace>
  <inkml:trace contextRef="#ctx0" brushRef="#br0" timeOffset="120032.1209">27833 9075 4 0,'0'0'12'16,"0"0"-3"-16,0 0-8 16,-116 119 1-16,97-95-2 15,11-4-28-15</inkml:trace>
  <inkml:trace contextRef="#ctx0" brushRef="#br0" timeOffset="122086.7699">28443 8929 0 0,'0'0'32'16,"0"0"2"-16,0 0-1 16,0 0-7-16,0 0-12 15,0 0-4-15,7-17-8 16,-3 6 0-16,1 1 2 15,1-5 0-15,0 0-3 16,2-1 0-16,-2 0-1 0,1 2 0 16,-3 2 1-1,-4 0 1-15,0-3-1 0,0 4-2 16,0-3 1-16,0 0-2 16,0 2 1-16,-15-2 0 15,-5 3-4-15,-5 2 3 16,-4 3-2-16,-4 3 2 15,-5 3-4-15,0 0 4 16,3 0-1-16,6 9 1 16,8 3 2-16,11 2-5 15,0-2 3-15,6 3-2 16,4 2 2-16,0 3-2 16,0 2 4-16,0 4 4 15,11-2-1-15,9 2 1 16,7 0 2-16,0 0-5 0,0-2 3 15,-7 0-2-15,-3-4-2 16,-5-3-2-16,-6 0 0 16,-3-3 0-16,-3 1 0 15,0-2-2-15,0 0 3 16,-9-1-1-16,-11-2-1 16,-5-2 2-16,-11-2 2 15,-3-2 0-15,-7-4-1 16,2 0 2-16,9 0 0 15,4 0 0-15,10-2 0 16,7-5 7-16,8 1 3 16,4-1 9-16,2-6 9 0,0-5 1 15,0-7-21 1,22-7-5-16,7-3 5 0,9 3-1 16,9 5 1-16,8 2-9 15,7 8-1-15,6 9-8 16,-3 3 0-16,-7 5-1 15,-12 0-17-15,-15 0-6 16,-13 0-20-16,-11 0-32 16</inkml:trace>
  <inkml:trace contextRef="#ctx0" brushRef="#br0" timeOffset="122403.2508">28926 8488 141 0,'0'0'7'0,"0"0"-4"16,0 0 18-16,0 0-21 16,0 0-15-16,0 0-1 15,-2 34 16-15,-15 32 2 16,-4 27 23-16,-1 17-7 15,-7 11-1-15,-11 2-2 16,-12-2 6-16,-12-13-12 16,-9-12-3-16,-3-13-3 15,-2-18 0-15,0-10-3 0,5-13-19 16,-6-12-10-16,-3-10 2 16,-9-12-76-16,-12-8 50 15</inkml:trace>
  <inkml:trace contextRef="#ctx0" brushRef="#br0" timeOffset="122836.8296">27204 7927 129 0,'0'0'0'0,"0"0"-26"16,0 0 5-16,0 0 21 16,-115 136 0-16,72-63 21 0,-1 16 0 15,6 10-6 1,2 1-4-16,12-2-1 0,8-7-3 16,16-8 0-16,0 2-1 15,22-5-4-15,20-2 8 16,10-7-10-16,8-7 0 15,7-10-22-15,6-8-18 16,3-7-27-16,11-8 4 16</inkml:trace>
  <inkml:trace contextRef="#ctx0" brushRef="#br0" timeOffset="123520.515">29773 8681 4 0,'0'0'53'15,"0"0"-19"-15,0 0-18 16,0 0 2-16,0 0-5 16,0 0-10-16,-9-17-3 15,5 17-5-15,-12 0-6 16,-19 18 8-16,-19 15 3 0,-10 9 9 15,-7 8 1-15,5 11-4 16,6 8 1-16,5 12 1 16,6 1 4-16,7 2-5 15,6-4-1-15,9-6 4 16,7-8-10-16,7-5 1 16,8-11 5-16,3-6-5 15,2-12 1-15,0-4-2 16,0-8 1-16,0-2 4 15,4-6-5-15,1-2-1 16,-3-7-4-16,-2-3-10 16,0 0-4-16,0 0 3 0,0 0 3 15,0 0-1-15,0 0-5 16,0 0-5-16,0 0-6 16,7 0-5-16</inkml:trace>
  <inkml:trace contextRef="#ctx0" brushRef="#br0" timeOffset="125852.3967">29397 8325 19 0,'0'0'45'0,"0"0"-20"16,0 0-13-16,0 0 25 15,0 0-5-15,0 0-9 0,100-68-16 16,-89 62 5-16,-5 2 0 16,2 0 1-16,-4 0-2 15,0 4-9-15,3-1-2 16,-1 1-1-16,-1 0 0 16,0 0-2-16,-3 0 0 15,-2 0-4-15,0 0-3 16,0 4-2-16,0 17 0 15,-4 12 9-15,-17 9 3 16,-12 8 0-16,-2 2 7 16,-6 5 1-16,1-4-3 15,-2-2-1-15,-1 2 0 0,1 4 1 16,2-5 0-16,9 0-2 16,6-6-1-16,9-4-1 15,8-2 2-15,8-7-3 16,0 3 3-16,0-5-1 15,24 1-2-15,10 0-3 16,10-6 0-16,5-3-5 16,1-7 0-16,-8-10 2 15,-9-6 6-15,-6 0 0 16,0-4 2-16,-6-13 0 16,2-4 0-16,-5-2-2 15,-7 7 2-15,-5 2-2 16,-3 9 5-16,-3 2 2 0,0 2-4 15,0 1-3-15,0 0-8 16,-7 0-1-16,-24 0 0 16,-11 0 9-16,-7 12 5 15,0 9-3-15,-2 8 3 16,-3 9-4-16,-4 10 9 16,-2 10-1-16,-3 11 6 15,5 7-4-15,8 6 7 16,9-1-1-16,15 5-3 15,8-7 3-15,7 0 6 16,7 1-12-16,-2-4 3 16,2-4-3-16,-5-4-4 0,-2-8 0 15,-9-4-7-15,-7-1 3 16,-4-7 0-16,-9-4-2 16,-5-3 5-16,-8-4 0 15,-12-3-5-15,-6-9 2 16,-2-10-1-16,1-7-2 15,5-8-7-15,7 0-26 16,5 0-15-16,6-14-13 16,-3-4-19-16,1-4-21 15</inkml:trace>
  <inkml:trace contextRef="#ctx0" brushRef="#br0" timeOffset="129615.4852">24943 7241 10 0,'0'0'41'0,"0"0"11"15,0 0 6-15,0 0-12 16,0 0-3-16,-54-106-1 16,50 95-28-16,-1 4 0 15,1 0-3-15,0 3-9 16,2 1-2-16,-1 0 1 15,0 2-1-15,1-1 0 0,2 2 0 16,0-3 2-16,0 3-2 16,0 0 1-16,0 0-1 15,0 0-1-15,0 0-2 16,0 0-2-16,0 0-4 16,2 0-8-16,25 0 11 15,27 0-1-15,31 0 5 16,30 0 2-16,17 0-1 15,6 5 1-15,5 13-1 16,6 6-2-16,7 6 3 16,0 3 0-16,4 12-1 15,0 3 0-15,6 6 1 0,5 6-1 16,5 1-1-16,3 0 2 16,1-1-1-16,-2-3 0 15,-2 0 0-15,-11 0 1 16,-14-1-7-16,-6-2 1 15,-16-1-14-15,-4-4 10 16,-7 0 2-16,-4-3-1 16,-3 2 3-16,-1-2-3 15,-4 0-1-15,-5-4 7 16,-5-6 1-16,-7-1-2 16,-2-9 4-16,-3-4 2 15,-1-4 1-15,4-7-3 16,0 1 1-16,-3-3-1 0,-1-1 0 15,-3 0 0 1,-2-2-8-16,0 0-6 0,-5 0 6 16,-4 0 5-16,-4 2 0 15,-3 0 3-15,4 2 1 16,0 2-1-16,1 4 0 16,4 0-1-16,5 8 0 15,6 0 2-15,7 4-1 16,5 5 0-16,7 1 0 15,3 2-1-15,8 4 1 16,1 2 1-16,-4 2-1 16,-9 1-1-16,-8-2 1 0,-5 1 0 15,-2-6 0 1,-10-2 1-16,-6-5-1 0,-11-5 4 16,-6-4-4-16,-4-4 2 15,-7-4 1-15,-4 0-2 16,-8-6-1-16,-2-2 0 15,-7-2 1-15,-4 0-1 16,-5-2-1-16,-5 0-2 16,4 0-7-16,-2 2-19 15,3 3-15-15,3 4-6 16</inkml:trace>
  <inkml:trace contextRef="#ctx0" brushRef="#br0" timeOffset="130171.5372">27492 9351 28 0,'0'0'36'0,"0"0"-9"16,0 0-8-16,0 0 5 15,0 0 3-15,0 0-7 16,0-13-10-16,0 12-6 16,0 1 0-16,2 0-3 15,7 0-1-15,20 0 0 16,27 19 3-16,29 15 7 0,19 13-3 15,12 4-1-15,2 4-6 16,-3-1 0-16,-1-4 2 16,-2-6-2-16,-12-6 3 15,-15-10-3-15,-20-4 1 16,-24-9-2-16,-18-5 0 16,-14-9-17-16,-7-1-19 15,-2 0 0-15,0 0-6 16,0 0-21-16</inkml:trace>
  <inkml:trace contextRef="#ctx0" brushRef="#br0" timeOffset="131154.6506">15654 10064 61 0,'0'0'0'0</inkml:trace>
  <inkml:trace contextRef="#ctx0" brushRef="#br0" timeOffset="132407.1479">15329 9381 6 0,'0'0'18'0,"-152"-159"-6"15,59 81-4-15,-7 0-4 16,-1 1 1-16,-1 6-2 16,-1 4 4-16,-6 4-2 15,-5 10-3-15,-7 5 2 16,-8 7-3-16,-10 5 3 15,-13 6-3-15,-16 8 5 16,-17 8-3-16,-6 7 6 16,-3 4-2-16,5 3 7 15,15 0-9-15,10 15 6 0,0 8-3 16,0 6-2-16,-3 5-6 16,-7 2 1-16,-7 11 0 15,-2 23-1-15,-4 31-9 16,-2 22-9-16,6 9 11 15,11-4 7-15,14-10-3 16,16-3 3-16,6-7 0 16,3 4 2-16,-1 10-2 15,0-1-2-15,0-7 2 16,-1-9 0-16,-2-10 3 16,4 5-3-16,1 9 0 15,7 9 5-15,6 11 2 16,5 3-6-16,14 5-1 0,8-1 0 15,10 2 0-15,11 3-5 16,1 1 3-16,3 2-1 16,5 1 3-16,4-5-1 15,5-4 2-15,6 1-1 16,9 3 0-16,11 9-1 16,7 7 1-16,7 12-1 15,9 13 1-15,4 10 1 16,0-1 0-16,10 1-1 15,17-11 0-15,7-3 2 16,3-7-2-16,2-2 0 16,1-2 1-16,2-1 0 0,7 6 1 15,7-3 2-15,9-2-3 16,10-5 2-16,14-17 0 16,11-1 8-16,16-11 0 15,15 4-4-15,4 7-6 16,4-5 2-16,9 4-1 15,-5-13-2-15,1-12-4 16,-1-23 4-16,-2-14 0 16,1-16 4-16,5-8-2 15,2-11 0-15,7-8 6 16,4-11-5-16,7-12 4 16,12-14-6-16,8-4 1 15,2-25-2-15,1-6-8 16,-10-13 1-16,-8-2-8 15,-6-12 15-15,4-11-3 0,-1-7 6 16,-8-8-6-16,-5-6 3 16,-12-5 0-16,-7 1-1 15,-12 0 2-15,-17-4 5 16,-9-10 3-16,-15-5 6 16,-6-7-9-16,-9-15 4 15,-6-5-6-15,-5-11-2 16,-5-3 0-16,-6-2-1 15,-4-5-1-15,-12 1 1 16,-10-3 2-16,-9 1 5 16,-5-5-2-16,-3-7-4 15,0-7 3-15,6-11-1 0,-4-5-2 16,-1 3 4-16,-5 6-2 16,-5 13-4-16,-30 7 0 15,-15 5 1-15,-8 9 0 16,-4 5-1-16,-5-1 4 15,3-3 3-15,4 1-4 16,6-1 4-16,3 10-5 16,-2 11 2-16,-10 8 8 15,-4 8-7-15,-9 6-2 16,-11 1-3-16,-6 2 0 16,-7 2-1-16,0 7 1 15,8 7 0-15,1 5 0 16,2 2 1-16,-5 0 2 0,-2 8-3 15,-7 14 3 1,-8 15-3-16,-9 19-2 0,-5 6-4 16,1 8-3-16,-1 6-8 15,-2 5 10-15,-10 7 1 16,-7 0-19-16,-5 31-10 16,-1 13-6-16,10 11-6 15,19 7-25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75EE2-ABC9-4DAD-93C0-C013016FC763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4D5D9-631D-4F83-AD08-3E4BBCF1D6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9635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A22A862-9090-4264-B4CC-2D8D37C5EC3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891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89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7125" cy="4514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5130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9595EE-F7D8-46A4-9E0E-DF65B51AA7E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993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993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7125" cy="4514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664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710FDC8-007B-4214-8213-F1CAD814CF0C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096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096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7125" cy="4514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0309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C4DB8AA-07C1-4EA7-A17A-5423E187731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788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378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7125" cy="4514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673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49C91F4-3766-4F25-B159-C1AAD38F8970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505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7613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05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7125" cy="4514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38560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CE826BC-58A6-47BB-AB94-88F39EDAF69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608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7613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7125" cy="4514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7675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A76E1C-07B3-4CDD-9DD0-1D0AEA839D08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45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538163" y="763588"/>
            <a:ext cx="6684962" cy="37607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45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7125" cy="44243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730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73410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075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7666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9550400" y="64770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fld id="{E6691838-24FD-4EE5-BD33-C3DE931A95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933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3824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5092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7134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69559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0706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3826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6041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48757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4000B5-ACE4-40C1-93F7-134CB1594189}" type="datetimeFigureOut">
              <a:rPr lang="en-IN" smtClean="0"/>
              <a:t>24-08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425342-87CD-479F-9F76-81FA751A4C0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01925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customXml" Target="../ink/ink8.x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customXml" Target="../ink/ink10.x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customXml" Target="../ink/ink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emf"/><Relationship Id="rId4" Type="http://schemas.openxmlformats.org/officeDocument/2006/relationships/customXml" Target="../ink/ink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887592"/>
          </a:xfrm>
        </p:spPr>
        <p:txBody>
          <a:bodyPr>
            <a:noAutofit/>
          </a:bodyPr>
          <a:lstStyle/>
          <a:p>
            <a:r>
              <a:rPr lang="en-US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s and </a:t>
            </a:r>
            <a: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panwita Debnath</a:t>
            </a:r>
          </a:p>
          <a:p>
            <a:r>
              <a:rPr lang="en-US" sz="2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974890617</a:t>
            </a:r>
          </a:p>
          <a:p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sz="2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bnath.nita@gmail.com</a:t>
            </a:r>
          </a:p>
          <a:p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, CSE Dept.</a:t>
            </a:r>
          </a:p>
          <a:p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T Andhra Pradesh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6975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grpSp>
        <p:nvGrpSpPr>
          <p:cNvPr id="8193" name="Group 1"/>
          <p:cNvGrpSpPr>
            <a:grpSpLocks/>
          </p:cNvGrpSpPr>
          <p:nvPr/>
        </p:nvGrpSpPr>
        <p:grpSpPr bwMode="auto">
          <a:xfrm>
            <a:off x="3208498" y="4170679"/>
            <a:ext cx="482451" cy="459409"/>
            <a:chOff x="1170" y="2896"/>
            <a:chExt cx="335" cy="319"/>
          </a:xfrm>
        </p:grpSpPr>
        <p:sp>
          <p:nvSpPr>
            <p:cNvPr id="8194" name="Oval 2"/>
            <p:cNvSpPr>
              <a:spLocks noChangeArrowheads="1"/>
            </p:cNvSpPr>
            <p:nvPr/>
          </p:nvSpPr>
          <p:spPr bwMode="auto">
            <a:xfrm rot="6900000">
              <a:off x="1216" y="2932"/>
              <a:ext cx="238" cy="247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  <p:sp>
          <p:nvSpPr>
            <p:cNvPr id="8195" name="Line 3"/>
            <p:cNvSpPr>
              <a:spLocks noChangeShapeType="1"/>
            </p:cNvSpPr>
            <p:nvPr/>
          </p:nvSpPr>
          <p:spPr bwMode="auto">
            <a:xfrm>
              <a:off x="1196" y="3035"/>
              <a:ext cx="5" cy="7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sz="1633"/>
            </a:p>
          </p:txBody>
        </p:sp>
        <p:sp>
          <p:nvSpPr>
            <p:cNvPr id="8196" name="AutoShape 4"/>
            <p:cNvSpPr>
              <a:spLocks noChangeArrowheads="1"/>
            </p:cNvSpPr>
            <p:nvPr/>
          </p:nvSpPr>
          <p:spPr bwMode="auto">
            <a:xfrm rot="6900000">
              <a:off x="1375" y="2913"/>
              <a:ext cx="106" cy="124"/>
            </a:xfrm>
            <a:prstGeom prst="roundRect">
              <a:avLst>
                <a:gd name="adj" fmla="val 94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</p:grp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2649719" y="2972473"/>
            <a:ext cx="423404" cy="388841"/>
            <a:chOff x="782" y="2064"/>
            <a:chExt cx="294" cy="270"/>
          </a:xfrm>
        </p:grpSpPr>
        <p:sp>
          <p:nvSpPr>
            <p:cNvPr id="8198" name="Oval 6"/>
            <p:cNvSpPr>
              <a:spLocks noChangeArrowheads="1"/>
            </p:cNvSpPr>
            <p:nvPr/>
          </p:nvSpPr>
          <p:spPr bwMode="auto">
            <a:xfrm rot="11100000">
              <a:off x="793" y="2080"/>
              <a:ext cx="238" cy="247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 flipH="1">
              <a:off x="807" y="2064"/>
              <a:ext cx="81" cy="2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sz="1633"/>
            </a:p>
          </p:txBody>
        </p:sp>
        <p:sp>
          <p:nvSpPr>
            <p:cNvPr id="8200" name="AutoShape 8"/>
            <p:cNvSpPr>
              <a:spLocks noChangeArrowheads="1"/>
            </p:cNvSpPr>
            <p:nvPr/>
          </p:nvSpPr>
          <p:spPr bwMode="auto">
            <a:xfrm rot="11100000">
              <a:off x="965" y="2199"/>
              <a:ext cx="106" cy="124"/>
            </a:xfrm>
            <a:prstGeom prst="roundRect">
              <a:avLst>
                <a:gd name="adj" fmla="val 94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3227220" y="1896680"/>
            <a:ext cx="475250" cy="506933"/>
            <a:chOff x="1183" y="1317"/>
            <a:chExt cx="330" cy="352"/>
          </a:xfrm>
        </p:grpSpPr>
        <p:sp>
          <p:nvSpPr>
            <p:cNvPr id="8202" name="Oval 10"/>
            <p:cNvSpPr>
              <a:spLocks noChangeArrowheads="1"/>
            </p:cNvSpPr>
            <p:nvPr/>
          </p:nvSpPr>
          <p:spPr bwMode="auto">
            <a:xfrm rot="12660000">
              <a:off x="1230" y="1362"/>
              <a:ext cx="238" cy="247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 flipH="1" flipV="1">
              <a:off x="1301" y="1344"/>
              <a:ext cx="87" cy="1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sz="1633"/>
            </a:p>
          </p:txBody>
        </p:sp>
        <p:sp>
          <p:nvSpPr>
            <p:cNvPr id="8204" name="AutoShape 12"/>
            <p:cNvSpPr>
              <a:spLocks noChangeArrowheads="1"/>
            </p:cNvSpPr>
            <p:nvPr/>
          </p:nvSpPr>
          <p:spPr bwMode="auto">
            <a:xfrm rot="12660000">
              <a:off x="1368" y="1528"/>
              <a:ext cx="106" cy="124"/>
            </a:xfrm>
            <a:prstGeom prst="roundRect">
              <a:avLst>
                <a:gd name="adj" fmla="val 94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</p:grp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4676012" y="1968688"/>
            <a:ext cx="433485" cy="449327"/>
            <a:chOff x="2189" y="1367"/>
            <a:chExt cx="301" cy="312"/>
          </a:xfrm>
        </p:grpSpPr>
        <p:sp>
          <p:nvSpPr>
            <p:cNvPr id="8206" name="Oval 14"/>
            <p:cNvSpPr>
              <a:spLocks noChangeArrowheads="1"/>
            </p:cNvSpPr>
            <p:nvPr/>
          </p:nvSpPr>
          <p:spPr bwMode="auto">
            <a:xfrm rot="16980000">
              <a:off x="2225" y="1387"/>
              <a:ext cx="238" cy="247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 flipH="1" flipV="1">
              <a:off x="2446" y="1427"/>
              <a:ext cx="37" cy="84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sz="1633"/>
            </a:p>
          </p:txBody>
        </p:sp>
        <p:sp>
          <p:nvSpPr>
            <p:cNvPr id="8208" name="AutoShape 16"/>
            <p:cNvSpPr>
              <a:spLocks noChangeArrowheads="1"/>
            </p:cNvSpPr>
            <p:nvPr/>
          </p:nvSpPr>
          <p:spPr bwMode="auto">
            <a:xfrm rot="16980000">
              <a:off x="2208" y="1553"/>
              <a:ext cx="106" cy="124"/>
            </a:xfrm>
            <a:prstGeom prst="roundRect">
              <a:avLst>
                <a:gd name="adj" fmla="val 94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</p:grp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5103737" y="3168334"/>
            <a:ext cx="417644" cy="361478"/>
            <a:chOff x="2486" y="2200"/>
            <a:chExt cx="290" cy="251"/>
          </a:xfrm>
        </p:grpSpPr>
        <p:sp>
          <p:nvSpPr>
            <p:cNvPr id="8210" name="Oval 18"/>
            <p:cNvSpPr>
              <a:spLocks noChangeArrowheads="1"/>
            </p:cNvSpPr>
            <p:nvPr/>
          </p:nvSpPr>
          <p:spPr bwMode="auto">
            <a:xfrm>
              <a:off x="2539" y="2200"/>
              <a:ext cx="238" cy="247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V="1">
              <a:off x="2694" y="2402"/>
              <a:ext cx="62" cy="5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sz="1633"/>
            </a:p>
          </p:txBody>
        </p:sp>
        <p:sp>
          <p:nvSpPr>
            <p:cNvPr id="8212" name="AutoShape 20"/>
            <p:cNvSpPr>
              <a:spLocks noChangeArrowheads="1"/>
            </p:cNvSpPr>
            <p:nvPr/>
          </p:nvSpPr>
          <p:spPr bwMode="auto">
            <a:xfrm>
              <a:off x="2486" y="2200"/>
              <a:ext cx="106" cy="124"/>
            </a:xfrm>
            <a:prstGeom prst="roundRect">
              <a:avLst>
                <a:gd name="adj" fmla="val 94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4678893" y="4278690"/>
            <a:ext cx="417644" cy="361477"/>
            <a:chOff x="2191" y="2971"/>
            <a:chExt cx="290" cy="251"/>
          </a:xfrm>
        </p:grpSpPr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2244" y="2971"/>
              <a:ext cx="238" cy="247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V="1">
              <a:off x="2399" y="3173"/>
              <a:ext cx="62" cy="5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 sz="1633"/>
            </a:p>
          </p:txBody>
        </p:sp>
        <p:sp>
          <p:nvSpPr>
            <p:cNvPr id="8216" name="AutoShape 24"/>
            <p:cNvSpPr>
              <a:spLocks noChangeArrowheads="1"/>
            </p:cNvSpPr>
            <p:nvPr/>
          </p:nvSpPr>
          <p:spPr bwMode="auto">
            <a:xfrm>
              <a:off x="2191" y="2971"/>
              <a:ext cx="106" cy="124"/>
            </a:xfrm>
            <a:prstGeom prst="roundRect">
              <a:avLst>
                <a:gd name="adj" fmla="val 94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 sz="1633"/>
            </a:p>
          </p:txBody>
        </p:sp>
      </p:grpSp>
      <p:sp>
        <p:nvSpPr>
          <p:cNvPr id="8217" name="Rectangle 25"/>
          <p:cNvSpPr>
            <a:spLocks noGrp="1" noChangeArrowheads="1"/>
          </p:cNvSpPr>
          <p:nvPr>
            <p:ph type="title"/>
          </p:nvPr>
        </p:nvSpPr>
        <p:spPr>
          <a:xfrm>
            <a:off x="1980049" y="313954"/>
            <a:ext cx="8229024" cy="63654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/>
              <a:t>Example:</a:t>
            </a:r>
          </a:p>
        </p:txBody>
      </p:sp>
      <p:sp>
        <p:nvSpPr>
          <p:cNvPr id="8218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29024" cy="5121178"/>
          </a:xfrm>
          <a:ln/>
        </p:spPr>
        <p:txBody>
          <a:bodyPr>
            <a:normAutofit/>
          </a:bodyPr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A = {1, 2, 3, 4, 5, 6}. R is a relation on A defined by the following  directed graph.</a:t>
            </a:r>
          </a:p>
        </p:txBody>
      </p:sp>
      <p:sp>
        <p:nvSpPr>
          <p:cNvPr id="8219" name="Oval 27"/>
          <p:cNvSpPr>
            <a:spLocks noChangeArrowheads="1"/>
          </p:cNvSpPr>
          <p:nvPr/>
        </p:nvSpPr>
        <p:spPr bwMode="auto">
          <a:xfrm>
            <a:off x="3523891" y="2249517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8220" name="Oval 28"/>
          <p:cNvSpPr>
            <a:spLocks noChangeArrowheads="1"/>
          </p:cNvSpPr>
          <p:nvPr/>
        </p:nvSpPr>
        <p:spPr bwMode="auto">
          <a:xfrm>
            <a:off x="4732178" y="2249517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8221" name="Oval 29"/>
          <p:cNvSpPr>
            <a:spLocks noChangeArrowheads="1"/>
          </p:cNvSpPr>
          <p:nvPr/>
        </p:nvSpPr>
        <p:spPr bwMode="auto">
          <a:xfrm>
            <a:off x="2967993" y="3228820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8222" name="Oval 30"/>
          <p:cNvSpPr>
            <a:spLocks noChangeArrowheads="1"/>
          </p:cNvSpPr>
          <p:nvPr/>
        </p:nvSpPr>
        <p:spPr bwMode="auto">
          <a:xfrm>
            <a:off x="5188706" y="3228820"/>
            <a:ext cx="57606" cy="61927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>
            <a:off x="3523891" y="4274369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8224" name="Oval 32"/>
          <p:cNvSpPr>
            <a:spLocks noChangeArrowheads="1"/>
          </p:cNvSpPr>
          <p:nvPr/>
        </p:nvSpPr>
        <p:spPr bwMode="auto">
          <a:xfrm>
            <a:off x="4732178" y="4274369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3568535" y="2376250"/>
            <a:ext cx="1441" cy="185491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3581497" y="2337366"/>
            <a:ext cx="1106036" cy="191828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4763860" y="2376250"/>
            <a:ext cx="1441" cy="1867877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 flipH="1">
            <a:off x="3037120" y="2350328"/>
            <a:ext cx="481010" cy="826647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3657825" y="2325845"/>
            <a:ext cx="1461754" cy="927457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 flipH="1">
            <a:off x="3100487" y="3277784"/>
            <a:ext cx="2017651" cy="144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>
            <a:off x="3646304" y="2286960"/>
            <a:ext cx="1067152" cy="144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6810317" y="2719006"/>
            <a:ext cx="2871661" cy="545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 dirty="0"/>
              <a:t>Exercise: Give a rule-based</a:t>
            </a:r>
          </a:p>
          <a:p>
            <a:r>
              <a:rPr lang="en-US" altLang="en-US" sz="1633" b="1" dirty="0"/>
              <a:t>definition of R</a:t>
            </a: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6886644" y="3570136"/>
            <a:ext cx="2456898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R = {(a,b):  a divides b}</a:t>
            </a:r>
            <a:r>
              <a:rPr lang="en-US" altLang="en-US" sz="1633"/>
              <a:t> 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3356834" y="1971568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 dirty="0"/>
              <a:t>1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2736128" y="3017118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 dirty="0"/>
              <a:t>6</a:t>
            </a:r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4729297" y="2004691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2</a:t>
            </a:r>
          </a:p>
        </p:txBody>
      </p:sp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5185826" y="3179855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3</a:t>
            </a: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4729297" y="4257088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 dirty="0"/>
              <a:t>4</a:t>
            </a:r>
          </a:p>
        </p:txBody>
      </p:sp>
      <p:sp>
        <p:nvSpPr>
          <p:cNvPr id="8239" name="Text Box 47"/>
          <p:cNvSpPr txBox="1">
            <a:spLocks noChangeArrowheads="1"/>
          </p:cNvSpPr>
          <p:nvPr/>
        </p:nvSpPr>
        <p:spPr bwMode="auto">
          <a:xfrm>
            <a:off x="3292026" y="4257088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 dirty="0"/>
              <a:t>5</a:t>
            </a:r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 flipH="1">
            <a:off x="3087525" y="2376250"/>
            <a:ext cx="1598568" cy="813686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2040" y="1397520"/>
              <a:ext cx="12101400" cy="4933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080" y="1393920"/>
                <a:ext cx="12108960" cy="49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835440" y="5409720"/>
              <a:ext cx="1623600" cy="565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32920" y="5406120"/>
                <a:ext cx="1630080" cy="57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08395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1980049" y="313954"/>
            <a:ext cx="8229024" cy="636547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rix Representation of a Binary Relation: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29024" cy="5121178"/>
          </a:xfrm>
          <a:ln/>
        </p:spPr>
        <p:txBody>
          <a:bodyPr>
            <a:normAutofit/>
          </a:bodyPr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If A and B are finite sets and R is a binary relation between A and B then create a matrix, M,  with the following properties: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the rows of the matrix are indexed by the elements of A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the columns of the matrix are indexed by elements of B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M(</a:t>
            </a:r>
            <a:r>
              <a:rPr lang="en-US" altLang="en-US" sz="1400" dirty="0" err="1"/>
              <a:t>a</a:t>
            </a:r>
            <a:r>
              <a:rPr lang="en-US" altLang="en-US" sz="1400" baseline="-33000" dirty="0" err="1"/>
              <a:t>i</a:t>
            </a:r>
            <a:r>
              <a:rPr lang="en-US" altLang="en-US" sz="1400" dirty="0" err="1"/>
              <a:t>,b</a:t>
            </a:r>
            <a:r>
              <a:rPr lang="en-US" altLang="en-US" sz="1400" baseline="-33000" dirty="0" err="1"/>
              <a:t>j</a:t>
            </a:r>
            <a:r>
              <a:rPr lang="en-US" altLang="en-US" sz="1400" dirty="0"/>
              <a:t>) = 1 if (</a:t>
            </a:r>
            <a:r>
              <a:rPr lang="en-US" altLang="en-US" sz="1400" dirty="0" err="1"/>
              <a:t>a</a:t>
            </a:r>
            <a:r>
              <a:rPr lang="en-US" altLang="en-US" sz="1400" baseline="-33000" dirty="0" err="1"/>
              <a:t>i</a:t>
            </a:r>
            <a:r>
              <a:rPr lang="en-US" altLang="en-US" sz="1400" dirty="0" err="1"/>
              <a:t>,b</a:t>
            </a:r>
            <a:r>
              <a:rPr lang="en-US" altLang="en-US" sz="1400" baseline="-33000" dirty="0" err="1"/>
              <a:t>j</a:t>
            </a:r>
            <a:r>
              <a:rPr lang="en-US" altLang="en-US" sz="1400" dirty="0"/>
              <a:t>)  belongs to R; 0 otherwis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728928" y="3755915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1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728928" y="4343497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3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730367" y="4964203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5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730367" y="5486977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7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247918" y="4791384"/>
            <a:ext cx="312512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A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87706" y="3365635"/>
            <a:ext cx="1785787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2      4       6       8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987620" y="3103527"/>
            <a:ext cx="312512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B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286266" y="3757356"/>
            <a:ext cx="1726742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0      1       1      1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286266" y="4313254"/>
            <a:ext cx="1726742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0      0       1      1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286266" y="4933959"/>
            <a:ext cx="1726742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0      0       0      1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286266" y="5455294"/>
            <a:ext cx="1726742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0      0       0      0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757565" y="3524051"/>
            <a:ext cx="4326214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Exercise: Give a rule-based definition of R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843975" y="4370860"/>
            <a:ext cx="209974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R = {(a,b): a + 1 &lt; b}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3196976" y="3709830"/>
            <a:ext cx="1441" cy="2134304"/>
          </a:xfrm>
          <a:prstGeom prst="line">
            <a:avLst/>
          </a:prstGeom>
          <a:noFill/>
          <a:ln w="3672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5025968" y="3711271"/>
            <a:ext cx="1441" cy="2134304"/>
          </a:xfrm>
          <a:prstGeom prst="line">
            <a:avLst/>
          </a:prstGeom>
          <a:noFill/>
          <a:ln w="3672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56840" y="365040"/>
              <a:ext cx="11590920" cy="5742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2520" y="361800"/>
                <a:ext cx="11598840" cy="574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49329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F9B282-B739-4B90-B788-BDB27D7C294A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0363200" cy="586596"/>
          </a:xfrm>
          <a:ln/>
        </p:spPr>
        <p:txBody>
          <a:bodyPr>
            <a:normAutofit/>
          </a:bodyPr>
          <a:lstStyle/>
          <a:p>
            <a:r>
              <a:rPr lang="en-US" altLang="ko-KR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굴림" pitchFamily="50" charset="-127"/>
              </a:rPr>
              <a:t>Combining Relati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315200" cy="4114800"/>
          </a:xfrm>
          <a:ln/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Two relations can be combined in a similar way to combining two sets.</a:t>
            </a:r>
          </a:p>
          <a:p>
            <a:endParaRPr lang="en-US" altLang="ko-KR">
              <a:ea typeface="굴림" pitchFamily="50" charset="-127"/>
            </a:endParaRPr>
          </a:p>
          <a:p>
            <a:pPr>
              <a:buFontTx/>
              <a:buNone/>
            </a:pPr>
            <a:endParaRPr lang="en-US" altLang="ko-KR">
              <a:ea typeface="굴림" pitchFamily="50" charset="-127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898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86400" y="3200400"/>
          <a:ext cx="1447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495000" imgH="1600200" progId="Equation.DSMT4">
                  <p:embed/>
                </p:oleObj>
              </mc:Choice>
              <mc:Fallback>
                <p:oleObj name="Equation" r:id="rId3" imgW="4950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00400"/>
                        <a:ext cx="1447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601280" y="448560"/>
              <a:ext cx="9841680" cy="598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97680" y="445320"/>
                <a:ext cx="9848880" cy="599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859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696" y="154813"/>
            <a:ext cx="10515600" cy="604139"/>
          </a:xfrm>
        </p:spPr>
        <p:txBody>
          <a:bodyPr>
            <a:normAutofit/>
          </a:bodyPr>
          <a:lstStyle/>
          <a:p>
            <a:r>
              <a:rPr lang="en-US" sz="2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examples:</a:t>
            </a:r>
            <a:endParaRPr lang="en-IN" sz="2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696" y="850391"/>
            <a:ext cx="10515600" cy="47139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1400" dirty="0">
                <a:solidFill>
                  <a:srgbClr val="FF0000"/>
                </a:solidFill>
              </a:rPr>
              <a:t>Example 1.</a:t>
            </a:r>
          </a:p>
          <a:p>
            <a:pPr marL="0" indent="0">
              <a:buNone/>
            </a:pPr>
            <a:r>
              <a:rPr lang="en-IN" sz="1400" dirty="0"/>
              <a:t>Let A = {1, 2, 3}. R0 is an example unary relation. R1 to R4 are binary relations defined on A.</a:t>
            </a:r>
          </a:p>
          <a:p>
            <a:pPr marL="0" indent="0">
              <a:buNone/>
            </a:pPr>
            <a:r>
              <a:rPr lang="en-IN" sz="1400" dirty="0"/>
              <a:t>R0 = {2, </a:t>
            </a:r>
            <a:r>
              <a:rPr lang="en-IN" sz="1400" dirty="0" smtClean="0"/>
              <a:t>3}  R1 </a:t>
            </a:r>
            <a:r>
              <a:rPr lang="en-IN" sz="1400" dirty="0"/>
              <a:t>= {(1, 1),(2, 2),(3, 3)} R2 = {(1, 1),(2, 1),(3, 2</a:t>
            </a:r>
            <a:r>
              <a:rPr lang="en-IN" sz="1400" dirty="0" smtClean="0"/>
              <a:t>)} R3 </a:t>
            </a:r>
            <a:r>
              <a:rPr lang="en-IN" sz="1400" dirty="0"/>
              <a:t>= </a:t>
            </a:r>
            <a:r>
              <a:rPr lang="el-GR" sz="1400" dirty="0"/>
              <a:t>φ </a:t>
            </a:r>
            <a:r>
              <a:rPr lang="en-IN" sz="1400" dirty="0"/>
              <a:t>R4 = A × </a:t>
            </a:r>
            <a:r>
              <a:rPr lang="en-IN" sz="1400" dirty="0" smtClean="0"/>
              <a:t>A</a:t>
            </a:r>
          </a:p>
          <a:p>
            <a:pPr marL="0" indent="0">
              <a:buNone/>
            </a:pPr>
            <a:endParaRPr lang="en-IN" sz="1400" dirty="0"/>
          </a:p>
          <a:p>
            <a:pPr marL="0" indent="0">
              <a:buNone/>
            </a:pPr>
            <a:r>
              <a:rPr lang="en-IN" sz="1400" dirty="0">
                <a:solidFill>
                  <a:srgbClr val="FF0000"/>
                </a:solidFill>
              </a:rPr>
              <a:t>Example 2.</a:t>
            </a:r>
          </a:p>
          <a:p>
            <a:pPr marL="0" indent="0">
              <a:buNone/>
            </a:pPr>
            <a:r>
              <a:rPr lang="en-IN" sz="1400" dirty="0"/>
              <a:t>S = {</a:t>
            </a:r>
            <a:r>
              <a:rPr lang="en-IN" sz="1400" dirty="0" err="1"/>
              <a:t>dm,dsa,alg,oop,c</a:t>
            </a:r>
            <a:r>
              <a:rPr lang="en-IN" sz="1400" dirty="0"/>
              <a:t>++,java}.</a:t>
            </a:r>
          </a:p>
          <a:p>
            <a:pPr marL="0" indent="0">
              <a:buNone/>
            </a:pPr>
            <a:r>
              <a:rPr lang="en-IN" sz="1400" dirty="0"/>
              <a:t>R5 = {(x, y) | x, y ∈ S and x is a prerequisite for y</a:t>
            </a:r>
            <a:r>
              <a:rPr lang="en-IN" sz="1400" dirty="0" smtClean="0"/>
              <a:t>}.     R5 </a:t>
            </a:r>
            <a:r>
              <a:rPr lang="en-IN" sz="1400" dirty="0"/>
              <a:t>= {(</a:t>
            </a:r>
            <a:r>
              <a:rPr lang="en-IN" sz="1400" dirty="0" err="1"/>
              <a:t>dsa,alg</a:t>
            </a:r>
            <a:r>
              <a:rPr lang="en-IN" sz="1400" dirty="0"/>
              <a:t>), (</a:t>
            </a:r>
            <a:r>
              <a:rPr lang="en-IN" sz="1400" dirty="0" err="1"/>
              <a:t>dm,alg</a:t>
            </a:r>
            <a:r>
              <a:rPr lang="en-IN" sz="1400" dirty="0"/>
              <a:t>), (</a:t>
            </a:r>
            <a:r>
              <a:rPr lang="en-IN" sz="1400" dirty="0" err="1"/>
              <a:t>dm,oop</a:t>
            </a:r>
            <a:r>
              <a:rPr lang="en-IN" sz="1400" dirty="0"/>
              <a:t>), (</a:t>
            </a:r>
            <a:r>
              <a:rPr lang="en-IN" sz="1400" dirty="0" err="1"/>
              <a:t>oop,c</a:t>
            </a:r>
            <a:r>
              <a:rPr lang="en-IN" sz="1400" dirty="0" smtClean="0"/>
              <a:t>++)}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>
                <a:solidFill>
                  <a:srgbClr val="FF0000"/>
                </a:solidFill>
              </a:rPr>
              <a:t>Example 3</a:t>
            </a:r>
            <a:r>
              <a:rPr lang="en-US" sz="1400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1400" dirty="0" smtClean="0"/>
              <a:t> </a:t>
            </a:r>
            <a:r>
              <a:rPr lang="en-US" sz="1400" dirty="0"/>
              <a:t>Let I = {i1, i2, . . . , </a:t>
            </a:r>
            <a:r>
              <a:rPr lang="en-US" sz="1400" dirty="0" err="1"/>
              <a:t>im</a:t>
            </a:r>
            <a:r>
              <a:rPr lang="en-US" sz="1400" dirty="0"/>
              <a:t>} be the items in a supermarket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A </a:t>
            </a:r>
            <a:r>
              <a:rPr lang="en-US" sz="1400" dirty="0"/>
              <a:t>ternary relation R3 on I is defined as R3 = {(i1, i4, i3),(i2, i1, i7),(i7, i8, i9)}, R3 ⊆ I × I × I</a:t>
            </a:r>
            <a:endParaRPr lang="en-IN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2200" y="526680"/>
              <a:ext cx="10520640" cy="6156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60" y="523440"/>
                <a:ext cx="10526760" cy="616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03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1980049" y="313954"/>
            <a:ext cx="8229024" cy="63654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/>
              <a:t>Exercise: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29024" cy="5121178"/>
          </a:xfrm>
          <a:ln/>
        </p:spPr>
        <p:txBody>
          <a:bodyPr/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dirty="0"/>
              <a:t>If </a:t>
            </a:r>
            <a:r>
              <a:rPr lang="en-US" altLang="en-US" i="1" dirty="0"/>
              <a:t>X = {1, 2, 3, 4, 5, 6}</a:t>
            </a:r>
            <a:r>
              <a:rPr lang="en-US" altLang="en-US" dirty="0"/>
              <a:t>, find </a:t>
            </a:r>
            <a:r>
              <a:rPr lang="en-US" altLang="en-US" i="1" dirty="0"/>
              <a:t>R = { (</a:t>
            </a:r>
            <a:r>
              <a:rPr lang="en-US" altLang="en-US" i="1" dirty="0" err="1"/>
              <a:t>x,y</a:t>
            </a:r>
            <a:r>
              <a:rPr lang="en-US" altLang="en-US" i="1" dirty="0"/>
              <a:t>): x is a divisor of y}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510025" y="1876518"/>
            <a:ext cx="6699583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R = { (1,1), (1,2), (1,3), (1,4), (1,5), (1,6), (2,2), (2,4), (2,6), (3,3), (3,6) }</a:t>
            </a:r>
            <a:r>
              <a:rPr lang="en-US" altLang="en-US" sz="1633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51520" y="1882440"/>
              <a:ext cx="10657080" cy="2438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48640" y="1878840"/>
                <a:ext cx="10663560" cy="244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6382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5845487"/>
          </a:xfrm>
        </p:spPr>
        <p:txBody>
          <a:bodyPr>
            <a:noAutofit/>
          </a:bodyPr>
          <a:lstStyle/>
          <a:p>
            <a:r>
              <a:rPr lang="en-US" sz="1400" dirty="0"/>
              <a:t>Types of Relations</a:t>
            </a:r>
          </a:p>
          <a:p>
            <a:pPr marL="0" indent="0">
              <a:buNone/>
            </a:pPr>
            <a:r>
              <a:rPr lang="en-US" sz="1400" dirty="0"/>
              <a:t>There are </a:t>
            </a:r>
            <a:r>
              <a:rPr lang="en-US" sz="1400" dirty="0" smtClean="0"/>
              <a:t>10 </a:t>
            </a:r>
            <a:r>
              <a:rPr lang="en-US" sz="1400" dirty="0"/>
              <a:t>main types of relations which include:</a:t>
            </a:r>
          </a:p>
          <a:p>
            <a:pPr marL="0" indent="0">
              <a:buNone/>
            </a:pPr>
            <a:r>
              <a:rPr lang="en-US" sz="1400" dirty="0"/>
              <a:t>Empty Rel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Universal Rel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Identity Rel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Inverse Rel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Reflexive </a:t>
            </a:r>
            <a:r>
              <a:rPr lang="en-US" sz="1400" dirty="0" smtClean="0"/>
              <a:t>Rel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err="1" smtClean="0"/>
              <a:t>Irreflexive</a:t>
            </a:r>
            <a:r>
              <a:rPr lang="en-US" sz="1400" dirty="0" smtClean="0"/>
              <a:t> relation</a:t>
            </a:r>
            <a:endParaRPr lang="en-US" sz="1400" dirty="0"/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Symmetric </a:t>
            </a:r>
            <a:r>
              <a:rPr lang="en-US" sz="1400" dirty="0" smtClean="0"/>
              <a:t>Relation 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Asymmetric Relation 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Antisymmetric Relations</a:t>
            </a:r>
            <a:endParaRPr lang="en-US" sz="1400" dirty="0"/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Transitive Rel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Equivalence Relation</a:t>
            </a:r>
          </a:p>
          <a:p>
            <a:endParaRPr lang="en-US" sz="1400" b="1" u="sng" dirty="0" smtClean="0">
              <a:solidFill>
                <a:srgbClr val="FF0000"/>
              </a:solidFill>
            </a:endParaRPr>
          </a:p>
          <a:p>
            <a:r>
              <a:rPr lang="en-US" sz="1400" b="1" u="sng" dirty="0" smtClean="0">
                <a:solidFill>
                  <a:srgbClr val="FF0000"/>
                </a:solidFill>
              </a:rPr>
              <a:t>Other two relations are</a:t>
            </a:r>
          </a:p>
          <a:p>
            <a:r>
              <a:rPr lang="en-US" sz="1400" b="1" u="sng" dirty="0" smtClean="0">
                <a:solidFill>
                  <a:srgbClr val="FF0000"/>
                </a:solidFill>
              </a:rPr>
              <a:t>Equivalent relation</a:t>
            </a:r>
          </a:p>
          <a:p>
            <a:r>
              <a:rPr lang="en-US" sz="1400" b="1" u="sng" dirty="0" smtClean="0">
                <a:solidFill>
                  <a:srgbClr val="FF0000"/>
                </a:solidFill>
              </a:rPr>
              <a:t>Partial ordering</a:t>
            </a:r>
            <a:endParaRPr lang="en-IN" sz="1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89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091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3"/>
            <a:ext cx="105156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1. Empty </a:t>
            </a:r>
            <a:r>
              <a:rPr lang="en-US" sz="1400" b="1" u="sng" dirty="0">
                <a:solidFill>
                  <a:srgbClr val="FF0000"/>
                </a:solidFill>
              </a:rPr>
              <a:t>Relation</a:t>
            </a:r>
          </a:p>
          <a:p>
            <a:pPr marL="0" indent="0">
              <a:buNone/>
            </a:pPr>
            <a:r>
              <a:rPr lang="en-US" sz="1400" dirty="0"/>
              <a:t>An empty relation (or void relation) is one in which there is no relation between any elements of a set. For example, if set A = {1, 2, 3} then, one of the void relations can be R = {x, y} where, |x – y| = 8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2. Universal </a:t>
            </a:r>
            <a:r>
              <a:rPr lang="en-US" sz="1400" b="1" u="sng" dirty="0">
                <a:solidFill>
                  <a:srgbClr val="FF0000"/>
                </a:solidFill>
              </a:rPr>
              <a:t>Relation</a:t>
            </a:r>
          </a:p>
          <a:p>
            <a:pPr marL="0" indent="0">
              <a:buNone/>
            </a:pPr>
            <a:r>
              <a:rPr lang="en-US" sz="1400" dirty="0"/>
              <a:t>A universal (or full relation) is a type of relation in which every element of a set is related to each other. </a:t>
            </a:r>
          </a:p>
          <a:p>
            <a:pPr marL="0" indent="0">
              <a:buNone/>
            </a:pPr>
            <a:r>
              <a:rPr lang="en-US" sz="1400" b="1" dirty="0"/>
              <a:t>R = A × A</a:t>
            </a:r>
            <a:r>
              <a:rPr lang="en-US" sz="1400" dirty="0"/>
              <a:t/>
            </a:r>
            <a:br>
              <a:rPr lang="en-US" sz="1400" dirty="0"/>
            </a:br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3. Identity </a:t>
            </a:r>
            <a:r>
              <a:rPr lang="en-US" sz="1400" b="1" u="sng" dirty="0">
                <a:solidFill>
                  <a:srgbClr val="FF0000"/>
                </a:solidFill>
              </a:rPr>
              <a:t>Relation</a:t>
            </a:r>
          </a:p>
          <a:p>
            <a:pPr marL="0" indent="0">
              <a:buNone/>
            </a:pPr>
            <a:r>
              <a:rPr lang="en-US" sz="1400" dirty="0"/>
              <a:t>In an identity relation, every element of a set is related to itself only. For example, in a set A = {a, b, c}, the identity relation will be I = {a, a}, {b, b}, {c, c}. For identity relation,</a:t>
            </a:r>
          </a:p>
          <a:p>
            <a:pPr marL="0" indent="0">
              <a:buNone/>
            </a:pPr>
            <a:r>
              <a:rPr lang="en-US" sz="1400" b="1" dirty="0"/>
              <a:t>I = {(a, a), a ∈ A}</a:t>
            </a:r>
            <a:r>
              <a:rPr lang="en-US" sz="1400" dirty="0"/>
              <a:t/>
            </a:r>
            <a:br>
              <a:rPr lang="en-US" sz="1400" dirty="0"/>
            </a:br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4. Inverse </a:t>
            </a:r>
            <a:r>
              <a:rPr lang="en-US" sz="1400" b="1" u="sng" dirty="0">
                <a:solidFill>
                  <a:srgbClr val="FF0000"/>
                </a:solidFill>
              </a:rPr>
              <a:t>Relation</a:t>
            </a:r>
          </a:p>
          <a:p>
            <a:pPr marL="0" indent="0">
              <a:buNone/>
            </a:pPr>
            <a:r>
              <a:rPr lang="en-US" sz="1400" dirty="0"/>
              <a:t>Inverse relation is seen when a set has elements which are inverse pairs of another set. For example if set A = {(a, b), (c, d)}, then inverse relation will be R</a:t>
            </a:r>
            <a:r>
              <a:rPr lang="en-US" sz="1400" baseline="30000" dirty="0"/>
              <a:t>-1</a:t>
            </a:r>
            <a:r>
              <a:rPr lang="en-US" sz="1400" dirty="0"/>
              <a:t> = {(b, a), (d, c)}. So, for an inverse relation,</a:t>
            </a:r>
          </a:p>
          <a:p>
            <a:pPr marL="0" indent="0">
              <a:buNone/>
            </a:pPr>
            <a:r>
              <a:rPr lang="en-US" sz="1400" b="1" dirty="0"/>
              <a:t>R</a:t>
            </a:r>
            <a:r>
              <a:rPr lang="en-US" sz="1400" b="1" baseline="30000" dirty="0"/>
              <a:t>-1</a:t>
            </a:r>
            <a:r>
              <a:rPr lang="en-US" sz="1400" b="1" dirty="0"/>
              <a:t> = {(b, a): (a, b) ∈ R}</a:t>
            </a:r>
            <a:endParaRPr lang="en-US" sz="1400" dirty="0"/>
          </a:p>
          <a:p>
            <a:endParaRPr lang="en-IN" sz="1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40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5. Reflexive </a:t>
            </a:r>
            <a:r>
              <a:rPr lang="en-US" sz="1400" b="1" u="sng" dirty="0">
                <a:solidFill>
                  <a:srgbClr val="FF0000"/>
                </a:solidFill>
              </a:rPr>
              <a:t>Relation</a:t>
            </a:r>
            <a:r>
              <a:rPr lang="en-US" sz="1400" b="1" u="sng" dirty="0" smtClean="0">
                <a:solidFill>
                  <a:srgbClr val="FF0000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FF0000"/>
                </a:solidFill>
              </a:rPr>
              <a:t> </a:t>
            </a:r>
            <a:r>
              <a:rPr lang="en-US" sz="1400" dirty="0"/>
              <a:t>A relation R on set A is said to be a reflexive if </a:t>
            </a:r>
            <a:r>
              <a:rPr lang="en-US" sz="1400" b="1" dirty="0"/>
              <a:t>(a, a) ∈ R</a:t>
            </a:r>
            <a:r>
              <a:rPr lang="en-US" sz="1400" dirty="0"/>
              <a:t> for every </a:t>
            </a:r>
            <a:r>
              <a:rPr lang="en-US" sz="1400" b="1" dirty="0"/>
              <a:t>a ∈</a:t>
            </a:r>
            <a:r>
              <a:rPr lang="en-US" sz="1400" dirty="0"/>
              <a:t> A.</a:t>
            </a:r>
          </a:p>
          <a:p>
            <a:pPr marL="0" indent="0">
              <a:buNone/>
            </a:pPr>
            <a:r>
              <a:rPr lang="en-US" sz="1400" b="1" dirty="0"/>
              <a:t>Example:</a:t>
            </a:r>
            <a:r>
              <a:rPr lang="en-US" sz="1400" dirty="0"/>
              <a:t> If A = {1, 2, 3, 4} then R = {(1, 1) (2, 2), (1, 3), (2, 4), (3, 3), (3, 4), (4, 4)}. Is a relation reflexive?</a:t>
            </a:r>
          </a:p>
          <a:p>
            <a:pPr marL="0" indent="0">
              <a:buNone/>
            </a:pPr>
            <a:r>
              <a:rPr lang="en-US" sz="1400" b="1" dirty="0"/>
              <a:t>Solution:</a:t>
            </a:r>
            <a:r>
              <a:rPr lang="en-US" sz="1400" dirty="0"/>
              <a:t> The relation is reflexive as for every a ∈ A. (a, a) ∈ R, i.e. (1, 1), (2, 2), (3, 3), (4, 4) ∈ R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Number of Reflexive Relations on a Set A:   </a:t>
            </a:r>
            <a:r>
              <a:rPr lang="en-IN" sz="1400" b="1" dirty="0"/>
              <a:t>2</a:t>
            </a:r>
            <a:r>
              <a:rPr lang="en-IN" sz="1400" b="1" baseline="30000" dirty="0"/>
              <a:t>n(n-1)</a:t>
            </a:r>
            <a:r>
              <a:rPr lang="en-IN" sz="1400" dirty="0"/>
              <a:t>.</a:t>
            </a: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ax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Reflexive Relations on a Set A:   n2</a:t>
            </a:r>
          </a:p>
          <a:p>
            <a:pPr marL="0" indent="0">
              <a:buNone/>
            </a:pPr>
            <a:endParaRPr lang="en-US" sz="14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in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Reflexive Relations on a Set A:   n</a:t>
            </a: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endParaRPr lang="en-IN" sz="1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4355" y="-36576"/>
            <a:ext cx="3524250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24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 6.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Irreflexive</a:t>
            </a:r>
            <a:r>
              <a:rPr lang="en-US" sz="1400" b="1" u="sng" dirty="0" smtClean="0">
                <a:solidFill>
                  <a:srgbClr val="FF0000"/>
                </a:solidFill>
              </a:rPr>
              <a:t> </a:t>
            </a:r>
            <a:r>
              <a:rPr lang="en-US" sz="1400" b="1" u="sng" dirty="0">
                <a:solidFill>
                  <a:srgbClr val="FF0000"/>
                </a:solidFill>
              </a:rPr>
              <a:t>Relation:</a:t>
            </a:r>
            <a:r>
              <a:rPr lang="en-US" sz="1400" u="sng" dirty="0">
                <a:solidFill>
                  <a:srgbClr val="FF0000"/>
                </a:solidFill>
              </a:rPr>
              <a:t> </a:t>
            </a:r>
            <a:endParaRPr lang="en-US" sz="1400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A </a:t>
            </a:r>
            <a:r>
              <a:rPr lang="en-US" sz="1400" dirty="0"/>
              <a:t>relation R on set A is said to be </a:t>
            </a:r>
            <a:r>
              <a:rPr lang="en-US" sz="1400" b="1" dirty="0" err="1"/>
              <a:t>irreflexive</a:t>
            </a:r>
            <a:r>
              <a:rPr lang="en-US" sz="1400" b="1" dirty="0"/>
              <a:t> if (a, a) ∉ R</a:t>
            </a:r>
            <a:r>
              <a:rPr lang="en-US" sz="1400" dirty="0"/>
              <a:t> for every </a:t>
            </a:r>
            <a:r>
              <a:rPr lang="en-US" sz="1400" b="1" dirty="0"/>
              <a:t>a ∈ A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b="1" dirty="0"/>
              <a:t>Example:</a:t>
            </a:r>
            <a:r>
              <a:rPr lang="en-US" sz="1400" dirty="0"/>
              <a:t> Let A = {1, 2, 3} and R = {(1, 2), (2, 2), (3, 1), (1, 3)}. Is the relation R reflexive or </a:t>
            </a:r>
            <a:r>
              <a:rPr lang="en-US" sz="1400" dirty="0" err="1"/>
              <a:t>irreflexive</a:t>
            </a:r>
            <a:r>
              <a:rPr lang="en-US" sz="1400" dirty="0"/>
              <a:t>?</a:t>
            </a:r>
          </a:p>
          <a:p>
            <a:pPr marL="0" indent="0">
              <a:buNone/>
            </a:pPr>
            <a:r>
              <a:rPr lang="en-US" sz="1400" b="1" dirty="0"/>
              <a:t>Solution:</a:t>
            </a:r>
            <a:r>
              <a:rPr lang="en-US" sz="1400" dirty="0"/>
              <a:t> The relation R is not reflexive as for every a ∈ A, (a, a) ∉ R, i.e., (1, 1) and (3, 3) ∉ R. The relation R is not </a:t>
            </a:r>
            <a:r>
              <a:rPr lang="en-US" sz="1400" dirty="0" err="1"/>
              <a:t>irreflexive</a:t>
            </a:r>
            <a:r>
              <a:rPr lang="en-US" sz="1400" dirty="0"/>
              <a:t> as (a, a) ∉ R, for some a ∈ A, i.e., (2, 2) ∈ R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Number of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irreflexive</a:t>
            </a:r>
            <a:r>
              <a:rPr lang="en-US" sz="1400" b="1" u="sng" dirty="0" smtClean="0">
                <a:solidFill>
                  <a:srgbClr val="FF0000"/>
                </a:solidFill>
              </a:rPr>
              <a:t> Relations on a Set A:    </a:t>
            </a:r>
            <a:r>
              <a:rPr lang="en-IN" sz="1400" b="1" dirty="0" smtClean="0"/>
              <a:t>2</a:t>
            </a:r>
            <a:r>
              <a:rPr lang="en-IN" sz="1400" b="1" baseline="30000" dirty="0" smtClean="0"/>
              <a:t>n(n-1</a:t>
            </a:r>
            <a:r>
              <a:rPr lang="en-IN" sz="1400" b="1" baseline="30000" dirty="0"/>
              <a:t>)</a:t>
            </a:r>
            <a:r>
              <a:rPr lang="en-IN" sz="1400" dirty="0"/>
              <a:t>.</a:t>
            </a: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ax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irreflexive</a:t>
            </a:r>
            <a:r>
              <a:rPr lang="en-US" sz="1400" b="1" u="sng" dirty="0" smtClean="0">
                <a:solidFill>
                  <a:srgbClr val="FF0000"/>
                </a:solidFill>
              </a:rPr>
              <a:t> Relations on a Set A:     n2 -n</a:t>
            </a: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in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irreflexive</a:t>
            </a:r>
            <a:r>
              <a:rPr lang="en-US" sz="1400" b="1" u="sng" dirty="0" smtClean="0">
                <a:solidFill>
                  <a:srgbClr val="FF0000"/>
                </a:solidFill>
              </a:rPr>
              <a:t> Relations on a Set A:  null</a:t>
            </a:r>
          </a:p>
          <a:p>
            <a:pPr marL="0" indent="0">
              <a:buNone/>
            </a:pPr>
            <a:endParaRPr lang="en-US" sz="1400" dirty="0"/>
          </a:p>
          <a:p>
            <a:endParaRPr lang="en-IN" sz="1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5795" y="2295144"/>
            <a:ext cx="3524250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13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968" y="99949"/>
            <a:ext cx="10515600" cy="1325563"/>
          </a:xfrm>
        </p:spPr>
        <p:txBody>
          <a:bodyPr/>
          <a:lstStyle/>
          <a:p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ents:</a:t>
            </a:r>
            <a:endParaRPr lang="en-IN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nary Relations,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valence Relations,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al Orders</a:t>
            </a:r>
            <a:endParaRPr lang="en-I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ing Relations,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erations on Relations, </a:t>
            </a:r>
          </a:p>
        </p:txBody>
      </p:sp>
    </p:spTree>
    <p:extLst>
      <p:ext uri="{BB962C8B-B14F-4D97-AF65-F5344CB8AC3E}">
        <p14:creationId xmlns:p14="http://schemas.microsoft.com/office/powerpoint/2010/main" val="158444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 7. Symmetric Relation:</a:t>
            </a:r>
            <a:r>
              <a:rPr lang="en-US" sz="1400" dirty="0" smtClean="0"/>
              <a:t> </a:t>
            </a:r>
          </a:p>
          <a:p>
            <a:pPr marL="0" indent="0">
              <a:buNone/>
            </a:pPr>
            <a:r>
              <a:rPr lang="en-US" sz="1400" dirty="0" smtClean="0"/>
              <a:t>A relation R on set A is said to be symmetric </a:t>
            </a:r>
            <a:r>
              <a:rPr lang="en-US" sz="1400" dirty="0" err="1" smtClean="0"/>
              <a:t>iff</a:t>
            </a:r>
            <a:r>
              <a:rPr lang="en-US" sz="1400" dirty="0" smtClean="0"/>
              <a:t> (a, b) ∈ R ⟺ (b, a) ∈ R.</a:t>
            </a:r>
          </a:p>
          <a:p>
            <a:pPr marL="0" indent="0">
              <a:buNone/>
            </a:pPr>
            <a:r>
              <a:rPr lang="en-US" sz="1400" b="1" dirty="0" smtClean="0"/>
              <a:t>Example:</a:t>
            </a:r>
            <a:r>
              <a:rPr lang="en-US" sz="1400" dirty="0" smtClean="0"/>
              <a:t> Let A = {1, 2, 3} and R = {(1, 1), (2, 2), (1, 2), (2, 1), (2, 3), (3, 2)}. Is a relation R symmetric or not?</a:t>
            </a:r>
          </a:p>
          <a:p>
            <a:pPr marL="0" indent="0">
              <a:buNone/>
            </a:pPr>
            <a:r>
              <a:rPr lang="en-US" sz="1400" b="1" dirty="0" smtClean="0"/>
              <a:t>Solution:</a:t>
            </a:r>
            <a:r>
              <a:rPr lang="en-US" sz="1400" dirty="0" smtClean="0"/>
              <a:t> The relation is symmetric as for every (a, b) ∈ R, we have (b, a) ∈ R, i.e., (1, 2), (2, 1), (2, 3), (3, 2) ∈ R but not reflexive because (3, 3) ∉ R.</a:t>
            </a:r>
          </a:p>
          <a:p>
            <a:pPr marL="0" indent="0">
              <a:buNone/>
            </a:pPr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A relation has ordered pairs (</a:t>
            </a:r>
            <a:r>
              <a:rPr lang="en-US" sz="1400" dirty="0" err="1"/>
              <a:t>a,b</a:t>
            </a:r>
            <a:r>
              <a:rPr lang="en-US" sz="1400" dirty="0"/>
              <a:t>). Now for a symmetric relation, if (</a:t>
            </a:r>
            <a:r>
              <a:rPr lang="en-US" sz="1400" dirty="0" err="1"/>
              <a:t>a,b</a:t>
            </a:r>
            <a:r>
              <a:rPr lang="en-US" sz="1400" dirty="0"/>
              <a:t>) is present in R, then (</a:t>
            </a:r>
            <a:r>
              <a:rPr lang="en-US" sz="1400" dirty="0" err="1"/>
              <a:t>b,a</a:t>
            </a:r>
            <a:r>
              <a:rPr lang="en-US" sz="1400" dirty="0"/>
              <a:t>) must be present in R.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/>
              <a:t>In Matrix form, if a</a:t>
            </a:r>
            <a:r>
              <a:rPr lang="en-US" sz="1400" baseline="-25000" dirty="0"/>
              <a:t>12</a:t>
            </a:r>
            <a:r>
              <a:rPr lang="en-US" sz="1400" dirty="0"/>
              <a:t> is present in relation, then a</a:t>
            </a:r>
            <a:r>
              <a:rPr lang="en-US" sz="1400" baseline="-25000" dirty="0"/>
              <a:t>21</a:t>
            </a:r>
            <a:r>
              <a:rPr lang="en-US" sz="1400" dirty="0"/>
              <a:t> is also present in relation and As we know reflexive relation is part of symmetric relation.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/>
              <a:t>So from total n</a:t>
            </a:r>
            <a:r>
              <a:rPr lang="en-US" sz="1400" baseline="30000" dirty="0"/>
              <a:t>2</a:t>
            </a:r>
            <a:r>
              <a:rPr lang="en-US" sz="1400" dirty="0"/>
              <a:t> pairs, only n(n+1)/2 pairs will be chosen for symmetric relation. So total number of symmetric relation will be 2</a:t>
            </a:r>
            <a:r>
              <a:rPr lang="en-US" sz="1400" baseline="30000" dirty="0"/>
              <a:t>n(n+1)/2</a:t>
            </a:r>
            <a:r>
              <a:rPr lang="en-US" sz="1400" dirty="0"/>
              <a:t>.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Number of Symmetric Relation on a Set A:    </a:t>
            </a:r>
            <a:r>
              <a:rPr lang="en-IN" sz="1400" b="1" dirty="0" smtClean="0"/>
              <a:t>2</a:t>
            </a:r>
            <a:r>
              <a:rPr lang="en-IN" sz="1400" b="1" baseline="30000" dirty="0" smtClean="0"/>
              <a:t>n(n+1</a:t>
            </a:r>
            <a:r>
              <a:rPr lang="en-IN" sz="1400" b="1" baseline="30000" dirty="0"/>
              <a:t>)/2</a:t>
            </a:r>
            <a:r>
              <a:rPr lang="en-IN" sz="1400" dirty="0" smtClean="0"/>
              <a:t>. (only half of non diagonal </a:t>
            </a:r>
            <a:r>
              <a:rPr lang="en-IN" sz="1400" dirty="0" err="1" smtClean="0"/>
              <a:t>metters</a:t>
            </a:r>
            <a:r>
              <a:rPr lang="en-IN" sz="1400" dirty="0" smtClean="0"/>
              <a:t>)</a:t>
            </a: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ax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Symmetric Relation  on a Set A:     n2 </a:t>
            </a: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in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Symmetric Relation on a Set A:  null</a:t>
            </a:r>
          </a:p>
          <a:p>
            <a:pPr marL="0" indent="0">
              <a:buNone/>
            </a:pPr>
            <a:endParaRPr lang="en-US" sz="1400" dirty="0"/>
          </a:p>
          <a:p>
            <a:endParaRPr lang="en-IN" sz="1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6691" y="3456432"/>
            <a:ext cx="3524250" cy="239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37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8. Antisymmetric </a:t>
            </a:r>
            <a:r>
              <a:rPr lang="en-US" sz="1400" b="1" u="sng" dirty="0">
                <a:solidFill>
                  <a:srgbClr val="FF0000"/>
                </a:solidFill>
              </a:rPr>
              <a:t>Relation:</a:t>
            </a:r>
            <a:r>
              <a:rPr lang="en-US" sz="1400" u="sng" dirty="0">
                <a:solidFill>
                  <a:srgbClr val="FF0000"/>
                </a:solidFill>
              </a:rPr>
              <a:t> </a:t>
            </a:r>
            <a:endParaRPr lang="en-US" sz="1400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A </a:t>
            </a:r>
            <a:r>
              <a:rPr lang="en-US" sz="1400" dirty="0"/>
              <a:t>relation R on a set A is antisymmetric </a:t>
            </a:r>
            <a:r>
              <a:rPr lang="en-US" sz="1400" dirty="0" err="1"/>
              <a:t>iff</a:t>
            </a:r>
            <a:r>
              <a:rPr lang="en-US" sz="1400" dirty="0"/>
              <a:t> (a, b) ∈ R and (b, a) ∈ R then a = b.</a:t>
            </a:r>
          </a:p>
          <a:p>
            <a:pPr marL="0" indent="0">
              <a:buNone/>
            </a:pPr>
            <a:r>
              <a:rPr lang="en-US" sz="1400" b="1" dirty="0"/>
              <a:t>Example1:</a:t>
            </a:r>
            <a:r>
              <a:rPr lang="en-US" sz="1400" dirty="0"/>
              <a:t> Let A = {1, 2, 3} and R = {(1, 1), (2, 2)}. Is the relation R antisymmetric</a:t>
            </a:r>
            <a:r>
              <a:rPr lang="en-US" sz="1400" dirty="0" smtClean="0"/>
              <a:t>?</a:t>
            </a:r>
          </a:p>
          <a:p>
            <a:pPr marL="0" indent="0">
              <a:buNone/>
            </a:pPr>
            <a:r>
              <a:rPr lang="en-US" sz="1400" b="1" dirty="0"/>
              <a:t>Solution:</a:t>
            </a:r>
            <a:r>
              <a:rPr lang="en-US" sz="1400" dirty="0"/>
              <a:t> The relation R is antisymmetric as a = b when (a, b) and (b, a) both belong to R.</a:t>
            </a:r>
          </a:p>
          <a:p>
            <a:pPr marL="0" indent="0">
              <a:buNone/>
            </a:pPr>
            <a:r>
              <a:rPr lang="en-US" sz="1400" b="1" dirty="0"/>
              <a:t>Example2:</a:t>
            </a:r>
            <a:r>
              <a:rPr lang="en-US" sz="1400" dirty="0"/>
              <a:t> Let A = {4, 5, 6} and R = {(4, 4), (4, 5), (5, 4), (5, 6), (4, 6)}. Is the relation R antisymmetric?</a:t>
            </a:r>
          </a:p>
          <a:p>
            <a:pPr marL="0" indent="0">
              <a:buNone/>
            </a:pPr>
            <a:r>
              <a:rPr lang="en-US" sz="1400" b="1" dirty="0"/>
              <a:t>Solution:</a:t>
            </a:r>
            <a:r>
              <a:rPr lang="en-US" sz="1400" dirty="0"/>
              <a:t> The relation R is not antisymmetric as 4 ≠ 5 but (4, 5) and (5, 4) both belong to R</a:t>
            </a:r>
            <a:r>
              <a:rPr lang="en-US" sz="1400" dirty="0" smtClean="0"/>
              <a:t>.</a:t>
            </a:r>
          </a:p>
          <a:p>
            <a:pPr fontAlgn="base"/>
            <a:r>
              <a:rPr lang="en-US" sz="1400" dirty="0" smtClean="0"/>
              <a:t>A relation has ordered pairs (</a:t>
            </a:r>
            <a:r>
              <a:rPr lang="en-US" sz="1400" dirty="0" err="1" smtClean="0"/>
              <a:t>a,b</a:t>
            </a:r>
            <a:r>
              <a:rPr lang="en-US" sz="1400" dirty="0" smtClean="0"/>
              <a:t>). For anti-symmetric relation, if (</a:t>
            </a:r>
            <a:r>
              <a:rPr lang="en-US" sz="1400" dirty="0" err="1" smtClean="0"/>
              <a:t>a,b</a:t>
            </a:r>
            <a:r>
              <a:rPr lang="en-US" sz="1400" dirty="0" smtClean="0"/>
              <a:t>) and (</a:t>
            </a:r>
            <a:r>
              <a:rPr lang="en-US" sz="1400" dirty="0" err="1" smtClean="0"/>
              <a:t>b,a</a:t>
            </a:r>
            <a:r>
              <a:rPr lang="en-US" sz="1400" dirty="0" smtClean="0"/>
              <a:t>) is present in relation R, then a = b.(That means a is in relation with itself for any a).</a:t>
            </a:r>
            <a:br>
              <a:rPr lang="en-US" sz="1400" dirty="0" smtClean="0"/>
            </a:br>
            <a:r>
              <a:rPr lang="en-US" sz="1400" dirty="0" smtClean="0"/>
              <a:t>So for (</a:t>
            </a:r>
            <a:r>
              <a:rPr lang="en-US" sz="1400" dirty="0" err="1" smtClean="0"/>
              <a:t>a,a</a:t>
            </a:r>
            <a:r>
              <a:rPr lang="en-US" sz="1400" dirty="0" smtClean="0"/>
              <a:t>), total number of ordered pairs = n and total number of relation = 2</a:t>
            </a:r>
            <a:r>
              <a:rPr lang="en-US" sz="1400" baseline="30000" dirty="0" smtClean="0"/>
              <a:t>n</a:t>
            </a:r>
            <a:r>
              <a:rPr lang="en-US" sz="1400" dirty="0" smtClean="0"/>
              <a:t>.</a:t>
            </a:r>
          </a:p>
          <a:p>
            <a:pPr fontAlgn="base"/>
            <a:r>
              <a:rPr lang="en-US" sz="1400" dirty="0" smtClean="0"/>
              <a:t>if (</a:t>
            </a:r>
            <a:r>
              <a:rPr lang="en-US" sz="1400" dirty="0" err="1" smtClean="0"/>
              <a:t>a,b</a:t>
            </a:r>
            <a:r>
              <a:rPr lang="en-US" sz="1400" dirty="0" smtClean="0"/>
              <a:t>) and (</a:t>
            </a:r>
            <a:r>
              <a:rPr lang="en-US" sz="1400" dirty="0" err="1" smtClean="0"/>
              <a:t>b,a</a:t>
            </a:r>
            <a:r>
              <a:rPr lang="en-US" sz="1400" dirty="0" smtClean="0"/>
              <a:t>) both are not present in relation or Either (</a:t>
            </a:r>
            <a:r>
              <a:rPr lang="en-US" sz="1400" dirty="0" err="1" smtClean="0"/>
              <a:t>a,b</a:t>
            </a:r>
            <a:r>
              <a:rPr lang="en-US" sz="1400" dirty="0" smtClean="0"/>
              <a:t>) or (</a:t>
            </a:r>
            <a:r>
              <a:rPr lang="en-US" sz="1400" dirty="0" err="1" smtClean="0"/>
              <a:t>b,a</a:t>
            </a:r>
            <a:r>
              <a:rPr lang="en-US" sz="1400" dirty="0" smtClean="0"/>
              <a:t>) is not present in relation. So there are three possibilities and total number of ordered pairs for this condition is n(n-1)/2. (selecting a pair is same as selecting the two numbers from n without repetition) As we have to find number of ordered pairs where a ≠ b. it is like opposite of symmetric relation means total number of ordered pairs = (n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) – symmetric ordered pairs(n(n+1)/2) = n(n-1)/2. So, total number of relation is 3</a:t>
            </a:r>
            <a:r>
              <a:rPr lang="en-US" sz="1400" baseline="30000" dirty="0" smtClean="0"/>
              <a:t>n(n-1)/2</a:t>
            </a:r>
            <a:r>
              <a:rPr lang="en-US" sz="1400" dirty="0" smtClean="0"/>
              <a:t>. So total number of anti-symmetric relation is 2</a:t>
            </a:r>
            <a:r>
              <a:rPr lang="en-US" sz="1400" baseline="30000" dirty="0" smtClean="0"/>
              <a:t>n</a:t>
            </a:r>
            <a:r>
              <a:rPr lang="en-US" sz="1400" dirty="0" smtClean="0"/>
              <a:t>.3</a:t>
            </a:r>
            <a:r>
              <a:rPr lang="en-US" sz="1400" baseline="30000" dirty="0" smtClean="0"/>
              <a:t>n(n-1)/2</a:t>
            </a:r>
            <a:r>
              <a:rPr lang="en-US" sz="1400" dirty="0" smtClean="0"/>
              <a:t>.</a:t>
            </a:r>
          </a:p>
          <a:p>
            <a:pPr fontAlgn="base"/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Number of Symmetric Relation on a Set A:     </a:t>
            </a:r>
            <a:r>
              <a:rPr lang="en-IN" sz="1400" b="1" dirty="0" smtClean="0"/>
              <a:t>2</a:t>
            </a:r>
            <a:r>
              <a:rPr lang="en-IN" sz="1400" b="1" baseline="30000" dirty="0" smtClean="0"/>
              <a:t>n</a:t>
            </a:r>
            <a:r>
              <a:rPr lang="en-IN" sz="1400" b="1" dirty="0"/>
              <a:t> 3</a:t>
            </a:r>
            <a:r>
              <a:rPr lang="en-IN" sz="1400" b="1" baseline="30000" dirty="0"/>
              <a:t>n(n-1)/2</a:t>
            </a:r>
            <a:r>
              <a:rPr lang="en-IN" sz="1400" dirty="0"/>
              <a:t>.</a:t>
            </a: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ax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Symmetric Relation  on a Set A:     n2 – (n2-n)/2</a:t>
            </a: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in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Symmetric Relation on a Set A:  null</a:t>
            </a:r>
          </a:p>
          <a:p>
            <a:pPr fontAlgn="base"/>
            <a:endParaRPr lang="en-US" sz="1400" b="1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endParaRPr lang="en-IN" sz="14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6107" y="346236"/>
            <a:ext cx="3524250" cy="205913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98000" y="30960"/>
              <a:ext cx="11993400" cy="65088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5120" y="27360"/>
                <a:ext cx="11999880" cy="651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18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9. Asymmetric </a:t>
            </a:r>
            <a:r>
              <a:rPr lang="en-US" sz="1400" b="1" u="sng" dirty="0">
                <a:solidFill>
                  <a:srgbClr val="FF0000"/>
                </a:solidFill>
              </a:rPr>
              <a:t>Relation:</a:t>
            </a:r>
            <a:r>
              <a:rPr lang="en-US" sz="1400" dirty="0"/>
              <a:t> 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A </a:t>
            </a:r>
            <a:r>
              <a:rPr lang="en-US" sz="1400" dirty="0"/>
              <a:t>relation R on a set A is called an Asymmetric Relation if for every (a, b) ∈ R implies that (b, a) does not belong to R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endParaRPr lang="en-US" sz="1400" b="1" dirty="0"/>
          </a:p>
          <a:p>
            <a:r>
              <a:rPr lang="en-US" sz="1400" dirty="0"/>
              <a:t>In Asymmetric Relations, element a can not be in relation with itself. (i.e. there is no </a:t>
            </a:r>
            <a:r>
              <a:rPr lang="en-US" sz="1400" dirty="0" err="1"/>
              <a:t>aRa</a:t>
            </a:r>
            <a:r>
              <a:rPr lang="en-US" sz="1400" dirty="0"/>
              <a:t> ∀ </a:t>
            </a:r>
            <a:r>
              <a:rPr lang="en-US" sz="1400" dirty="0" err="1"/>
              <a:t>a∈A</a:t>
            </a:r>
            <a:r>
              <a:rPr lang="en-US" sz="1400" dirty="0"/>
              <a:t> relation.) And Then it is same as Anti-Symmetric Relations.(i.e. you have three choice for pairs (</a:t>
            </a:r>
            <a:r>
              <a:rPr lang="en-US" sz="1400" dirty="0" err="1"/>
              <a:t>a,b</a:t>
            </a:r>
            <a:r>
              <a:rPr lang="en-US" sz="1400" dirty="0"/>
              <a:t>) (</a:t>
            </a:r>
            <a:r>
              <a:rPr lang="en-US" sz="1400" dirty="0" err="1"/>
              <a:t>b,a</a:t>
            </a:r>
            <a:r>
              <a:rPr lang="en-US" sz="1400" dirty="0"/>
              <a:t>)). Therefore there are 3</a:t>
            </a:r>
            <a:r>
              <a:rPr lang="en-US" sz="1400" baseline="30000" dirty="0"/>
              <a:t>n(n-1)/2</a:t>
            </a:r>
            <a:r>
              <a:rPr lang="en-US" sz="1400" dirty="0"/>
              <a:t> Asymmetric Relations possible</a:t>
            </a:r>
            <a:r>
              <a:rPr lang="en-US" sz="1400" dirty="0" smtClean="0"/>
              <a:t>.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Number of Symmetric Relation on a Set A:     </a:t>
            </a:r>
            <a:r>
              <a:rPr lang="en-IN" sz="1400" b="1" dirty="0"/>
              <a:t>3</a:t>
            </a:r>
            <a:r>
              <a:rPr lang="en-IN" sz="1400" b="1" baseline="30000" dirty="0"/>
              <a:t>n(n-1)/2</a:t>
            </a:r>
            <a:r>
              <a:rPr lang="en-IN" sz="1400" dirty="0" smtClean="0"/>
              <a:t>.</a:t>
            </a:r>
          </a:p>
          <a:p>
            <a:pPr marL="0" indent="0">
              <a:buNone/>
            </a:pPr>
            <a:endParaRPr lang="en-IN" sz="14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ax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Symmetric Relation  on a Set A:     n2 – ((n2-n)/2 + n)</a:t>
            </a: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in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Symmetric Relation on a Set A:  null</a:t>
            </a:r>
          </a:p>
          <a:p>
            <a:endParaRPr lang="en-US" sz="1400" dirty="0"/>
          </a:p>
          <a:p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8281" y="300516"/>
            <a:ext cx="2298572" cy="109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10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400" b="1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10. </a:t>
            </a:r>
            <a:r>
              <a:rPr lang="en-US" sz="1400" b="1" u="sng" dirty="0">
                <a:solidFill>
                  <a:srgbClr val="FF0000"/>
                </a:solidFill>
              </a:rPr>
              <a:t>Transitive Relations</a:t>
            </a:r>
            <a:r>
              <a:rPr lang="en-US" sz="1400" b="1" u="sng" dirty="0" smtClean="0">
                <a:solidFill>
                  <a:srgbClr val="FF0000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1400" dirty="0"/>
              <a:t> A Relation R on set A is said to be transitive </a:t>
            </a:r>
            <a:r>
              <a:rPr lang="en-US" sz="1400" dirty="0" err="1"/>
              <a:t>iff</a:t>
            </a:r>
            <a:r>
              <a:rPr lang="en-US" sz="1400" dirty="0"/>
              <a:t> (a, b) ∈ R and (b, c) ∈ R ⟺ (a, c) ∈ R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b="1" dirty="0"/>
              <a:t>Example1:</a:t>
            </a:r>
            <a:r>
              <a:rPr lang="en-US" sz="1400" dirty="0"/>
              <a:t> Let A = {1, 2, 3} and R = {(1, 2), (2, 1), (1, 1), (2, 2)}. Is the relation transitive?</a:t>
            </a:r>
          </a:p>
          <a:p>
            <a:pPr marL="0" indent="0">
              <a:buNone/>
            </a:pPr>
            <a:r>
              <a:rPr lang="en-US" sz="1400" b="1" dirty="0"/>
              <a:t>Solution:</a:t>
            </a:r>
            <a:r>
              <a:rPr lang="en-US" sz="1400" dirty="0"/>
              <a:t> The relation R is transitive as for every (a, b) (b, c) belong to R, we have (a, c) ∈ R </a:t>
            </a:r>
            <a:r>
              <a:rPr lang="en-US" sz="1400" dirty="0" err="1"/>
              <a:t>i.e</a:t>
            </a:r>
            <a:r>
              <a:rPr lang="en-US" sz="1400" dirty="0"/>
              <a:t>, (1, 2) (2, 1) ∈ R ⇒ (1, 1) ∈ R.</a:t>
            </a:r>
          </a:p>
          <a:p>
            <a:endParaRPr lang="en-US" sz="1400" dirty="0"/>
          </a:p>
          <a:p>
            <a:r>
              <a:rPr lang="en-US" sz="1400" dirty="0"/>
              <a:t>Note1: The Relation ≤, ⊆ and / are transitive, i.e., a ≤ b, b ≤ c then a ≤ c</a:t>
            </a:r>
            <a:br>
              <a:rPr lang="en-US" sz="1400" dirty="0"/>
            </a:br>
            <a:r>
              <a:rPr lang="en-US" sz="1400" dirty="0"/>
              <a:t>(ii) Let a ⊆ b, b ⊆ c then a ⊆ c</a:t>
            </a:r>
            <a:br>
              <a:rPr lang="en-US" sz="1400" dirty="0"/>
            </a:br>
            <a:r>
              <a:rPr lang="en-US" sz="1400" dirty="0"/>
              <a:t>(iii) Let a/b, b/c then a/c</a:t>
            </a:r>
            <a:r>
              <a:rPr lang="en-US" sz="1400" dirty="0" smtClean="0"/>
              <a:t>.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Number of transitive Relation on a Set A:     </a:t>
            </a:r>
          </a:p>
          <a:p>
            <a:pPr marL="0" indent="0">
              <a:buNone/>
            </a:pPr>
            <a:endParaRPr lang="en-US" sz="14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ax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</a:t>
            </a:r>
            <a:r>
              <a:rPr lang="en-US" sz="1400" b="1" u="sng" dirty="0">
                <a:solidFill>
                  <a:srgbClr val="FF0000"/>
                </a:solidFill>
              </a:rPr>
              <a:t>transitive Relation on </a:t>
            </a:r>
            <a:r>
              <a:rPr lang="en-US" sz="1400" b="1" u="sng" dirty="0" smtClean="0">
                <a:solidFill>
                  <a:srgbClr val="FF0000"/>
                </a:solidFill>
              </a:rPr>
              <a:t>a Set A:     n2</a:t>
            </a:r>
          </a:p>
          <a:p>
            <a:pPr marL="0" indent="0">
              <a:buNone/>
            </a:pPr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Minimum </a:t>
            </a:r>
            <a:r>
              <a:rPr lang="en-US" sz="1400" b="1" u="sng" dirty="0" err="1" smtClean="0">
                <a:solidFill>
                  <a:srgbClr val="FF0000"/>
                </a:solidFill>
              </a:rPr>
              <a:t>lengthed</a:t>
            </a:r>
            <a:r>
              <a:rPr lang="en-US" sz="1400" b="1" u="sng" dirty="0" smtClean="0">
                <a:solidFill>
                  <a:srgbClr val="FF0000"/>
                </a:solidFill>
              </a:rPr>
              <a:t> </a:t>
            </a:r>
            <a:r>
              <a:rPr lang="en-US" sz="1400" b="1" u="sng" dirty="0">
                <a:solidFill>
                  <a:srgbClr val="FF0000"/>
                </a:solidFill>
              </a:rPr>
              <a:t>transitive Relation on </a:t>
            </a:r>
            <a:r>
              <a:rPr lang="en-US" sz="1400" b="1" u="sng" dirty="0" smtClean="0">
                <a:solidFill>
                  <a:srgbClr val="FF0000"/>
                </a:solidFill>
              </a:rPr>
              <a:t>a Set A:  null</a:t>
            </a:r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7235" y="0"/>
            <a:ext cx="3524250" cy="158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1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3640" y="389880"/>
              <a:ext cx="2954160" cy="662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9680" y="385920"/>
                <a:ext cx="2961360" cy="66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749880" y="748440"/>
              <a:ext cx="10073880" cy="49096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6280" y="743760"/>
                <a:ext cx="10083600" cy="492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799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1299"/>
          </a:xfrm>
        </p:spPr>
        <p:txBody>
          <a:bodyPr>
            <a:normAutofit/>
          </a:bodyPr>
          <a:lstStyle/>
          <a:p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sure of a Relation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25296"/>
            <a:ext cx="10515600" cy="4951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 smtClean="0"/>
              <a:t>Let </a:t>
            </a:r>
            <a:r>
              <a:rPr lang="en-US" sz="1400" dirty="0"/>
              <a:t>R ⊆ A × A be a non reflexive relation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To </a:t>
            </a:r>
            <a:r>
              <a:rPr lang="en-US" sz="1400" dirty="0"/>
              <a:t>make R a reflexive relation, one can add the elements from R0 = (A×A)\R to R so that R∪R0 (⊆ A×A) is reflexive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An </a:t>
            </a:r>
            <a:r>
              <a:rPr lang="en-US" sz="1400" dirty="0"/>
              <a:t>interesting question is what will be the minimum cardinality of the set R0 such that R ∪ R0 is a reflexive relation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Closure </a:t>
            </a:r>
            <a:r>
              <a:rPr lang="en-US" sz="1400" dirty="0"/>
              <a:t>operation deals with such minimum cardinality sets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dirty="0" smtClean="0"/>
              <a:t> </a:t>
            </a:r>
            <a:r>
              <a:rPr lang="en-US" sz="1400" dirty="0"/>
              <a:t>Let A be a finite set and R ⊆ A × A. Reflexive closure of R, denoted as r(R) is a relation R0 ⊆ A × A such that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400" dirty="0" smtClean="0"/>
              <a:t>(</a:t>
            </a:r>
            <a:r>
              <a:rPr lang="en-US" sz="1400" dirty="0" err="1"/>
              <a:t>i</a:t>
            </a:r>
            <a:r>
              <a:rPr lang="en-US" sz="1400" dirty="0"/>
              <a:t>) R0 ⊇ R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400" dirty="0" smtClean="0"/>
              <a:t>(</a:t>
            </a:r>
            <a:r>
              <a:rPr lang="en-US" sz="1400" dirty="0"/>
              <a:t>ii) R0 is reflexive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400" dirty="0" smtClean="0"/>
              <a:t>(</a:t>
            </a:r>
            <a:r>
              <a:rPr lang="en-US" sz="1400" dirty="0"/>
              <a:t>iii) For any reflexive relation </a:t>
            </a:r>
            <a:r>
              <a:rPr lang="en-US" sz="1400" dirty="0" smtClean="0"/>
              <a:t>R00 </a:t>
            </a:r>
            <a:r>
              <a:rPr lang="en-US" sz="1400" dirty="0"/>
              <a:t>(6= R0 ) </a:t>
            </a:r>
            <a:r>
              <a:rPr lang="en-US" sz="1400" dirty="0" smtClean="0"/>
              <a:t>such </a:t>
            </a:r>
            <a:r>
              <a:rPr lang="en-US" sz="1400" dirty="0"/>
              <a:t>that R00 ⊃ R, then R00 ⊃ R0 .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Similarly</a:t>
            </a:r>
            <a:r>
              <a:rPr lang="en-US" sz="1400" dirty="0"/>
              <a:t>, we can define symmetric closure s(R) of R and transitive closure t(R) of R.</a:t>
            </a:r>
            <a:endParaRPr lang="en-IN" sz="1400" dirty="0"/>
          </a:p>
        </p:txBody>
      </p:sp>
    </p:spTree>
    <p:extLst>
      <p:ext uri="{BB962C8B-B14F-4D97-AF65-F5344CB8AC3E}">
        <p14:creationId xmlns:p14="http://schemas.microsoft.com/office/powerpoint/2010/main" val="397969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9384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1980049" y="313953"/>
            <a:ext cx="8227583" cy="63366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/>
              <a:t>Understanding Relations as digraphs.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27583" cy="5121178"/>
          </a:xfrm>
          <a:ln/>
        </p:spPr>
        <p:txBody>
          <a:bodyPr>
            <a:normAutofit/>
          </a:bodyPr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If R is a  relation represented as a di-graph then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R is </a:t>
            </a:r>
            <a:r>
              <a:rPr lang="en-US" altLang="en-US" sz="1400" i="1" dirty="0"/>
              <a:t>reflexive</a:t>
            </a:r>
            <a:r>
              <a:rPr lang="en-US" altLang="en-US" sz="1400" dirty="0"/>
              <a:t> if every node has a loop to itself attached.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R is </a:t>
            </a:r>
            <a:r>
              <a:rPr lang="en-US" altLang="en-US" sz="1400" i="1" dirty="0"/>
              <a:t>symmetric</a:t>
            </a:r>
            <a:r>
              <a:rPr lang="en-US" altLang="en-US" sz="1400" dirty="0"/>
              <a:t> if every directed edge is directed in both directions.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R is </a:t>
            </a:r>
            <a:r>
              <a:rPr lang="en-US" altLang="en-US" sz="1400" i="1" dirty="0"/>
              <a:t>antisymmetric</a:t>
            </a:r>
            <a:r>
              <a:rPr lang="en-US" altLang="en-US" sz="1400" dirty="0"/>
              <a:t> if there is no bi-directional edge. </a:t>
            </a:r>
          </a:p>
          <a:p>
            <a:pPr lvl="1"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If there is a directed edge from x to y and another from y to z then there is a directed edge from x to z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 flipV="1">
            <a:off x="3822002" y="4038185"/>
            <a:ext cx="1489116" cy="58038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5298158" y="4048266"/>
            <a:ext cx="809365" cy="892894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3797520" y="4644489"/>
            <a:ext cx="2250956" cy="28515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512370" y="4680492"/>
            <a:ext cx="277949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x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308238" y="3799119"/>
            <a:ext cx="27795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y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059997" y="4778422"/>
            <a:ext cx="267868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2450381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1980049" y="313953"/>
            <a:ext cx="8227583" cy="633667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/>
              <a:t>Understanding Relations as Matrices: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27583" cy="5121178"/>
          </a:xfrm>
          <a:ln/>
        </p:spPr>
        <p:txBody>
          <a:bodyPr>
            <a:normAutofit/>
          </a:bodyPr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Given a binary relation R on a finite set X. 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Let M be the matrix whose rows and columns are indexed by the elements of X. 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R is </a:t>
            </a:r>
            <a:r>
              <a:rPr lang="en-US" altLang="en-US" sz="1400" i="1" dirty="0"/>
              <a:t>reflexive</a:t>
            </a:r>
            <a:r>
              <a:rPr lang="en-US" altLang="en-US" sz="1400" dirty="0"/>
              <a:t> if the elements on the leading diagonal </a:t>
            </a:r>
            <a:r>
              <a:rPr lang="en-US" altLang="en-US" sz="1400" dirty="0" smtClean="0"/>
              <a:t>area </a:t>
            </a:r>
            <a:r>
              <a:rPr lang="en-US" altLang="en-US" sz="1400" dirty="0"/>
              <a:t>all 1(T).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R is </a:t>
            </a:r>
            <a:r>
              <a:rPr lang="en-US" altLang="en-US" sz="1400" i="1" dirty="0"/>
              <a:t>symmetric</a:t>
            </a:r>
            <a:r>
              <a:rPr lang="en-US" altLang="en-US" sz="1400" dirty="0"/>
              <a:t> if the matrix is symmetric about the main diagonal. 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R is </a:t>
            </a:r>
            <a:r>
              <a:rPr lang="en-US" altLang="en-US" sz="1400" i="1" dirty="0"/>
              <a:t>antisymmetric</a:t>
            </a:r>
            <a:r>
              <a:rPr lang="en-US" altLang="en-US" sz="1400" dirty="0"/>
              <a:t> if there are no symmetrical elements. Hence if </a:t>
            </a:r>
            <a:r>
              <a:rPr lang="en-US" altLang="en-US" sz="1400" dirty="0" err="1"/>
              <a:t>m</a:t>
            </a:r>
            <a:r>
              <a:rPr lang="en-US" altLang="en-US" sz="1400" baseline="-33000" dirty="0" err="1"/>
              <a:t>ij</a:t>
            </a:r>
            <a:r>
              <a:rPr lang="en-US" altLang="en-US" sz="1400" dirty="0"/>
              <a:t> == 1 the </a:t>
            </a:r>
            <a:r>
              <a:rPr lang="en-US" altLang="en-US" sz="1400" dirty="0" err="1"/>
              <a:t>m</a:t>
            </a:r>
            <a:r>
              <a:rPr lang="en-US" altLang="en-US" sz="1400" baseline="-33000" dirty="0" err="1"/>
              <a:t>ji</a:t>
            </a:r>
            <a:r>
              <a:rPr lang="en-US" altLang="en-US" sz="1400" dirty="0"/>
              <a:t> != 1.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The text says transitivity is not readily apparent. We'll see!</a:t>
            </a:r>
          </a:p>
        </p:txBody>
      </p:sp>
    </p:spTree>
    <p:extLst>
      <p:ext uri="{BB962C8B-B14F-4D97-AF65-F5344CB8AC3E}">
        <p14:creationId xmlns:p14="http://schemas.microsoft.com/office/powerpoint/2010/main" val="3688765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>
          <a:xfrm>
            <a:off x="73611" y="6481"/>
            <a:ext cx="8218942" cy="625026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: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18942" cy="5111097"/>
          </a:xfrm>
          <a:ln/>
        </p:spPr>
        <p:txBody>
          <a:bodyPr>
            <a:normAutofit/>
          </a:bodyPr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Let</a:t>
            </a:r>
            <a:r>
              <a:rPr lang="en-US" altLang="en-US" sz="1400" i="1" dirty="0"/>
              <a:t> A = {1,2,3,6,12,18}</a:t>
            </a:r>
            <a:r>
              <a:rPr lang="en-US" altLang="en-US" sz="1400" dirty="0"/>
              <a:t>. Let </a:t>
            </a:r>
            <a:r>
              <a:rPr lang="en-US" altLang="en-US" sz="1400" i="1" dirty="0"/>
              <a:t>R</a:t>
            </a:r>
            <a:r>
              <a:rPr lang="en-US" altLang="en-US" sz="1400" dirty="0"/>
              <a:t> be the relation “is a divisor of”. 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i="1" dirty="0"/>
              <a:t>R</a:t>
            </a:r>
            <a:r>
              <a:rPr lang="en-US" altLang="en-US" sz="1400" dirty="0"/>
              <a:t> is reflexive (</a:t>
            </a:r>
            <a:r>
              <a:rPr lang="en-US" altLang="en-US" sz="1400" i="1" dirty="0"/>
              <a:t>a</a:t>
            </a:r>
            <a:r>
              <a:rPr lang="en-US" altLang="en-US" sz="1400" dirty="0"/>
              <a:t> is a divisor of </a:t>
            </a:r>
            <a:r>
              <a:rPr lang="en-US" altLang="en-US" sz="1400" i="1" dirty="0"/>
              <a:t>a</a:t>
            </a:r>
            <a:r>
              <a:rPr lang="en-US" altLang="en-US" sz="1400" dirty="0"/>
              <a:t>), anti-symmetric (</a:t>
            </a:r>
            <a:r>
              <a:rPr lang="en-US" altLang="en-US" sz="1400" i="1" dirty="0"/>
              <a:t>a</a:t>
            </a:r>
            <a:r>
              <a:rPr lang="en-US" altLang="en-US" sz="1400" dirty="0"/>
              <a:t> is a divisor of </a:t>
            </a:r>
            <a:r>
              <a:rPr lang="en-US" altLang="en-US" sz="1400" i="1" dirty="0"/>
              <a:t>b</a:t>
            </a:r>
            <a:r>
              <a:rPr lang="en-US" altLang="en-US" sz="1400" dirty="0"/>
              <a:t> and </a:t>
            </a:r>
            <a:r>
              <a:rPr lang="en-US" altLang="en-US" sz="1400" i="1" dirty="0"/>
              <a:t>b</a:t>
            </a:r>
            <a:r>
              <a:rPr lang="en-US" altLang="en-US" sz="1400" dirty="0"/>
              <a:t> is a divisor of </a:t>
            </a:r>
            <a:r>
              <a:rPr lang="en-US" altLang="en-US" sz="1400" i="1" dirty="0"/>
              <a:t>a</a:t>
            </a:r>
            <a:r>
              <a:rPr lang="en-US" altLang="en-US" sz="1400" dirty="0"/>
              <a:t> implies </a:t>
            </a:r>
            <a:r>
              <a:rPr lang="en-US" altLang="en-US" sz="1400" i="1" dirty="0"/>
              <a:t>a == b</a:t>
            </a:r>
            <a:r>
              <a:rPr lang="en-US" altLang="en-US" sz="1400" dirty="0"/>
              <a:t>) and transitive (</a:t>
            </a:r>
            <a:r>
              <a:rPr lang="en-US" altLang="en-US" sz="1400" i="1" dirty="0"/>
              <a:t>a</a:t>
            </a:r>
            <a:r>
              <a:rPr lang="en-US" altLang="en-US" sz="1400" dirty="0"/>
              <a:t> is a divisor of </a:t>
            </a:r>
            <a:r>
              <a:rPr lang="en-US" altLang="en-US" sz="1400" i="1" dirty="0"/>
              <a:t>b</a:t>
            </a:r>
            <a:r>
              <a:rPr lang="en-US" altLang="en-US" sz="1400" dirty="0"/>
              <a:t> and </a:t>
            </a:r>
            <a:r>
              <a:rPr lang="en-US" altLang="en-US" sz="1400" i="1" dirty="0"/>
              <a:t>b</a:t>
            </a:r>
            <a:r>
              <a:rPr lang="en-US" altLang="en-US" sz="1400" dirty="0"/>
              <a:t> is a divisor of </a:t>
            </a:r>
            <a:r>
              <a:rPr lang="en-US" altLang="en-US" sz="1400" i="1" dirty="0"/>
              <a:t>c</a:t>
            </a:r>
            <a:r>
              <a:rPr lang="en-US" altLang="en-US" sz="1400" dirty="0"/>
              <a:t> implies </a:t>
            </a:r>
            <a:r>
              <a:rPr lang="en-US" altLang="en-US" sz="1400" i="1" dirty="0"/>
              <a:t>a</a:t>
            </a:r>
            <a:r>
              <a:rPr lang="en-US" altLang="en-US" sz="1400" dirty="0"/>
              <a:t> is a divisor of </a:t>
            </a:r>
            <a:r>
              <a:rPr lang="en-US" altLang="en-US" sz="1400" i="1" dirty="0"/>
              <a:t>c</a:t>
            </a:r>
            <a:r>
              <a:rPr lang="en-US" altLang="en-US" sz="1400" dirty="0"/>
              <a:t>). </a:t>
            </a:r>
          </a:p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i="1" dirty="0"/>
              <a:t>R</a:t>
            </a:r>
            <a:r>
              <a:rPr lang="en-US" altLang="en-US" sz="1400" dirty="0"/>
              <a:t> is a partial order. </a:t>
            </a: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4737938" y="3074724"/>
            <a:ext cx="1601448" cy="17022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4749460" y="3087685"/>
            <a:ext cx="1604328" cy="1690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4737938" y="4761140"/>
            <a:ext cx="813686" cy="8770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>
            <a:off x="5550183" y="4753940"/>
            <a:ext cx="790643" cy="8640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6313463" y="3037280"/>
            <a:ext cx="115212" cy="113771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4713456" y="3037280"/>
            <a:ext cx="44644" cy="113771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5498338" y="3885529"/>
            <a:ext cx="115212" cy="11377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6248657" y="4735218"/>
            <a:ext cx="115212" cy="11377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4713456" y="4735218"/>
            <a:ext cx="115212" cy="11377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5498338" y="5551784"/>
            <a:ext cx="115212" cy="113771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681772" y="3037280"/>
            <a:ext cx="115212" cy="113771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604909" y="5553224"/>
            <a:ext cx="27795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1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4494553" y="4671851"/>
            <a:ext cx="277949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2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6324984" y="4671851"/>
            <a:ext cx="27795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3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6168009" y="4697055"/>
            <a:ext cx="277949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6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6422915" y="2909106"/>
            <a:ext cx="394601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18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4333256" y="2909106"/>
            <a:ext cx="393161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12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7899069" y="3483006"/>
            <a:ext cx="2543307" cy="776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 i="1"/>
              <a:t>aRb</a:t>
            </a:r>
            <a:r>
              <a:rPr lang="en-US" altLang="en-US" sz="1633" b="1"/>
              <a:t> as long as there</a:t>
            </a:r>
          </a:p>
          <a:p>
            <a:r>
              <a:rPr lang="en-US" altLang="en-US" sz="1633" b="1"/>
              <a:t>is a path up the diagram</a:t>
            </a:r>
          </a:p>
          <a:p>
            <a:r>
              <a:rPr lang="en-US" altLang="en-US" sz="1633" b="1"/>
              <a:t>from </a:t>
            </a:r>
            <a:r>
              <a:rPr lang="en-US" altLang="en-US" sz="1633" b="1" i="1"/>
              <a:t>a</a:t>
            </a:r>
            <a:r>
              <a:rPr lang="en-US" altLang="en-US" sz="1633" b="1"/>
              <a:t> to </a:t>
            </a:r>
            <a:r>
              <a:rPr lang="en-US" altLang="en-US" sz="1633" b="1" i="1"/>
              <a:t>b</a:t>
            </a:r>
            <a:r>
              <a:rPr lang="en-US" altLang="en-US" sz="1633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571984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56896" y="137736"/>
              <a:ext cx="219600" cy="5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016" y="134856"/>
                <a:ext cx="225360" cy="1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511640" y="724680"/>
              <a:ext cx="8818920" cy="5682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8760" y="721080"/>
                <a:ext cx="8825760" cy="568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512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 smtClean="0">
                <a:solidFill>
                  <a:srgbClr val="FF0000"/>
                </a:solidFill>
              </a:rPr>
              <a:t>Equivalence relation: </a:t>
            </a:r>
            <a:r>
              <a:rPr lang="en-US" sz="1400" dirty="0"/>
              <a:t>(RST properties)</a:t>
            </a:r>
          </a:p>
          <a:p>
            <a:endParaRPr lang="en-US" sz="1400" b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dirty="0"/>
              <a:t>R is an Equivalence relation, if R satisfies </a:t>
            </a:r>
            <a:r>
              <a:rPr lang="en-US" sz="1400" dirty="0" smtClean="0"/>
              <a:t>:</a:t>
            </a:r>
          </a:p>
          <a:p>
            <a:r>
              <a:rPr lang="en-US" sz="1400" dirty="0" smtClean="0"/>
              <a:t>Reflexivity,</a:t>
            </a:r>
          </a:p>
          <a:p>
            <a:r>
              <a:rPr lang="en-US" sz="1400" dirty="0" smtClean="0"/>
              <a:t> </a:t>
            </a:r>
            <a:r>
              <a:rPr lang="en-US" sz="1400" dirty="0"/>
              <a:t>Symmetricity and </a:t>
            </a:r>
            <a:endParaRPr lang="en-US" sz="1400" dirty="0" smtClean="0"/>
          </a:p>
          <a:p>
            <a:r>
              <a:rPr lang="en-US" sz="1400" dirty="0" smtClean="0"/>
              <a:t>Transitivity</a:t>
            </a:r>
            <a:r>
              <a:rPr lang="en-US" sz="1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2053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r>
              <a:rPr lang="en-US" sz="1400" b="1" u="sng" dirty="0" smtClean="0">
                <a:solidFill>
                  <a:srgbClr val="FF0000"/>
                </a:solidFill>
              </a:rPr>
              <a:t>Partial Orders (RAT)</a:t>
            </a:r>
          </a:p>
          <a:p>
            <a:endParaRPr lang="en-US" sz="1400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400" dirty="0" smtClean="0">
                <a:latin typeface="+mn-lt"/>
              </a:rPr>
              <a:t>A binary relation R is a partial order over a set A if and only if it is:</a:t>
            </a:r>
          </a:p>
          <a:p>
            <a:pPr marL="0" indent="0">
              <a:buNone/>
            </a:pPr>
            <a:r>
              <a:rPr lang="en-US" sz="1400" dirty="0" smtClean="0">
                <a:latin typeface="+mn-lt"/>
              </a:rPr>
              <a:t>● reflexive,</a:t>
            </a:r>
          </a:p>
          <a:p>
            <a:pPr marL="0" indent="0">
              <a:buNone/>
            </a:pPr>
            <a:r>
              <a:rPr lang="en-US" sz="1400" dirty="0" smtClean="0">
                <a:latin typeface="+mn-lt"/>
              </a:rPr>
              <a:t>● antisymmetric, and</a:t>
            </a:r>
          </a:p>
          <a:p>
            <a:pPr marL="0" indent="0">
              <a:buNone/>
            </a:pPr>
            <a:r>
              <a:rPr lang="en-US" sz="1400" dirty="0" smtClean="0">
                <a:latin typeface="+mn-lt"/>
              </a:rPr>
              <a:t>● transitive.</a:t>
            </a:r>
            <a:endParaRPr lang="en-US" sz="1400" dirty="0"/>
          </a:p>
          <a:p>
            <a:pPr marL="0" indent="0">
              <a:buNone/>
            </a:pPr>
            <a:r>
              <a:rPr lang="en-US" sz="1400" dirty="0" smtClean="0">
                <a:latin typeface="+mn-lt"/>
              </a:rPr>
              <a:t> If a relation R on </a:t>
            </a:r>
            <a:r>
              <a:rPr lang="en-US" sz="1400" dirty="0"/>
              <a:t> </a:t>
            </a:r>
            <a:r>
              <a:rPr lang="en-US" sz="1400" dirty="0" smtClean="0"/>
              <a:t>a set A follows the above mentioned properties then it </a:t>
            </a:r>
            <a:r>
              <a:rPr lang="en-US" sz="1400" dirty="0" smtClean="0">
                <a:latin typeface="+mn-lt"/>
              </a:rPr>
              <a:t> is called a partially ordered set or </a:t>
            </a:r>
            <a:r>
              <a:rPr lang="en-US" sz="1400" dirty="0" err="1" smtClean="0">
                <a:latin typeface="+mn-lt"/>
              </a:rPr>
              <a:t>poset</a:t>
            </a:r>
            <a:r>
              <a:rPr lang="en-US" sz="1400" dirty="0" smtClean="0">
                <a:latin typeface="+mn-lt"/>
              </a:rPr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b="1" dirty="0" smtClean="0"/>
              <a:t>Example:</a:t>
            </a:r>
            <a:r>
              <a:rPr lang="en-US" sz="1400" dirty="0" smtClean="0"/>
              <a:t> Show whether the relation (x, y) ∈ R, if, x ≥ y defined on the set of +</a:t>
            </a:r>
            <a:r>
              <a:rPr lang="en-US" sz="1400" dirty="0" err="1" smtClean="0"/>
              <a:t>ve</a:t>
            </a:r>
            <a:r>
              <a:rPr lang="en-US" sz="1400" dirty="0" smtClean="0"/>
              <a:t> integers is a partial order relation.</a:t>
            </a:r>
          </a:p>
          <a:p>
            <a:pPr marL="0" indent="0">
              <a:buNone/>
            </a:pPr>
            <a:r>
              <a:rPr lang="en-US" sz="1400" b="1" dirty="0" smtClean="0"/>
              <a:t>Solution</a:t>
            </a:r>
            <a:r>
              <a:rPr lang="en-US" sz="1400" b="1" dirty="0"/>
              <a:t>:</a:t>
            </a:r>
            <a:r>
              <a:rPr lang="en-US" sz="1400" dirty="0"/>
              <a:t> Consider the set A = {1, 2, 3, 4} containing four +</a:t>
            </a:r>
            <a:r>
              <a:rPr lang="en-US" sz="1400" dirty="0" err="1"/>
              <a:t>ve</a:t>
            </a:r>
            <a:r>
              <a:rPr lang="en-US" sz="1400" dirty="0"/>
              <a:t> integers. Find the relation for this set such as R = {(2, 1), (3, 1), (3, 2), (4, 1), (4, 2), (4, 3), (1, 1), (2, 2), (3, 3), (4, 4)}.</a:t>
            </a:r>
          </a:p>
          <a:p>
            <a:pPr marL="0" indent="0">
              <a:buNone/>
            </a:pPr>
            <a:r>
              <a:rPr lang="en-US" sz="1400" b="1" dirty="0"/>
              <a:t>Reflexive:</a:t>
            </a:r>
            <a:r>
              <a:rPr lang="en-US" sz="1400" dirty="0"/>
              <a:t> The relation is reflexive as for every a ∈ A. (a, a) ∈ R, i.e. (1, 1), (2, 2), (3, 3), (4, 4) ∈ R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b="1" dirty="0"/>
              <a:t>Antisymmetric:</a:t>
            </a:r>
            <a:r>
              <a:rPr lang="en-US" sz="1400" dirty="0"/>
              <a:t> The relation is antisymmetric as whenever (a, b) and (b, a) ∈ R, we have a = b.</a:t>
            </a:r>
          </a:p>
          <a:p>
            <a:pPr marL="0" indent="0">
              <a:buNone/>
            </a:pPr>
            <a:r>
              <a:rPr lang="en-US" sz="1400" b="1" dirty="0"/>
              <a:t>Transitive:</a:t>
            </a:r>
            <a:r>
              <a:rPr lang="en-US" sz="1400" dirty="0"/>
              <a:t> The relation is transitive as whenever (a, b) and (b, c) ∈ R, we have (a, c) ∈ R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b="1" dirty="0"/>
              <a:t>Example:</a:t>
            </a:r>
            <a:r>
              <a:rPr lang="en-US" sz="1400" dirty="0"/>
              <a:t> (4, 2) ∈ R and (2, 1) ∈ R, implies (4, 1) ∈ R.</a:t>
            </a:r>
          </a:p>
          <a:p>
            <a:pPr marL="0" indent="0">
              <a:buNone/>
            </a:pPr>
            <a:r>
              <a:rPr lang="en-US" sz="1400" dirty="0"/>
              <a:t>As the relation is reflexive, antisymmetric and transitive. Hence, it is a partial order relation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IN" sz="1400" dirty="0" smtClean="0">
              <a:latin typeface="+mn-lt"/>
            </a:endParaRPr>
          </a:p>
          <a:p>
            <a:endParaRPr lang="en-US" sz="1400" b="1" u="sng" dirty="0" smtClean="0">
              <a:solidFill>
                <a:srgbClr val="FF0000"/>
              </a:solidFill>
            </a:endParaRPr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4129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22" y="0"/>
            <a:ext cx="10515600" cy="601033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ons</a:t>
            </a:r>
            <a:endParaRPr lang="en-IN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22" y="601032"/>
            <a:ext cx="10515600" cy="600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tible Relation</a:t>
            </a:r>
          </a:p>
          <a:p>
            <a:pPr marL="0" indent="0">
              <a:buNone/>
            </a:pPr>
            <a:r>
              <a:rPr lang="en-US" sz="1400" dirty="0"/>
              <a:t>A binary relation R on a set A that is Reflexive and symmetric is called Compatible Relation.</a:t>
            </a:r>
          </a:p>
          <a:p>
            <a:pPr marL="0" indent="0">
              <a:buNone/>
            </a:pPr>
            <a:r>
              <a:rPr lang="en-US" sz="1400" dirty="0"/>
              <a:t>Every Equivalence Relation is compatible, but every compatible relation need not be an equivalence.</a:t>
            </a:r>
          </a:p>
          <a:p>
            <a:pPr marL="0" indent="0">
              <a:buNone/>
            </a:pPr>
            <a:r>
              <a:rPr lang="en-US" sz="1400" b="1" dirty="0"/>
              <a:t>Example:</a:t>
            </a:r>
            <a:r>
              <a:rPr lang="en-US" sz="1400" dirty="0"/>
              <a:t> Set of a friend is compatible but may not be an equivalence relation.</a:t>
            </a:r>
          </a:p>
          <a:p>
            <a:pPr marL="0" indent="0">
              <a:buNone/>
            </a:pPr>
            <a:r>
              <a:rPr lang="en-US" sz="1400" dirty="0"/>
              <a:t>Friend       </a:t>
            </a:r>
            <a:r>
              <a:rPr lang="en-US" sz="1400" dirty="0" err="1"/>
              <a:t>Friend</a:t>
            </a:r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/>
              <a:t>a → b,       b → c     but possible that a and c are not friends.</a:t>
            </a:r>
          </a:p>
          <a:p>
            <a:pPr marL="0" indent="0">
              <a:buNone/>
            </a:pPr>
            <a:r>
              <a:rPr lang="en-US" sz="1400" dirty="0"/>
              <a:t/>
            </a:r>
            <a:br>
              <a:rPr lang="en-US" sz="1400" dirty="0"/>
            </a:b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2415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18286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 </a:t>
            </a:r>
            <a:endParaRPr lang="en-IN" sz="24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01168"/>
            <a:ext cx="10515600" cy="59757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/>
              <a:t>Theorem 1. If R1 and R2 are reflexive, and symmetric, then R1 ∪ R2 is reflexive, and symmetric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Proof</a:t>
            </a:r>
            <a:r>
              <a:rPr lang="en-US" sz="1400" dirty="0"/>
              <a:t>. Clearly, for each a ∈ A, there exists (a, a) ∈ R1 and thus, (a, a) ∈ R1 ∪ R2. Therefore, R1 ∪ R2 is reflexive. We can claim that if (a, b) ∈ R1 ∪ R2, then (b, a) ∈ R1 ∪ R2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400" dirty="0" smtClean="0"/>
              <a:t> </a:t>
            </a:r>
            <a:r>
              <a:rPr lang="en-US" sz="1400" dirty="0"/>
              <a:t>Case 1: if (a, b) ∈ R1, then (b, a) ∈ R1 as R1 is symmetric and this implies that (b, a) ∈ R1 ∪ R2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400" dirty="0" smtClean="0"/>
              <a:t> </a:t>
            </a:r>
            <a:r>
              <a:rPr lang="en-US" sz="1400" dirty="0"/>
              <a:t>Case 2: if (a, b) ∈ R2, then (b, a) ∈ R2 as R2 is symmetric and this implies that (b, a) ∈ R1 ∪ R2.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Therefore</a:t>
            </a:r>
            <a:r>
              <a:rPr lang="en-US" sz="1400" dirty="0"/>
              <a:t>, we can conclude that R1 ∪ R2 is symmetric and thus the theorem follows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Remark</a:t>
            </a:r>
            <a:r>
              <a:rPr lang="en-US" sz="1400" dirty="0"/>
              <a:t>: If R1 is transitive and R2 is transitive, then R1 ∪ R2 need not be transitive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Minimal counter </a:t>
            </a:r>
            <a:r>
              <a:rPr lang="en-US" sz="1400" dirty="0"/>
              <a:t>example: Let A = {1, 2} such that R1 = {(1, 2)} and R2 = {(2, 1)}. R1 ∪ R2 = {(1, 2),(2, 1)} and (1, 1) ∈/ R1 ∪ R2 implies that R1 ∪ R2 is not transitive.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Note</a:t>
            </a:r>
            <a:r>
              <a:rPr lang="en-US" sz="1400" dirty="0"/>
              <a:t>: From the above claim and theorem, it follows that if R1 and R2 are equivalence relations, then R1 ∪ R2 need not be an equivalence relation. Is R1 ∩ R2 an equivalence relation ?</a:t>
            </a:r>
            <a:endParaRPr lang="en-IN" sz="1400" dirty="0"/>
          </a:p>
        </p:txBody>
      </p:sp>
    </p:spTree>
    <p:extLst>
      <p:ext uri="{BB962C8B-B14F-4D97-AF65-F5344CB8AC3E}">
        <p14:creationId xmlns:p14="http://schemas.microsoft.com/office/powerpoint/2010/main" val="36734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18286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 </a:t>
            </a:r>
            <a:endParaRPr lang="en-IN" sz="24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01168"/>
            <a:ext cx="10515600" cy="59757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/>
              <a:t>Theorem 2. If R1 and R2 are equivalence relations, then R1 ∩ R2 is an equivalence relation.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Proof</a:t>
            </a:r>
            <a:r>
              <a:rPr lang="en-US" sz="1400" dirty="0"/>
              <a:t>. Clearly, for each a ∈ A, there exists (a, a) ∈ R1 and (a, a) ∈ R1. Therefore, for all a ∈ A, (a, a) ∈ R1 ∩ R2. Therefore, R1 ∩ R2 is reflexive. We now claim that if (a, b) ∈ R1 ∩ R2, then (b, a) ∈ R1∩R2. Note that (a, b) ∈ R1 and (a, b) ∈ R2. Since R1 and R2 are symmetric (b, a) ∈ R1 and (b, a) ∈ R2. Therefore (b, a) ∈ R1 ∩ R2. If (a, b),(b, c) ∈ R1 ∩ R2, then (a, b),(b, c) ∈ R1 and (a, b),(b, c) ∈ R2. Since R1 is transitive, (a, c) ∈ R1. Similarly, since R2 is transitive, (a, c) ∈ R2. This implies that (a, c) ∈ R1 ∩ R2. Therefore, we can conclude that R1 ∪ R2 is transitive and thus, the theorem follows. </a:t>
            </a:r>
            <a:endParaRPr lang="en-IN" sz="1400" dirty="0" smtClean="0"/>
          </a:p>
          <a:p>
            <a:pPr marL="0" indent="0">
              <a:buNone/>
            </a:pPr>
            <a:r>
              <a:rPr lang="en-US" sz="1400" dirty="0"/>
              <a:t>Remark: If R1 and R2 are equivalence relations on A</a:t>
            </a:r>
            <a:r>
              <a:rPr lang="en-US" sz="1400" dirty="0" smtClean="0"/>
              <a:t>,</a:t>
            </a:r>
          </a:p>
          <a:p>
            <a:pPr marL="0" indent="0">
              <a:buNone/>
            </a:pPr>
            <a:r>
              <a:rPr lang="en-US" sz="1400" dirty="0" smtClean="0"/>
              <a:t> </a:t>
            </a:r>
            <a:r>
              <a:rPr lang="en-US" sz="1400" dirty="0"/>
              <a:t>1. R1 − R2 is not an equivalence relation (reflexivity fails)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2</a:t>
            </a:r>
            <a:r>
              <a:rPr lang="en-US" sz="1400" dirty="0"/>
              <a:t>. R1 − R2 is not a partial order (since R1 − R2 is not reflexive). </a:t>
            </a:r>
            <a:endParaRPr lang="en-US" sz="1400" dirty="0" smtClean="0"/>
          </a:p>
          <a:p>
            <a:pPr marL="0" indent="0">
              <a:buNone/>
            </a:pPr>
            <a:r>
              <a:rPr lang="en-US" sz="1400" dirty="0" smtClean="0"/>
              <a:t>3</a:t>
            </a:r>
            <a:r>
              <a:rPr lang="en-US" sz="1400" dirty="0"/>
              <a:t>. R1⊕R2 = R1∪R2−(R1∩R2) is neither equivalence relation nor partial order (reflexivity fails)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Remark</a:t>
            </a:r>
            <a:r>
              <a:rPr lang="en-US" sz="1400" dirty="0"/>
              <a:t>: If R1 is antisymmetric and R2 is antisymmetric, then R1 ∪ R2 need not be antisymmetric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 </a:t>
            </a:r>
            <a:r>
              <a:rPr lang="en-US" sz="1400" dirty="0"/>
              <a:t>Minimal counter example: Let A = {1, 2} such that R1 = {(1, 2)} and R2 = {(2, 1)}. (1, 2),(2, 1) ∈ R1 ∪ R2 and 1 6= 2 implies that R1 ∪ R2 is not antisymmetric.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Note</a:t>
            </a:r>
            <a:r>
              <a:rPr lang="en-US" sz="1400" dirty="0"/>
              <a:t>: From the above claim it follows that if R1, R2 are partial order, then R1 ∪ R2 need not be a partial order. </a:t>
            </a:r>
            <a:r>
              <a:rPr lang="en-US" sz="1400" dirty="0">
                <a:solidFill>
                  <a:srgbClr val="FF0000"/>
                </a:solidFill>
              </a:rPr>
              <a:t>Is R1 ∩ R2 a partial order ?</a:t>
            </a:r>
            <a:endParaRPr lang="en-IN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34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18286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 </a:t>
            </a:r>
            <a:endParaRPr lang="en-IN" sz="24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01168"/>
            <a:ext cx="10515600" cy="59757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/>
              <a:t>Theorem 3. If R1 and R2 are partial order, then R1 ∩ R2 is a partial order. 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400" dirty="0" smtClean="0"/>
              <a:t>Proof</a:t>
            </a:r>
            <a:r>
              <a:rPr lang="en-US" sz="1400" dirty="0"/>
              <a:t>. From the proof of Theorem 2, if R1 and R2 are reflexive, transitive, then R1 ∩ R2 is reflexive, transitive. Now we shall show that if R1 and R2 are antisymmetric, then R1 ∩ R2 is antisymmetric. On the contrary, assume that R1 ∩ R2 is not antisymmetric. I.e., there exist (a, b),(b, a) ∈ R1 ∩ R2 such that a 6= b. Note that (a, b),(b, a) ∈ R1 and (a, b),(b, a) ∈ R2 and it follows that R1 and R2 are not antisymmetric, which is a contradiction. Therefore, our assumption is wrong and R1 ∩ R2 is antisymmetric. This implies that R1 ∩ R2 is a partial order. This completes the proof of the theorem. </a:t>
            </a:r>
            <a:endParaRPr lang="en-IN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51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254127-C203-4AA4-81AE-41387AD0341E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ko-KR">
                <a:ea typeface="굴림" pitchFamily="50" charset="-127"/>
              </a:rPr>
              <a:t>Example</a:t>
            </a:r>
          </a:p>
        </p:txBody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ko-KR" sz="1400" dirty="0">
                <a:ea typeface="굴림" pitchFamily="50" charset="-127"/>
                <a:sym typeface="Symbol" panose="05050102010706020507" pitchFamily="18" charset="2"/>
              </a:rPr>
              <a:t>R is a relation from {1,2,3} to {1,2,3,4}</a:t>
            </a:r>
          </a:p>
          <a:p>
            <a:pPr>
              <a:buFontTx/>
              <a:buNone/>
            </a:pPr>
            <a:r>
              <a:rPr lang="en-US" altLang="ko-KR" sz="1400" dirty="0">
                <a:ea typeface="굴림" pitchFamily="50" charset="-127"/>
                <a:sym typeface="Symbol" panose="05050102010706020507" pitchFamily="18" charset="2"/>
              </a:rPr>
              <a:t>         R ={(1,1),(1,4),(2,3),(3,1),(3,4)}</a:t>
            </a:r>
          </a:p>
          <a:p>
            <a:pPr>
              <a:buFontTx/>
              <a:buNone/>
            </a:pPr>
            <a:endParaRPr lang="en-US" altLang="ko-KR" sz="1400" dirty="0">
              <a:ea typeface="굴림" pitchFamily="50" charset="-127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ko-KR" sz="1400" dirty="0">
                <a:ea typeface="굴림" pitchFamily="50" charset="-127"/>
                <a:sym typeface="Symbol" panose="05050102010706020507" pitchFamily="18" charset="2"/>
              </a:rPr>
              <a:t>S is a relation from {1,2,3,4} to {0,1,2}</a:t>
            </a:r>
          </a:p>
          <a:p>
            <a:pPr>
              <a:buFontTx/>
              <a:buNone/>
            </a:pPr>
            <a:r>
              <a:rPr lang="en-US" altLang="ko-KR" sz="1400" dirty="0">
                <a:ea typeface="굴림" pitchFamily="50" charset="-127"/>
                <a:sym typeface="Symbol" panose="05050102010706020507" pitchFamily="18" charset="2"/>
              </a:rPr>
              <a:t>          S = {(1,0),(2,0),(3,1),(3,2),(4,1)}</a:t>
            </a:r>
          </a:p>
          <a:p>
            <a:pPr>
              <a:buFontTx/>
              <a:buNone/>
            </a:pPr>
            <a:endParaRPr lang="en-US" altLang="ko-KR" sz="1400" dirty="0">
              <a:ea typeface="굴림" pitchFamily="50" charset="-127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ko-KR" sz="1400" i="1" dirty="0">
                <a:ea typeface="굴림" pitchFamily="50" charset="-127"/>
                <a:cs typeface="Times New Roman" panose="02020603050405020304" pitchFamily="18" charset="0"/>
                <a:sym typeface="Symbol" panose="05050102010706020507" pitchFamily="18" charset="2"/>
              </a:rPr>
              <a:t>   R</a:t>
            </a:r>
            <a:r>
              <a:rPr lang="en-US" altLang="ko-KR" sz="1400" dirty="0">
                <a:ea typeface="굴림" pitchFamily="50" charset="-127"/>
                <a:cs typeface="Times New Roman" panose="02020603050405020304" pitchFamily="18" charset="0"/>
                <a:sym typeface="MT Extra" panose="05050102010205020202" pitchFamily="18" charset="2"/>
              </a:rPr>
              <a:t></a:t>
            </a:r>
            <a:r>
              <a:rPr lang="en-US" altLang="ko-KR" sz="1400" i="1" dirty="0">
                <a:ea typeface="굴림" pitchFamily="50" charset="-127"/>
                <a:cs typeface="Times New Roman" panose="02020603050405020304" pitchFamily="18" charset="0"/>
                <a:sym typeface="MT Extra" panose="05050102010205020202" pitchFamily="18" charset="2"/>
              </a:rPr>
              <a:t>S = </a:t>
            </a:r>
            <a:r>
              <a:rPr lang="en-US" altLang="ko-KR" sz="1400" dirty="0">
                <a:ea typeface="굴림" pitchFamily="50" charset="-127"/>
                <a:cs typeface="Times New Roman" panose="02020603050405020304" pitchFamily="18" charset="0"/>
                <a:sym typeface="MT Extra" panose="05050102010205020202" pitchFamily="18" charset="2"/>
              </a:rPr>
              <a:t>{(1,0),(1,1),(2,1),(2,2),(3,0),(3,1)}</a:t>
            </a:r>
            <a:endParaRPr lang="en-US" altLang="ko-KR" sz="1400" dirty="0">
              <a:ea typeface="굴림" pitchFamily="50" charset="-127"/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ko-KR" sz="1400" dirty="0">
              <a:ea typeface="굴림" pitchFamily="50" charset="-127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97678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30CAEC-1F9C-4934-9E2A-A8E7D1054D73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0515600" cy="664234"/>
          </a:xfrm>
          <a:ln/>
        </p:spPr>
        <p:txBody>
          <a:bodyPr>
            <a:normAutofit/>
          </a:bodyPr>
          <a:lstStyle/>
          <a:p>
            <a:r>
              <a:rPr lang="en-US" altLang="ko-KR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굴림" pitchFamily="50" charset="-127"/>
              </a:rPr>
              <a:t>Composite Relations</a:t>
            </a:r>
          </a:p>
        </p:txBody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14984"/>
            <a:ext cx="10515600" cy="5161979"/>
          </a:xfrm>
          <a:ln/>
        </p:spPr>
        <p:txBody>
          <a:bodyPr>
            <a:normAutofit/>
          </a:bodyPr>
          <a:lstStyle/>
          <a:p>
            <a:r>
              <a:rPr lang="en-US" sz="1400" dirty="0"/>
              <a:t>Composition of Relations Let R1 ⊆ A × B and R2 ⊆ B × C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 </a:t>
            </a:r>
            <a:r>
              <a:rPr lang="en-US" sz="1400" dirty="0"/>
              <a:t>Composition of R2 on R1, denoted as R1 ◦ R2 or simply R1R2 is defined as R1 ◦ R2 = {(a, c) | a ∈ A, c ∈ C∧∃b ∈ B such that ((a, b) ∈ R1,(b, c) ∈ R2</a:t>
            </a:r>
            <a:r>
              <a:rPr lang="en-US" sz="1400" dirty="0" smtClean="0"/>
              <a:t>)}.</a:t>
            </a:r>
          </a:p>
          <a:p>
            <a:r>
              <a:rPr lang="en-US" sz="1400" dirty="0" smtClean="0"/>
              <a:t> </a:t>
            </a:r>
            <a:r>
              <a:rPr lang="en-US" sz="1400" dirty="0"/>
              <a:t>Note: If R1 ⊆ A × B and R2 ⊆ C × D, then R1 ◦ R2 is undefined. Let R1 ⊆ A × B, R2, R3 ⊆ B × C, R4 ⊆ C × D</a:t>
            </a:r>
            <a:r>
              <a:rPr lang="en-US" sz="1400" dirty="0" smtClean="0"/>
              <a:t>.</a:t>
            </a:r>
            <a:endParaRPr lang="en-US" sz="1400" dirty="0"/>
          </a:p>
          <a:p>
            <a:endParaRPr lang="en-US" altLang="ko-KR" sz="1400" dirty="0" smtClean="0">
              <a:ea typeface="굴림" pitchFamily="50" charset="-127"/>
              <a:cs typeface="Times New Roman" panose="02020603050405020304" pitchFamily="18" charset="0"/>
              <a:sym typeface="MT Extra" panose="05050102010205020202" pitchFamily="18" charset="2"/>
            </a:endParaRPr>
          </a:p>
          <a:p>
            <a:pPr marL="0" indent="0">
              <a:buNone/>
            </a:pPr>
            <a:r>
              <a:rPr lang="en-IN" sz="1400" dirty="0"/>
              <a:t>Theorem 4. R1(R2 ∪ R3) = R1R2 ∪ R1R3 </a:t>
            </a:r>
            <a:r>
              <a:rPr lang="en-IN" sz="1400" dirty="0" smtClean="0"/>
              <a:t> </a:t>
            </a:r>
          </a:p>
          <a:p>
            <a:pPr marL="0" indent="0">
              <a:buNone/>
            </a:pPr>
            <a:r>
              <a:rPr lang="en-IN" sz="1400" dirty="0" smtClean="0"/>
              <a:t>Proof</a:t>
            </a:r>
            <a:r>
              <a:rPr lang="en-IN" sz="1400" dirty="0"/>
              <a:t>. Consider (a, c) ∈ R1(R2 ∪ R3) ⇐⇒ by definition, ∃b ∈ B such that (a, b) ∈ R1 ∧ (b, c) ∈ R2 ∪ R3</a:t>
            </a:r>
            <a:r>
              <a:rPr lang="en-IN" sz="1400" dirty="0" smtClean="0"/>
              <a:t>.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b[(a, b) ∈ R1 ∧ ((b, c) ∈ R2 ∨ (b, c) ∈ R3</a:t>
            </a:r>
            <a:r>
              <a:rPr lang="en-IN" sz="1400" dirty="0" smtClean="0"/>
              <a:t>)]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b[((a, b) ∈ R1 ∧ (b, c) ∈ R2) ∨ ((a, b) ∈ R1 ∧ (b, c) ∈ R3)] (distribution law</a:t>
            </a:r>
            <a:r>
              <a:rPr lang="en-IN" sz="1400" dirty="0" smtClean="0"/>
              <a:t>)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b[((a, b) ∈ R1 ∧ (b, c) ∈ R2)] ∨ ∃b[((a, b) ∈ R1 ∧ (b, c) ∈ R3</a:t>
            </a:r>
            <a:r>
              <a:rPr lang="en-IN" sz="1400" dirty="0" smtClean="0"/>
              <a:t>)]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(a, c) ∈ R1R2 ∨ (a, c) ∈ R1R3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⇐⇒ </a:t>
            </a:r>
            <a:r>
              <a:rPr lang="en-IN" sz="1400" dirty="0"/>
              <a:t>(a, c) ∈ R1R2 ∪ R1R3 </a:t>
            </a:r>
            <a:endParaRPr lang="en-US" altLang="ko-KR" sz="1400" dirty="0">
              <a:ea typeface="굴림" pitchFamily="50" charset="-127"/>
              <a:cs typeface="Times New Roman" panose="02020603050405020304" pitchFamily="18" charset="0"/>
              <a:sym typeface="MT Extra" panose="0505010201020502020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81570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2931"/>
          </a:xfrm>
        </p:spPr>
        <p:txBody>
          <a:bodyPr>
            <a:normAutofit fontScale="90000"/>
          </a:bodyPr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2064"/>
            <a:ext cx="10515600" cy="56648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sz="1400" dirty="0"/>
              <a:t>Theorem 5. R1(R2 ∩ R3) ⊂ R1R2 ∩ R1R3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Proof</a:t>
            </a:r>
            <a:r>
              <a:rPr lang="en-IN" sz="1400" dirty="0"/>
              <a:t>. Let (a, c) ∈ R1(R2 ∩ R3) by definition, ∃b((a, b) ∈ R1 ∧ (b, c) ∈ R2 ∩ R3</a:t>
            </a:r>
            <a:r>
              <a:rPr lang="en-IN" sz="1400" dirty="0" smtClean="0"/>
              <a:t>)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b[(a, b) ∈ R1 ∧ (b, c) ∈ R2 ∧ (b, c) ∈ R3</a:t>
            </a:r>
            <a:r>
              <a:rPr lang="en-IN" sz="1400" dirty="0" smtClean="0"/>
              <a:t>]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b[(a, b) ∈ R1 ∧ (b, c) ∈ R2 ∧ (a, b) ∈ R1 ∧ (b, c) ∈ R3</a:t>
            </a:r>
            <a:r>
              <a:rPr lang="en-IN" sz="1400" dirty="0" smtClean="0"/>
              <a:t>]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=⇒ ∃b[(a, b) ∈ R1 ∧ (b, c) ∈ R2] ∧ ∃b[(a, b) ∈ R1 ∧ (b, c) ∈ R3]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Note </a:t>
            </a:r>
            <a:r>
              <a:rPr lang="en-IN" sz="1400" dirty="0"/>
              <a:t>that, the </a:t>
            </a:r>
            <a:r>
              <a:rPr lang="en-IN" sz="1400" dirty="0" smtClean="0"/>
              <a:t>bi-conditional </a:t>
            </a:r>
            <a:r>
              <a:rPr lang="en-IN" sz="1400" dirty="0"/>
              <a:t>operator is changed to implication as existential quantifier respects implication with respect to ’and’ operator. =⇒ (a, c) ∈ R1R2 ∧ (a, c) ∈ R1R3 =⇒ (a, c) ∈ R1R2 ∩ R1R3 </a:t>
            </a:r>
          </a:p>
          <a:p>
            <a:pPr marL="0" indent="0">
              <a:buNone/>
            </a:pP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Theorem 6. R1 ⊆ A × B, R2 ⊆ B × C, R3 ⊆ C × D. (R1R2)R3 = R1(R2R3</a:t>
            </a:r>
            <a:r>
              <a:rPr lang="en-IN" sz="1400" dirty="0" smtClean="0"/>
              <a:t>)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Proof. Let (a, d) ∈ (R1R2)R3 by definition, ∃c((a, c) ∈ R1R2 ∧ (c, d) ∈ R3</a:t>
            </a:r>
            <a:r>
              <a:rPr lang="en-IN" sz="1400" dirty="0" smtClean="0"/>
              <a:t>)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c [∃b[(a, b) ∈ R1 ∧ (b, c) ∈ R2] ∧ (c, d) ∈ R3</a:t>
            </a:r>
            <a:r>
              <a:rPr lang="en-IN" sz="1400" dirty="0" smtClean="0"/>
              <a:t>]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c ∃b [(a, b) ∈ R1 ∧ (b, c) ∈ R2 ∧ (c, d) ∈ R3]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⇐⇒ </a:t>
            </a:r>
            <a:r>
              <a:rPr lang="en-IN" sz="1400" dirty="0"/>
              <a:t>∃b ∃c [(a, b) ∈ R1 ∧ (b, c) ∈ R2 ∧ (c, d) ∈ R3</a:t>
            </a:r>
            <a:r>
              <a:rPr lang="en-IN" sz="1400" dirty="0" smtClean="0"/>
              <a:t>]</a:t>
            </a:r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⇐⇒ ∃b [(a, b) ∈ R1 ∧ ∃c [(b, c) ∈ R2 ∧ (c, d) ∈ R3]]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⇐⇒ </a:t>
            </a:r>
            <a:r>
              <a:rPr lang="en-IN" sz="1400" dirty="0"/>
              <a:t>∃b [(a, b) ∈ R1 ∧ (b, d) ∈ R2R3]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⇐⇒ </a:t>
            </a:r>
            <a:r>
              <a:rPr lang="en-IN" sz="1400" dirty="0"/>
              <a:t>(a, d) ∈ R1(R2R3</a:t>
            </a:r>
            <a:r>
              <a:rPr lang="en-IN" sz="1400" dirty="0" smtClean="0"/>
              <a:t>)</a:t>
            </a:r>
          </a:p>
          <a:p>
            <a:pPr marL="0" indent="0">
              <a:buNone/>
            </a:pPr>
            <a:endParaRPr lang="en-IN" sz="1400" dirty="0"/>
          </a:p>
          <a:p>
            <a:pPr marL="0" indent="0">
              <a:buNone/>
            </a:pPr>
            <a:r>
              <a:rPr lang="en-IN" sz="1400" dirty="0" smtClean="0"/>
              <a:t> </a:t>
            </a:r>
            <a:r>
              <a:rPr lang="en-IN" sz="1400" dirty="0"/>
              <a:t>Claim: If R1 and R2 are both reflexive, then R1 ◦ R2 is reflexive. </a:t>
            </a:r>
            <a:endParaRPr lang="en-IN" sz="1400" dirty="0" smtClean="0"/>
          </a:p>
          <a:p>
            <a:pPr marL="0" indent="0">
              <a:buNone/>
            </a:pPr>
            <a:r>
              <a:rPr lang="en-IN" sz="1400" dirty="0" smtClean="0"/>
              <a:t>Note </a:t>
            </a:r>
            <a:r>
              <a:rPr lang="en-IN" sz="1400" dirty="0"/>
              <a:t>that for all a, (a, a) ∈ R1, and (a, a) ∈ R2. This implies that for all a, (a, a) ∈ R1 ◦ R2.</a:t>
            </a:r>
          </a:p>
        </p:txBody>
      </p:sp>
    </p:spTree>
    <p:extLst>
      <p:ext uri="{BB962C8B-B14F-4D97-AF65-F5344CB8AC3E}">
        <p14:creationId xmlns:p14="http://schemas.microsoft.com/office/powerpoint/2010/main" val="29679300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698507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171" y="353098"/>
            <a:ext cx="10515600" cy="604139"/>
          </a:xfrm>
        </p:spPr>
        <p:txBody>
          <a:bodyPr>
            <a:normAutofit/>
          </a:bodyPr>
          <a:lstStyle/>
          <a:p>
            <a:r>
              <a:rPr lang="en-US" sz="2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examples:</a:t>
            </a:r>
            <a:endParaRPr lang="en-IN" sz="2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937" y="1335024"/>
            <a:ext cx="10515600" cy="581539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400" b="1" dirty="0" smtClean="0"/>
          </a:p>
          <a:p>
            <a:pPr marL="0" indent="0">
              <a:buNone/>
            </a:pPr>
            <a:r>
              <a:rPr lang="en-US" sz="1400" b="1" dirty="0" smtClean="0"/>
              <a:t>Definition </a:t>
            </a:r>
            <a:r>
              <a:rPr lang="en-US" sz="1400" b="1" dirty="0"/>
              <a:t>(ordered n-tuple):</a:t>
            </a:r>
            <a:r>
              <a:rPr lang="en-US" sz="1400" dirty="0"/>
              <a:t> An </a:t>
            </a:r>
            <a:r>
              <a:rPr lang="en-US" sz="1400" b="1" dirty="0"/>
              <a:t>ordered </a:t>
            </a:r>
            <a:r>
              <a:rPr lang="en-US" sz="1400" b="1" i="1" dirty="0"/>
              <a:t>n</a:t>
            </a:r>
            <a:r>
              <a:rPr lang="en-US" sz="1400" b="1" dirty="0"/>
              <a:t>-tuple</a:t>
            </a:r>
            <a:r>
              <a:rPr lang="en-US" sz="1400" dirty="0"/>
              <a:t> is a set of </a:t>
            </a:r>
            <a:r>
              <a:rPr lang="en-US" sz="1400" b="1" i="1" dirty="0"/>
              <a:t>n</a:t>
            </a:r>
            <a:r>
              <a:rPr lang="en-US" sz="1400" dirty="0"/>
              <a:t> objects with an order associated with them. If </a:t>
            </a:r>
            <a:r>
              <a:rPr lang="en-US" sz="1400" b="1" i="1" dirty="0"/>
              <a:t>n</a:t>
            </a:r>
            <a:r>
              <a:rPr lang="en-US" sz="1400" dirty="0"/>
              <a:t> objects are represented by </a:t>
            </a:r>
            <a:r>
              <a:rPr lang="en-US" sz="1400" b="1" i="1" dirty="0"/>
              <a:t>x</a:t>
            </a:r>
            <a:r>
              <a:rPr lang="en-US" sz="1400" b="1" i="1" baseline="-25000" dirty="0"/>
              <a:t>1</a:t>
            </a:r>
            <a:r>
              <a:rPr lang="en-US" sz="1400" b="1" dirty="0"/>
              <a:t>, </a:t>
            </a:r>
            <a:r>
              <a:rPr lang="en-US" sz="1400" b="1" i="1" dirty="0"/>
              <a:t>x</a:t>
            </a:r>
            <a:r>
              <a:rPr lang="en-US" sz="1400" b="1" i="1" baseline="-25000" dirty="0"/>
              <a:t>2</a:t>
            </a:r>
            <a:r>
              <a:rPr lang="en-US" sz="1400" b="1" dirty="0"/>
              <a:t>, ..., </a:t>
            </a:r>
            <a:r>
              <a:rPr lang="en-US" sz="1400" b="1" i="1" dirty="0" err="1"/>
              <a:t>x</a:t>
            </a:r>
            <a:r>
              <a:rPr lang="en-US" sz="1400" b="1" i="1" baseline="-25000" dirty="0" err="1"/>
              <a:t>n</a:t>
            </a:r>
            <a:r>
              <a:rPr lang="en-US" sz="1400" b="1" dirty="0"/>
              <a:t>,</a:t>
            </a:r>
            <a:r>
              <a:rPr lang="en-US" sz="1400" dirty="0"/>
              <a:t> then we write the ordered </a:t>
            </a:r>
            <a:r>
              <a:rPr lang="en-US" sz="1400" b="1" i="1" dirty="0"/>
              <a:t>n</a:t>
            </a:r>
            <a:r>
              <a:rPr lang="en-US" sz="1400" dirty="0"/>
              <a:t>-tuple as </a:t>
            </a:r>
            <a:r>
              <a:rPr lang="en-US" sz="1400" b="1" dirty="0"/>
              <a:t>&lt;</a:t>
            </a:r>
            <a:r>
              <a:rPr lang="en-US" sz="1400" b="1" i="1" dirty="0"/>
              <a:t>x</a:t>
            </a:r>
            <a:r>
              <a:rPr lang="en-US" sz="1400" b="1" i="1" baseline="-25000" dirty="0"/>
              <a:t>1</a:t>
            </a:r>
            <a:r>
              <a:rPr lang="en-US" sz="1400" b="1" dirty="0"/>
              <a:t>, </a:t>
            </a:r>
            <a:r>
              <a:rPr lang="en-US" sz="1400" b="1" i="1" dirty="0"/>
              <a:t>x</a:t>
            </a:r>
            <a:r>
              <a:rPr lang="en-US" sz="1400" b="1" i="1" baseline="-25000" dirty="0"/>
              <a:t>2</a:t>
            </a:r>
            <a:r>
              <a:rPr lang="en-US" sz="1400" b="1" dirty="0"/>
              <a:t>, ..., </a:t>
            </a:r>
            <a:r>
              <a:rPr lang="en-US" sz="1400" b="1" i="1" dirty="0" err="1"/>
              <a:t>x</a:t>
            </a:r>
            <a:r>
              <a:rPr lang="en-US" sz="1400" b="1" i="1" baseline="-25000" dirty="0" err="1"/>
              <a:t>n</a:t>
            </a:r>
            <a:r>
              <a:rPr lang="en-US" sz="1400" b="1" dirty="0"/>
              <a:t>&gt; </a:t>
            </a:r>
            <a:r>
              <a:rPr lang="en-US" sz="1400" b="1" dirty="0" smtClean="0"/>
              <a:t>.</a:t>
            </a:r>
            <a:endParaRPr lang="en-IN" sz="1400" b="1" dirty="0"/>
          </a:p>
          <a:p>
            <a:pPr marL="0" indent="0">
              <a:buNone/>
            </a:pPr>
            <a:endParaRPr lang="en-US" sz="1400" b="1" dirty="0" smtClean="0"/>
          </a:p>
          <a:p>
            <a:pPr marL="0" indent="0">
              <a:buNone/>
            </a:pPr>
            <a:endParaRPr lang="en-US" sz="1400" b="1" dirty="0"/>
          </a:p>
          <a:p>
            <a:pPr marL="0" indent="0">
              <a:buNone/>
            </a:pPr>
            <a:endParaRPr lang="en-US" sz="1400" b="1" dirty="0" smtClean="0"/>
          </a:p>
          <a:p>
            <a:pPr marL="0" indent="0">
              <a:buNone/>
            </a:pPr>
            <a:endParaRPr lang="en-US" sz="1400" b="1" dirty="0"/>
          </a:p>
          <a:p>
            <a:pPr marL="0" indent="0">
              <a:buNone/>
            </a:pPr>
            <a:endParaRPr lang="en-US" sz="1400" b="1" dirty="0" smtClean="0"/>
          </a:p>
          <a:p>
            <a:pPr marL="0" indent="0">
              <a:buNone/>
            </a:pPr>
            <a:endParaRPr lang="en-US" sz="1400" b="1" dirty="0"/>
          </a:p>
          <a:p>
            <a:pPr marL="0" indent="0">
              <a:buNone/>
            </a:pPr>
            <a:endParaRPr lang="en-US" sz="1400" b="1" dirty="0" smtClean="0"/>
          </a:p>
          <a:p>
            <a:pPr marL="0" indent="0">
              <a:buNone/>
            </a:pPr>
            <a:endParaRPr lang="en-US" sz="1400" b="1" dirty="0"/>
          </a:p>
          <a:p>
            <a:pPr marL="0" indent="0">
              <a:buNone/>
            </a:pPr>
            <a:r>
              <a:rPr lang="en-US" sz="1400" b="1" dirty="0"/>
              <a:t>Example 1:</a:t>
            </a:r>
            <a:r>
              <a:rPr lang="en-US" sz="1400" dirty="0"/>
              <a:t> Let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1</a:t>
            </a:r>
            <a:r>
              <a:rPr lang="en-US" sz="1400" dirty="0"/>
              <a:t> be a set of names,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2</a:t>
            </a:r>
            <a:r>
              <a:rPr lang="en-US" sz="1400" dirty="0"/>
              <a:t> a set of addresses, and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3</a:t>
            </a:r>
            <a:r>
              <a:rPr lang="en-US" sz="1400" dirty="0"/>
              <a:t> a set of telephone numbers. Then a set of </a:t>
            </a:r>
            <a:r>
              <a:rPr lang="en-US" sz="1400" b="1" i="1" dirty="0"/>
              <a:t>3</a:t>
            </a:r>
            <a:r>
              <a:rPr lang="en-US" sz="1400" dirty="0"/>
              <a:t>-tuples </a:t>
            </a:r>
            <a:r>
              <a:rPr lang="en-US" sz="1400" b="1" dirty="0"/>
              <a:t>&lt; name, address, telephone number &gt;</a:t>
            </a:r>
            <a:r>
              <a:rPr lang="en-US" sz="1400" dirty="0"/>
              <a:t> such as </a:t>
            </a:r>
            <a:r>
              <a:rPr lang="en-US" sz="1400" b="1" dirty="0"/>
              <a:t>{ &lt; Amy Angels, 35 Mediterranean Ave, 224-1357 &gt;, &lt; Barbara Braves, 221 Atlantic Ave, 301-1734 &gt;, &lt; Charles Cubs, 312 Baltic Ave, 223-9876 &gt; }</a:t>
            </a:r>
            <a:r>
              <a:rPr lang="en-US" sz="1400" dirty="0"/>
              <a:t>, is a </a:t>
            </a:r>
            <a:r>
              <a:rPr lang="en-US" sz="1400" b="1" i="1" dirty="0"/>
              <a:t>3</a:t>
            </a:r>
            <a:r>
              <a:rPr lang="en-US" sz="1400" dirty="0"/>
              <a:t>-ary (ternary) relation over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1</a:t>
            </a:r>
            <a:r>
              <a:rPr lang="en-US" sz="1400" dirty="0"/>
              <a:t>,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2</a:t>
            </a:r>
            <a:r>
              <a:rPr lang="en-US" sz="1400" dirty="0"/>
              <a:t> and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3</a:t>
            </a:r>
            <a:r>
              <a:rPr lang="en-US" sz="1400" dirty="0" smtClean="0"/>
              <a:t>.</a:t>
            </a:r>
          </a:p>
          <a:p>
            <a:pPr marL="0" indent="0">
              <a:buNone/>
            </a:pPr>
            <a:r>
              <a:rPr lang="en-US" sz="1400" b="1" dirty="0"/>
              <a:t>Example 2:</a:t>
            </a:r>
            <a:r>
              <a:rPr lang="en-US" sz="1400" dirty="0"/>
              <a:t> Let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1</a:t>
            </a:r>
            <a:r>
              <a:rPr lang="en-US" sz="1400" dirty="0"/>
              <a:t> be a set of names. Then a set of 1-tuples such as </a:t>
            </a:r>
            <a:r>
              <a:rPr lang="en-US" sz="1400" b="1" dirty="0"/>
              <a:t>{ &lt; Amy &gt;, &lt; Barbara &gt;, &lt; Charles &gt; }</a:t>
            </a:r>
            <a:r>
              <a:rPr lang="en-US" sz="1400" dirty="0"/>
              <a:t>, is a </a:t>
            </a:r>
            <a:r>
              <a:rPr lang="en-US" sz="1400" b="1" i="1" dirty="0"/>
              <a:t>1</a:t>
            </a:r>
            <a:r>
              <a:rPr lang="en-US" sz="1400" dirty="0"/>
              <a:t>-ary (</a:t>
            </a:r>
            <a:r>
              <a:rPr lang="en-US" sz="1400" b="1" dirty="0"/>
              <a:t>unary</a:t>
            </a:r>
            <a:r>
              <a:rPr lang="en-US" sz="1400" dirty="0"/>
              <a:t>) relation over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1</a:t>
            </a:r>
            <a:r>
              <a:rPr lang="en-US" sz="1400" dirty="0"/>
              <a:t>.</a:t>
            </a:r>
            <a:br>
              <a:rPr lang="en-US" sz="1400" dirty="0"/>
            </a:br>
            <a:r>
              <a:rPr lang="en-US" sz="1400" dirty="0"/>
              <a:t>A </a:t>
            </a:r>
            <a:r>
              <a:rPr lang="en-US" sz="1400" b="1" dirty="0"/>
              <a:t>unary relation</a:t>
            </a:r>
            <a:r>
              <a:rPr lang="en-US" sz="1400" dirty="0"/>
              <a:t> represents a property/characteristic, such as tall, rich etc., shared by the members of </a:t>
            </a:r>
            <a:r>
              <a:rPr lang="en-US" sz="1400" b="1" i="1" dirty="0"/>
              <a:t>A</a:t>
            </a:r>
            <a:r>
              <a:rPr lang="en-US" sz="1400" b="1" i="1" baseline="-25000" dirty="0"/>
              <a:t>1</a:t>
            </a:r>
            <a:r>
              <a:rPr lang="en-US" sz="1400" dirty="0"/>
              <a:t> listed in the relation.</a:t>
            </a:r>
            <a:endParaRPr lang="en-IN" sz="1400" dirty="0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207937" y="2248790"/>
            <a:ext cx="80906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finition (Cartesian product):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Let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be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sets. Then the set of all ordered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tuples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400" b="1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,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here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for all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,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is called the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rtesian product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of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nd is denoted by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...   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.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96" name="Picture 24" descr="https://www.cs.odu.edu/~toida/nerzic/content/symbols_sets/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121" y="2522083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7" name="Picture 25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195" y="2564812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481" y="4052709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207937" y="3040306"/>
            <a:ext cx="10988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finition (equality of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tuples):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Two ordered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tuples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400" b="1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nd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400" b="1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re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if and only if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=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400" b="1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for all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.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example the ordered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tuple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can be equal to only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nd nothing else. It is not equal to the ordered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tuple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, 3, 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for example.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02" name="Picture 30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134" y="4038036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3" name="Picture 31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1739" y="4028940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196171" y="3752512"/>
            <a:ext cx="9294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400" b="1" i="0" u="none" strike="noStrike" cap="none" normalizeH="0" baseline="0" dirty="0" smtClean="0" bmk="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finition (n-</a:t>
            </a:r>
            <a:r>
              <a:rPr kumimoji="0" lang="en-US" altLang="en-US" sz="1400" b="1" i="0" u="none" strike="noStrike" cap="none" normalizeH="0" baseline="0" dirty="0" err="1" smtClean="0" bmk="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y</a:t>
            </a:r>
            <a:r>
              <a:rPr kumimoji="0" lang="en-US" altLang="en-US" sz="1400" b="1" i="0" u="none" strike="noStrike" cap="none" normalizeH="0" baseline="0" dirty="0" smtClean="0" bmk="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elation):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n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y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elatio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on sets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is a set of ordered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tuples 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where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is an element of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for all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.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Thus an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y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elation on sets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...,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is a subset of Cartesian product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 ...    </a:t>
            </a: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400" b="1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.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05" name="Picture 33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5475" y="-46038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75" y="-46038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7" name="Picture 35" descr="https://www.cs.odu.edu/~toida/nerzic/content/symbols_sets/time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219" y="2529169"/>
            <a:ext cx="1905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https://www.cs.odu.edu/~toida/nerzic/content/symbols_sets/time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583" y="4061884"/>
            <a:ext cx="1905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5" descr="https://www.cs.odu.edu/~toida/nerzic/content/symbols_sets/time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122" y="2545763"/>
            <a:ext cx="190500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5" descr="https://www.cs.odu.edu/~toida/nerzic/content/symbols_sets/le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425" y="2543477"/>
            <a:ext cx="13335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25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18286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 </a:t>
            </a:r>
            <a:endParaRPr lang="en-IN" sz="2400" b="1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8521" y="-45720"/>
            <a:ext cx="7116792" cy="603003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360040" y="740520"/>
              <a:ext cx="6225120" cy="5741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56440" y="736920"/>
                <a:ext cx="6231960" cy="574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777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4482" y="1690688"/>
            <a:ext cx="8799372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537120" y="1187280"/>
              <a:ext cx="8768160" cy="4065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3880" y="1184760"/>
                <a:ext cx="8775360" cy="407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785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160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18286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 </a:t>
            </a:r>
            <a:endParaRPr lang="en-IN" sz="24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9700" y="514410"/>
            <a:ext cx="8426058" cy="504962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557880" y="2080080"/>
              <a:ext cx="6017040" cy="3067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54280" y="2075760"/>
                <a:ext cx="6024960" cy="307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443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US" altLang="en-US"/>
              <a:t>Discrete Math for CS</a:t>
            </a:r>
          </a:p>
        </p:txBody>
      </p:sp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1980049" y="313954"/>
            <a:ext cx="8229024" cy="636547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14772" algn="l"/>
                <a:tab pos="829544" algn="l"/>
                <a:tab pos="1244316" algn="l"/>
                <a:tab pos="1659087" algn="l"/>
                <a:tab pos="2073859" algn="l"/>
                <a:tab pos="2488631" algn="l"/>
                <a:tab pos="2903403" algn="l"/>
                <a:tab pos="3318175" algn="l"/>
                <a:tab pos="3732947" algn="l"/>
                <a:tab pos="4147718" algn="l"/>
                <a:tab pos="4562490" algn="l"/>
                <a:tab pos="4977262" algn="l"/>
                <a:tab pos="5392034" algn="l"/>
                <a:tab pos="5806806" algn="l"/>
                <a:tab pos="6221578" algn="l"/>
                <a:tab pos="6636349" algn="l"/>
                <a:tab pos="7051121" algn="l"/>
                <a:tab pos="7465893" algn="l"/>
                <a:tab pos="7880665" algn="l"/>
                <a:tab pos="8295437" algn="l"/>
              </a:tabLst>
            </a:pPr>
            <a:r>
              <a:rPr lang="en-US" altLang="en-US" sz="2400" dirty="0"/>
              <a:t>Graph Representation of a Binary Relation: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0049" y="927458"/>
            <a:ext cx="8229024" cy="5121178"/>
          </a:xfrm>
          <a:ln/>
        </p:spPr>
        <p:txBody>
          <a:bodyPr>
            <a:normAutofit/>
          </a:bodyPr>
          <a:lstStyle/>
          <a:p>
            <a:pPr>
              <a:tabLst>
                <a:tab pos="411891" algn="l"/>
                <a:tab pos="826663" algn="l"/>
                <a:tab pos="1241435" algn="l"/>
                <a:tab pos="1656207" algn="l"/>
                <a:tab pos="2070979" algn="l"/>
                <a:tab pos="2485751" algn="l"/>
                <a:tab pos="2900523" algn="l"/>
                <a:tab pos="3315294" algn="l"/>
                <a:tab pos="3730066" algn="l"/>
                <a:tab pos="4144838" algn="l"/>
                <a:tab pos="4559610" algn="l"/>
                <a:tab pos="4974382" algn="l"/>
                <a:tab pos="5389154" algn="l"/>
                <a:tab pos="5803925" algn="l"/>
                <a:tab pos="6218697" algn="l"/>
                <a:tab pos="6633469" algn="l"/>
                <a:tab pos="7048241" algn="l"/>
                <a:tab pos="7463013" algn="l"/>
                <a:tab pos="7877785" algn="l"/>
                <a:tab pos="8292556" algn="l"/>
              </a:tabLst>
            </a:pPr>
            <a:r>
              <a:rPr lang="en-US" altLang="en-US" sz="1400" dirty="0"/>
              <a:t>If </a:t>
            </a:r>
            <a:r>
              <a:rPr lang="en-US" altLang="en-US" sz="1400" i="1" dirty="0"/>
              <a:t>A </a:t>
            </a:r>
            <a:r>
              <a:rPr lang="en-US" altLang="en-US" sz="1400" dirty="0"/>
              <a:t>and </a:t>
            </a:r>
            <a:r>
              <a:rPr lang="en-US" altLang="en-US" sz="1400" i="1" dirty="0"/>
              <a:t>B</a:t>
            </a:r>
            <a:r>
              <a:rPr lang="en-US" altLang="en-US" sz="1400" dirty="0"/>
              <a:t> are two finite sets and </a:t>
            </a:r>
            <a:r>
              <a:rPr lang="en-US" altLang="en-US" sz="1400" i="1" dirty="0"/>
              <a:t>R</a:t>
            </a:r>
            <a:r>
              <a:rPr lang="en-US" altLang="en-US" sz="1400" dirty="0"/>
              <a:t> is a binary relation between </a:t>
            </a:r>
            <a:r>
              <a:rPr lang="en-US" altLang="en-US" sz="1400" i="1" dirty="0"/>
              <a:t>A</a:t>
            </a:r>
            <a:r>
              <a:rPr lang="en-US" altLang="en-US" sz="1400" dirty="0"/>
              <a:t> and </a:t>
            </a:r>
            <a:r>
              <a:rPr lang="en-US" altLang="en-US" sz="1400" i="1" dirty="0"/>
              <a:t>B</a:t>
            </a:r>
            <a:r>
              <a:rPr lang="en-US" altLang="en-US" sz="1400" dirty="0"/>
              <a:t> we can represent this relation as a graph (set of vertices and edges).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653875" y="2020533"/>
            <a:ext cx="2988314" cy="54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A = {1, 3, 5 ,7}, B = {2, 4, 6, 8}</a:t>
            </a:r>
          </a:p>
          <a:p>
            <a:r>
              <a:rPr lang="en-US" altLang="en-US" sz="1633" b="1"/>
              <a:t>R = {(a,b): a &lt; b}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2868622" y="3228820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2870062" y="3816401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2870062" y="4535037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2870062" y="5253672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4207962" y="3228820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4207962" y="3816401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4209403" y="4535037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4209403" y="5253672"/>
            <a:ext cx="76328" cy="76328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 sz="1633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630997" y="3004156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1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630997" y="3591738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3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630997" y="4343497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5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632437" y="4997326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7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231004" y="3004156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2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232446" y="3591738"/>
            <a:ext cx="27794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4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199321" y="4343497"/>
            <a:ext cx="27795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6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4232445" y="5062133"/>
            <a:ext cx="280829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8</a:t>
            </a: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2996796" y="3266263"/>
            <a:ext cx="1156441" cy="144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2996796" y="3853845"/>
            <a:ext cx="1156441" cy="144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996796" y="4572481"/>
            <a:ext cx="1156441" cy="144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2996796" y="5257993"/>
            <a:ext cx="1156441" cy="144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2996796" y="3342592"/>
            <a:ext cx="1156441" cy="445006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2996796" y="3930174"/>
            <a:ext cx="1193885" cy="568859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2996796" y="4648809"/>
            <a:ext cx="1193885" cy="56886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2996796" y="3316669"/>
            <a:ext cx="1232769" cy="121980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2920467" y="3329630"/>
            <a:ext cx="1296136" cy="1931243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>
            <a:off x="2970873" y="3951775"/>
            <a:ext cx="1193885" cy="1245731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 sz="1633"/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231911" y="3266264"/>
            <a:ext cx="3666625" cy="545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46" tIns="40823" rIns="81646" bIns="40823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5255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19827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4399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897188" indent="-207963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33" b="1"/>
              <a:t>We call this graph a </a:t>
            </a:r>
            <a:r>
              <a:rPr lang="en-US" altLang="en-US" sz="1633" b="1" i="1"/>
              <a:t>directed graph</a:t>
            </a:r>
            <a:r>
              <a:rPr lang="en-US" altLang="en-US" sz="1633" b="1"/>
              <a:t>.</a:t>
            </a:r>
          </a:p>
          <a:p>
            <a:endParaRPr lang="en-US" altLang="en-US" sz="1633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417400" y="1540440"/>
              <a:ext cx="9757800" cy="4661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14880" y="1536840"/>
                <a:ext cx="9763560" cy="466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50602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4</TotalTime>
  <Words>2867</Words>
  <Application>Microsoft Office PowerPoint</Application>
  <PresentationFormat>Widescreen</PresentationFormat>
  <Paragraphs>375</Paragraphs>
  <Slides>3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Calibri</vt:lpstr>
      <vt:lpstr>Calibri Light</vt:lpstr>
      <vt:lpstr>굴림</vt:lpstr>
      <vt:lpstr>MT Extra</vt:lpstr>
      <vt:lpstr>Symbol</vt:lpstr>
      <vt:lpstr>Times New Roman</vt:lpstr>
      <vt:lpstr>Wingdings</vt:lpstr>
      <vt:lpstr>Office Theme</vt:lpstr>
      <vt:lpstr>Equation</vt:lpstr>
      <vt:lpstr>Sets and Relations</vt:lpstr>
      <vt:lpstr>Contents:</vt:lpstr>
      <vt:lpstr>PowerPoint Presentation</vt:lpstr>
      <vt:lpstr>Some examples:</vt:lpstr>
      <vt:lpstr> </vt:lpstr>
      <vt:lpstr>PowerPoint Presentation</vt:lpstr>
      <vt:lpstr>PowerPoint Presentation</vt:lpstr>
      <vt:lpstr> </vt:lpstr>
      <vt:lpstr>Graph Representation of a Binary Relation:</vt:lpstr>
      <vt:lpstr>Example:</vt:lpstr>
      <vt:lpstr>Matrix Representation of a Binary Relation:</vt:lpstr>
      <vt:lpstr>Combining Relations</vt:lpstr>
      <vt:lpstr>Some examples:</vt:lpstr>
      <vt:lpstr>Exercise:</vt:lpstr>
      <vt:lpstr>Relations</vt:lpstr>
      <vt:lpstr>PowerPoint Presentation</vt:lpstr>
      <vt:lpstr>Relations</vt:lpstr>
      <vt:lpstr>Relations</vt:lpstr>
      <vt:lpstr>Relations</vt:lpstr>
      <vt:lpstr>Relations</vt:lpstr>
      <vt:lpstr>Relations</vt:lpstr>
      <vt:lpstr>Relations</vt:lpstr>
      <vt:lpstr>Relations</vt:lpstr>
      <vt:lpstr>PowerPoint Presentation</vt:lpstr>
      <vt:lpstr>Closure of a Relation</vt:lpstr>
      <vt:lpstr>PowerPoint Presentation</vt:lpstr>
      <vt:lpstr>Understanding Relations as digraphs.</vt:lpstr>
      <vt:lpstr>Understanding Relations as Matrices:</vt:lpstr>
      <vt:lpstr>Example:</vt:lpstr>
      <vt:lpstr>Relations</vt:lpstr>
      <vt:lpstr>Relations</vt:lpstr>
      <vt:lpstr>Relations</vt:lpstr>
      <vt:lpstr> </vt:lpstr>
      <vt:lpstr> </vt:lpstr>
      <vt:lpstr> </vt:lpstr>
      <vt:lpstr>Example</vt:lpstr>
      <vt:lpstr>Composite Relation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ts and Relations</dc:title>
  <dc:creator>Dipanwita Debnath</dc:creator>
  <cp:lastModifiedBy>Dipanwita Debnath</cp:lastModifiedBy>
  <cp:revision>26</cp:revision>
  <dcterms:created xsi:type="dcterms:W3CDTF">2021-08-11T03:47:44Z</dcterms:created>
  <dcterms:modified xsi:type="dcterms:W3CDTF">2021-08-25T03:44:19Z</dcterms:modified>
</cp:coreProperties>
</file>